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DF4A0E" w14:textId="526974C7" w:rsidR="007A3E2B" w:rsidRDefault="007A3E2B" w:rsidP="007A3E2B">
      <w:pPr>
        <w:pStyle w:val="Heading3"/>
      </w:pPr>
      <w:r w:rsidRPr="004019DF">
        <w:rPr>
          <w:noProof/>
          <w:lang w:eastAsia="en-AU"/>
        </w:rPr>
        <w:drawing>
          <wp:anchor distT="0" distB="0" distL="114300" distR="114300" simplePos="0" relativeHeight="251658240" behindDoc="0" locked="0" layoutInCell="1" allowOverlap="1" wp14:anchorId="5A67B6C2" wp14:editId="29FBFD82">
            <wp:simplePos x="0" y="0"/>
            <wp:positionH relativeFrom="column">
              <wp:posOffset>-95568</wp:posOffset>
            </wp:positionH>
            <wp:positionV relativeFrom="paragraph">
              <wp:posOffset>317</wp:posOffset>
            </wp:positionV>
            <wp:extent cx="3599815" cy="850265"/>
            <wp:effectExtent l="0" t="0" r="0" b="0"/>
            <wp:wrapThrough wrapText="bothSides">
              <wp:wrapPolygon edited="0">
                <wp:start x="914" y="484"/>
                <wp:lineTo x="457" y="2904"/>
                <wp:lineTo x="457" y="20326"/>
                <wp:lineTo x="13717" y="20326"/>
                <wp:lineTo x="13945" y="17422"/>
                <wp:lineTo x="12802" y="16938"/>
                <wp:lineTo x="4115" y="16938"/>
                <wp:lineTo x="21261" y="14518"/>
                <wp:lineTo x="21261" y="11131"/>
                <wp:lineTo x="4229" y="9195"/>
                <wp:lineTo x="21261" y="8711"/>
                <wp:lineTo x="21261" y="3872"/>
                <wp:lineTo x="3658" y="484"/>
                <wp:lineTo x="914" y="484"/>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anchor>
        </w:drawing>
      </w:r>
      <w:r>
        <w:softHyphen/>
      </w:r>
      <w:r>
        <w:softHyphen/>
      </w:r>
      <w:r>
        <w:softHyphen/>
      </w:r>
      <w:r>
        <w:softHyphen/>
      </w:r>
      <w:r>
        <w:softHyphen/>
      </w:r>
    </w:p>
    <w:p w14:paraId="2586D2EF" w14:textId="10804D71" w:rsidR="007A3E2B" w:rsidRDefault="007A3E2B" w:rsidP="007A3E2B">
      <w:pPr>
        <w:pStyle w:val="Heading3"/>
      </w:pPr>
    </w:p>
    <w:p w14:paraId="6C9E4219" w14:textId="77777777" w:rsidR="007A3E2B" w:rsidRDefault="007A3E2B" w:rsidP="007A3E2B">
      <w:pPr>
        <w:pStyle w:val="Heading3"/>
      </w:pPr>
    </w:p>
    <w:p w14:paraId="7D726798" w14:textId="6F3C1871" w:rsidR="004E5992" w:rsidRDefault="00D53FF4" w:rsidP="007A3E2B">
      <w:pPr>
        <w:pStyle w:val="Heading3"/>
      </w:pPr>
      <w:r>
        <w:t>Semester Two</w:t>
      </w:r>
      <w:r w:rsidR="004E5992">
        <w:t xml:space="preserve"> Examination, 20</w:t>
      </w:r>
      <w:r w:rsidR="00E271FB">
        <w:t>20</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3D9780F7" w:rsidR="004E5992" w:rsidRDefault="004E5992" w:rsidP="004E5992">
      <w:pPr>
        <w:pStyle w:val="Heading1"/>
      </w:pPr>
      <w:r>
        <w:t>MATHEMATICS</w:t>
      </w:r>
      <w:r w:rsidR="00D53FF4">
        <w:t xml:space="preserve"> METHODS</w:t>
      </w:r>
    </w:p>
    <w:p w14:paraId="7E4F7CE9" w14:textId="4E4AB4E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D53FF4">
        <w:rPr>
          <w:rFonts w:eastAsiaTheme="majorEastAsia" w:cstheme="majorBidi"/>
          <w:b/>
          <w:sz w:val="36"/>
          <w:szCs w:val="32"/>
        </w:rPr>
        <w:t>1 AND 2</w:t>
      </w:r>
    </w:p>
    <w:p w14:paraId="4A77EE74" w14:textId="77777777" w:rsidR="004E5992" w:rsidRPr="0032717C" w:rsidRDefault="004E5992" w:rsidP="004E5992">
      <w:pPr>
        <w:pStyle w:val="Heading2"/>
      </w:pPr>
      <w:r>
        <w:t xml:space="preserve">Section </w:t>
      </w:r>
      <w:bookmarkStart w:id="2" w:name="bmSec1"/>
      <w:bookmarkEnd w:id="2"/>
      <w:r>
        <w:t>Two:</w:t>
      </w:r>
    </w:p>
    <w:p w14:paraId="095F1E5F" w14:textId="516EC1D0" w:rsidR="004E5992" w:rsidRPr="0032717C" w:rsidRDefault="004E5992" w:rsidP="009B1F63">
      <w:pPr>
        <w:pStyle w:val="Heading2"/>
      </w:pPr>
      <w:r>
        <w:t>Calculator-</w:t>
      </w:r>
      <w:bookmarkStart w:id="3" w:name="bmCal1"/>
      <w:bookmarkEnd w:id="3"/>
      <w:r>
        <w:t>assumed</w:t>
      </w:r>
    </w:p>
    <w:p w14:paraId="65ACC3E3" w14:textId="6BEBE0A8" w:rsidR="002A47DD" w:rsidRDefault="002A47DD" w:rsidP="0057126C">
      <w:pPr>
        <w:rPr>
          <w:rFonts w:cs="Arial"/>
          <w:szCs w:val="22"/>
        </w:rPr>
      </w:pPr>
    </w:p>
    <w:p w14:paraId="531690D4" w14:textId="77777777" w:rsidR="009B1F63" w:rsidRDefault="009B1F63" w:rsidP="0057126C">
      <w:pPr>
        <w:rPr>
          <w:rFonts w:cs="Arial"/>
          <w:szCs w:val="22"/>
        </w:rPr>
      </w:pPr>
    </w:p>
    <w:p w14:paraId="59F90025" w14:textId="0631C524" w:rsidR="0057126C" w:rsidRPr="00AC7CB0" w:rsidRDefault="0057126C" w:rsidP="0057126C">
      <w:pPr>
        <w:rPr>
          <w:rFonts w:cs="Arial"/>
          <w:szCs w:val="22"/>
        </w:rPr>
      </w:pPr>
      <w:r>
        <w:rPr>
          <w:rFonts w:cs="Arial"/>
          <w:szCs w:val="22"/>
        </w:rPr>
        <w:t>Name:</w:t>
      </w:r>
      <w:r w:rsidR="00AA5F79">
        <w:rPr>
          <w:rFonts w:cs="Arial"/>
          <w:szCs w:val="22"/>
        </w:rPr>
        <w:t xml:space="preserve">               </w:t>
      </w:r>
      <w:r w:rsidR="00AA5F79" w:rsidRPr="00AA5F79">
        <w:rPr>
          <w:rFonts w:cs="Arial"/>
          <w:color w:val="FF0000"/>
          <w:sz w:val="32"/>
          <w:szCs w:val="32"/>
        </w:rPr>
        <w:t xml:space="preserve"> SOLUTIONS</w:t>
      </w:r>
      <w:r w:rsidRPr="00AC7CB0">
        <w:rPr>
          <w:rFonts w:cs="Arial"/>
          <w:szCs w:val="22"/>
        </w:rPr>
        <w:tab/>
      </w:r>
    </w:p>
    <w:p w14:paraId="408773E4" w14:textId="77777777" w:rsidR="0057126C" w:rsidRPr="0032717C" w:rsidRDefault="0057126C" w:rsidP="0057126C">
      <w:pPr>
        <w:tabs>
          <w:tab w:val="left" w:pos="2250"/>
          <w:tab w:val="left" w:pos="4590"/>
          <w:tab w:val="left" w:leader="underscore" w:pos="9270"/>
        </w:tabs>
      </w:pPr>
    </w:p>
    <w:p w14:paraId="2775D39D" w14:textId="77777777" w:rsidR="0057126C" w:rsidRDefault="0057126C" w:rsidP="0057126C">
      <w:pPr>
        <w:tabs>
          <w:tab w:val="left" w:pos="3119"/>
          <w:tab w:val="left" w:pos="4590"/>
          <w:tab w:val="left" w:leader="underscore" w:pos="9356"/>
        </w:tabs>
        <w:rPr>
          <w:rFonts w:cs="Arial"/>
          <w:szCs w:val="22"/>
        </w:rPr>
      </w:pPr>
      <w:r w:rsidRPr="007936BA">
        <w:rPr>
          <w:rFonts w:cs="Arial"/>
          <w:szCs w:val="22"/>
        </w:rPr>
        <w:tab/>
      </w:r>
    </w:p>
    <w:p w14:paraId="6E43E315" w14:textId="77777777" w:rsidR="0057126C" w:rsidRDefault="0057126C" w:rsidP="0057126C">
      <w:pPr>
        <w:tabs>
          <w:tab w:val="left" w:pos="3119"/>
          <w:tab w:val="left" w:pos="4590"/>
          <w:tab w:val="left" w:leader="underscore" w:pos="9356"/>
        </w:tabs>
        <w:rPr>
          <w:rFonts w:cs="Arial"/>
          <w:szCs w:val="22"/>
        </w:rPr>
      </w:pPr>
      <w:r>
        <w:rPr>
          <w:rFonts w:cs="Arial"/>
          <w:szCs w:val="22"/>
        </w:rPr>
        <w:t xml:space="preserve">Teacher’s </w:t>
      </w:r>
      <w:proofErr w:type="gramStart"/>
      <w:r>
        <w:rPr>
          <w:rFonts w:cs="Arial"/>
          <w:szCs w:val="22"/>
        </w:rPr>
        <w:t>Name:_</w:t>
      </w:r>
      <w:proofErr w:type="gramEnd"/>
      <w:r>
        <w:rPr>
          <w:rFonts w:cs="Arial"/>
          <w:szCs w:val="22"/>
        </w:rPr>
        <w:t>______________________________________________</w:t>
      </w:r>
    </w:p>
    <w:p w14:paraId="3D6B8D8C" w14:textId="77777777" w:rsidR="0057126C" w:rsidRPr="007936BA" w:rsidRDefault="0057126C" w:rsidP="0057126C">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p>
    <w:p w14:paraId="6518DAF2" w14:textId="139F938A" w:rsidR="004E5992" w:rsidRPr="009B1F63" w:rsidRDefault="004E5992" w:rsidP="009B1F63">
      <w:pPr>
        <w:tabs>
          <w:tab w:val="left" w:pos="3119"/>
          <w:tab w:val="left" w:pos="4590"/>
          <w:tab w:val="left" w:leader="underscore" w:pos="9356"/>
        </w:tabs>
        <w:rPr>
          <w:rFonts w:cs="Arial"/>
          <w:szCs w:val="22"/>
        </w:rPr>
      </w:pPr>
      <w:r w:rsidRPr="007936BA">
        <w:rPr>
          <w:rFonts w:cs="Arial"/>
          <w:szCs w:val="22"/>
        </w:rPr>
        <w:tab/>
      </w:r>
      <w:r w:rsidR="009B1F63">
        <w:rPr>
          <w:rFonts w:cs="Arial"/>
          <w:szCs w:val="22"/>
        </w:rPr>
        <w:t xml:space="preserve">                  </w:t>
      </w: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1A054C20" w14:textId="77777777" w:rsidR="006100D0" w:rsidRDefault="006100D0" w:rsidP="00257095">
      <w:pPr>
        <w:rPr>
          <w:rFonts w:cs="Arial"/>
          <w:b/>
          <w:sz w:val="28"/>
          <w:szCs w:val="28"/>
        </w:rPr>
      </w:pP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DF356D" w:rsidRPr="00F81A15" w14:paraId="7D7F0490" w14:textId="77777777" w:rsidTr="00496545">
        <w:tc>
          <w:tcPr>
            <w:tcW w:w="2082" w:type="dxa"/>
          </w:tcPr>
          <w:p w14:paraId="4E387AFE" w14:textId="4B5AE9D0" w:rsidR="00DF356D" w:rsidRPr="00496545" w:rsidRDefault="00DF356D" w:rsidP="00DF356D">
            <w:pPr>
              <w:jc w:val="center"/>
              <w:rPr>
                <w:rFonts w:cs="Arial"/>
                <w:spacing w:val="-2"/>
                <w:sz w:val="28"/>
                <w:szCs w:val="28"/>
              </w:rPr>
            </w:pPr>
            <w:r w:rsidRPr="00496545">
              <w:rPr>
                <w:rFonts w:cs="Arial"/>
                <w:spacing w:val="-2"/>
                <w:sz w:val="28"/>
                <w:szCs w:val="28"/>
              </w:rPr>
              <w:t>Question</w:t>
            </w:r>
          </w:p>
        </w:tc>
        <w:tc>
          <w:tcPr>
            <w:tcW w:w="1417" w:type="dxa"/>
          </w:tcPr>
          <w:p w14:paraId="67D346C0" w14:textId="24630A64" w:rsidR="00DF356D" w:rsidRPr="00496545" w:rsidRDefault="00DF356D" w:rsidP="00DF356D">
            <w:pPr>
              <w:jc w:val="center"/>
              <w:rPr>
                <w:rFonts w:cs="Arial"/>
                <w:spacing w:val="-2"/>
                <w:sz w:val="28"/>
                <w:szCs w:val="28"/>
              </w:rPr>
            </w:pPr>
            <w:r w:rsidRPr="00496545">
              <w:rPr>
                <w:rFonts w:cs="Arial"/>
                <w:spacing w:val="-2"/>
                <w:sz w:val="28"/>
                <w:szCs w:val="28"/>
              </w:rPr>
              <w:t>Marks</w:t>
            </w:r>
          </w:p>
        </w:tc>
        <w:tc>
          <w:tcPr>
            <w:tcW w:w="1276" w:type="dxa"/>
          </w:tcPr>
          <w:p w14:paraId="2F4E23D8" w14:textId="3910BE36" w:rsidR="00DF356D" w:rsidRPr="00496545" w:rsidRDefault="00DF356D" w:rsidP="00DF356D">
            <w:pPr>
              <w:jc w:val="center"/>
              <w:rPr>
                <w:rFonts w:cs="Arial"/>
                <w:spacing w:val="-2"/>
                <w:sz w:val="28"/>
                <w:szCs w:val="28"/>
              </w:rPr>
            </w:pPr>
            <w:r w:rsidRPr="00496545">
              <w:rPr>
                <w:rFonts w:cs="Arial"/>
                <w:spacing w:val="-2"/>
                <w:sz w:val="28"/>
                <w:szCs w:val="28"/>
              </w:rPr>
              <w:t>Max</w:t>
            </w:r>
          </w:p>
        </w:tc>
        <w:tc>
          <w:tcPr>
            <w:tcW w:w="1984" w:type="dxa"/>
          </w:tcPr>
          <w:p w14:paraId="63C1E51E" w14:textId="79DF95B1" w:rsidR="00DF356D" w:rsidRPr="00496545" w:rsidRDefault="00DF356D" w:rsidP="00DF356D">
            <w:pPr>
              <w:jc w:val="center"/>
              <w:rPr>
                <w:rFonts w:cs="Arial"/>
                <w:spacing w:val="-2"/>
                <w:sz w:val="28"/>
                <w:szCs w:val="28"/>
              </w:rPr>
            </w:pPr>
            <w:r w:rsidRPr="00496545">
              <w:rPr>
                <w:rFonts w:cs="Arial"/>
                <w:spacing w:val="-2"/>
                <w:sz w:val="28"/>
                <w:szCs w:val="28"/>
              </w:rPr>
              <w:t>Question</w:t>
            </w:r>
          </w:p>
        </w:tc>
        <w:tc>
          <w:tcPr>
            <w:tcW w:w="1560" w:type="dxa"/>
          </w:tcPr>
          <w:p w14:paraId="207F8CF6" w14:textId="3F943826" w:rsidR="00DF356D" w:rsidRPr="00496545" w:rsidRDefault="00DF356D" w:rsidP="00DF356D">
            <w:pPr>
              <w:jc w:val="center"/>
              <w:rPr>
                <w:rFonts w:cs="Arial"/>
                <w:spacing w:val="-2"/>
                <w:sz w:val="28"/>
                <w:szCs w:val="28"/>
              </w:rPr>
            </w:pPr>
            <w:r w:rsidRPr="00496545">
              <w:rPr>
                <w:rFonts w:cs="Arial"/>
                <w:spacing w:val="-2"/>
                <w:sz w:val="28"/>
                <w:szCs w:val="28"/>
              </w:rPr>
              <w:t>Marks</w:t>
            </w:r>
          </w:p>
        </w:tc>
        <w:tc>
          <w:tcPr>
            <w:tcW w:w="1560" w:type="dxa"/>
          </w:tcPr>
          <w:p w14:paraId="584F83C5" w14:textId="53475696" w:rsidR="00DF356D" w:rsidRPr="00496545" w:rsidRDefault="00DF356D" w:rsidP="00DF356D">
            <w:pPr>
              <w:jc w:val="center"/>
              <w:rPr>
                <w:rFonts w:cs="Arial"/>
                <w:spacing w:val="-2"/>
                <w:sz w:val="28"/>
                <w:szCs w:val="28"/>
              </w:rPr>
            </w:pPr>
            <w:r w:rsidRPr="00496545">
              <w:rPr>
                <w:rFonts w:cs="Arial"/>
                <w:spacing w:val="-2"/>
                <w:sz w:val="28"/>
                <w:szCs w:val="28"/>
              </w:rPr>
              <w:t>Max</w:t>
            </w:r>
          </w:p>
        </w:tc>
      </w:tr>
      <w:tr w:rsidR="00DF356D" w:rsidRPr="00F81A15" w14:paraId="625D694F" w14:textId="77777777" w:rsidTr="00496545">
        <w:tc>
          <w:tcPr>
            <w:tcW w:w="2082" w:type="dxa"/>
          </w:tcPr>
          <w:p w14:paraId="0CDF0D04" w14:textId="0E5B2A0B" w:rsidR="00DF356D" w:rsidRPr="00496545"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0</w:t>
            </w:r>
          </w:p>
        </w:tc>
        <w:tc>
          <w:tcPr>
            <w:tcW w:w="1417" w:type="dxa"/>
          </w:tcPr>
          <w:p w14:paraId="6402F9F0" w14:textId="77777777" w:rsidR="00DF356D" w:rsidRPr="00496545" w:rsidRDefault="00DF356D" w:rsidP="00DF356D">
            <w:pPr>
              <w:jc w:val="center"/>
              <w:rPr>
                <w:rFonts w:cs="Arial"/>
                <w:spacing w:val="-2"/>
                <w:sz w:val="28"/>
                <w:szCs w:val="28"/>
              </w:rPr>
            </w:pPr>
          </w:p>
        </w:tc>
        <w:tc>
          <w:tcPr>
            <w:tcW w:w="1276" w:type="dxa"/>
          </w:tcPr>
          <w:p w14:paraId="613B61D3" w14:textId="635D0F00" w:rsidR="00DF356D" w:rsidRPr="00496545" w:rsidRDefault="00DF356D" w:rsidP="00DF356D">
            <w:pPr>
              <w:jc w:val="center"/>
              <w:rPr>
                <w:rFonts w:cs="Arial"/>
                <w:spacing w:val="-2"/>
                <w:sz w:val="28"/>
                <w:szCs w:val="28"/>
              </w:rPr>
            </w:pPr>
            <w:r>
              <w:rPr>
                <w:rFonts w:cs="Arial"/>
                <w:spacing w:val="-2"/>
                <w:sz w:val="28"/>
                <w:szCs w:val="28"/>
              </w:rPr>
              <w:t>4</w:t>
            </w:r>
          </w:p>
        </w:tc>
        <w:tc>
          <w:tcPr>
            <w:tcW w:w="1984" w:type="dxa"/>
          </w:tcPr>
          <w:p w14:paraId="3E24BC3C" w14:textId="2D0776FF" w:rsidR="00DF356D" w:rsidRPr="00496545"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8</w:t>
            </w:r>
          </w:p>
        </w:tc>
        <w:tc>
          <w:tcPr>
            <w:tcW w:w="1560" w:type="dxa"/>
          </w:tcPr>
          <w:p w14:paraId="225628CF" w14:textId="77777777" w:rsidR="00DF356D" w:rsidRPr="00496545" w:rsidRDefault="00DF356D" w:rsidP="00DF356D">
            <w:pPr>
              <w:jc w:val="center"/>
              <w:rPr>
                <w:rFonts w:cs="Arial"/>
                <w:spacing w:val="-2"/>
                <w:sz w:val="28"/>
                <w:szCs w:val="28"/>
              </w:rPr>
            </w:pPr>
          </w:p>
        </w:tc>
        <w:tc>
          <w:tcPr>
            <w:tcW w:w="1560" w:type="dxa"/>
          </w:tcPr>
          <w:p w14:paraId="5E684CF6" w14:textId="3CC0D6BB" w:rsidR="00DF356D" w:rsidRPr="00496545" w:rsidRDefault="00DF356D" w:rsidP="00DF356D">
            <w:pPr>
              <w:jc w:val="center"/>
              <w:rPr>
                <w:rFonts w:cs="Arial"/>
                <w:spacing w:val="-2"/>
                <w:sz w:val="28"/>
                <w:szCs w:val="28"/>
              </w:rPr>
            </w:pPr>
            <w:r>
              <w:rPr>
                <w:rFonts w:cs="Arial"/>
                <w:spacing w:val="-2"/>
                <w:sz w:val="28"/>
                <w:szCs w:val="28"/>
              </w:rPr>
              <w:t>9</w:t>
            </w:r>
          </w:p>
        </w:tc>
      </w:tr>
      <w:tr w:rsidR="00DF356D" w:rsidRPr="00F81A15" w14:paraId="19D31239" w14:textId="77777777" w:rsidTr="00496545">
        <w:tc>
          <w:tcPr>
            <w:tcW w:w="2082" w:type="dxa"/>
          </w:tcPr>
          <w:p w14:paraId="06B8F6F9" w14:textId="78133A4B" w:rsidR="00DF356D"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1</w:t>
            </w:r>
          </w:p>
        </w:tc>
        <w:tc>
          <w:tcPr>
            <w:tcW w:w="1417" w:type="dxa"/>
          </w:tcPr>
          <w:p w14:paraId="00E760F6" w14:textId="77777777" w:rsidR="00DF356D" w:rsidRPr="00496545" w:rsidRDefault="00DF356D" w:rsidP="00DF356D">
            <w:pPr>
              <w:jc w:val="center"/>
              <w:rPr>
                <w:rFonts w:cs="Arial"/>
                <w:spacing w:val="-2"/>
                <w:sz w:val="28"/>
                <w:szCs w:val="28"/>
              </w:rPr>
            </w:pPr>
          </w:p>
        </w:tc>
        <w:tc>
          <w:tcPr>
            <w:tcW w:w="1276" w:type="dxa"/>
          </w:tcPr>
          <w:p w14:paraId="477F812D" w14:textId="0C3D69CC" w:rsidR="00DF356D" w:rsidRPr="00496545" w:rsidRDefault="00DF356D" w:rsidP="00DF356D">
            <w:pPr>
              <w:jc w:val="center"/>
              <w:rPr>
                <w:rFonts w:cs="Arial"/>
                <w:spacing w:val="-2"/>
                <w:sz w:val="28"/>
                <w:szCs w:val="28"/>
              </w:rPr>
            </w:pPr>
            <w:r>
              <w:rPr>
                <w:rFonts w:cs="Arial"/>
                <w:spacing w:val="-2"/>
                <w:sz w:val="28"/>
                <w:szCs w:val="28"/>
              </w:rPr>
              <w:t>10</w:t>
            </w:r>
          </w:p>
        </w:tc>
        <w:tc>
          <w:tcPr>
            <w:tcW w:w="1984" w:type="dxa"/>
          </w:tcPr>
          <w:p w14:paraId="018B83F4" w14:textId="725B4AB1" w:rsidR="00DF356D" w:rsidRDefault="00F8353F" w:rsidP="00DF356D">
            <w:pPr>
              <w:jc w:val="center"/>
              <w:rPr>
                <w:rFonts w:cs="Arial"/>
                <w:spacing w:val="-2"/>
                <w:sz w:val="28"/>
                <w:szCs w:val="28"/>
              </w:rPr>
            </w:pPr>
            <w:r>
              <w:rPr>
                <w:rFonts w:cs="Arial"/>
                <w:spacing w:val="-2"/>
                <w:sz w:val="28"/>
                <w:szCs w:val="28"/>
              </w:rPr>
              <w:t>19</w:t>
            </w:r>
          </w:p>
        </w:tc>
        <w:tc>
          <w:tcPr>
            <w:tcW w:w="1560" w:type="dxa"/>
          </w:tcPr>
          <w:p w14:paraId="6051D618" w14:textId="77777777" w:rsidR="00DF356D" w:rsidRPr="00496545" w:rsidRDefault="00DF356D" w:rsidP="00DF356D">
            <w:pPr>
              <w:jc w:val="center"/>
              <w:rPr>
                <w:rFonts w:cs="Arial"/>
                <w:spacing w:val="-2"/>
                <w:sz w:val="28"/>
                <w:szCs w:val="28"/>
              </w:rPr>
            </w:pPr>
          </w:p>
        </w:tc>
        <w:tc>
          <w:tcPr>
            <w:tcW w:w="1560" w:type="dxa"/>
          </w:tcPr>
          <w:p w14:paraId="3E8F483D" w14:textId="17004B1D" w:rsidR="00DF356D" w:rsidRDefault="00DF356D" w:rsidP="00DF356D">
            <w:pPr>
              <w:jc w:val="center"/>
              <w:rPr>
                <w:rFonts w:cs="Arial"/>
                <w:spacing w:val="-2"/>
                <w:sz w:val="28"/>
                <w:szCs w:val="28"/>
              </w:rPr>
            </w:pPr>
            <w:r>
              <w:rPr>
                <w:rFonts w:cs="Arial"/>
                <w:spacing w:val="-2"/>
                <w:sz w:val="28"/>
                <w:szCs w:val="28"/>
              </w:rPr>
              <w:t>8</w:t>
            </w:r>
          </w:p>
        </w:tc>
      </w:tr>
      <w:tr w:rsidR="00DF356D" w:rsidRPr="00F81A15" w14:paraId="4ED5A012" w14:textId="77777777" w:rsidTr="00496545">
        <w:tc>
          <w:tcPr>
            <w:tcW w:w="2082" w:type="dxa"/>
          </w:tcPr>
          <w:p w14:paraId="349DE3C7" w14:textId="48DC7802" w:rsidR="00DF356D" w:rsidRPr="00496545"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2</w:t>
            </w:r>
          </w:p>
        </w:tc>
        <w:tc>
          <w:tcPr>
            <w:tcW w:w="1417" w:type="dxa"/>
          </w:tcPr>
          <w:p w14:paraId="2838083C" w14:textId="77777777" w:rsidR="00DF356D" w:rsidRPr="00496545" w:rsidRDefault="00DF356D" w:rsidP="00DF356D">
            <w:pPr>
              <w:jc w:val="center"/>
              <w:rPr>
                <w:rFonts w:cs="Arial"/>
                <w:spacing w:val="-2"/>
                <w:sz w:val="28"/>
                <w:szCs w:val="28"/>
              </w:rPr>
            </w:pPr>
          </w:p>
        </w:tc>
        <w:tc>
          <w:tcPr>
            <w:tcW w:w="1276" w:type="dxa"/>
          </w:tcPr>
          <w:p w14:paraId="08A0AF75" w14:textId="57091B06" w:rsidR="00DF356D" w:rsidRPr="00496545" w:rsidRDefault="00DF356D" w:rsidP="00DF356D">
            <w:pPr>
              <w:jc w:val="center"/>
              <w:rPr>
                <w:rFonts w:cs="Arial"/>
                <w:spacing w:val="-2"/>
                <w:sz w:val="28"/>
                <w:szCs w:val="28"/>
              </w:rPr>
            </w:pPr>
            <w:r w:rsidRPr="00496545">
              <w:rPr>
                <w:rFonts w:cs="Arial"/>
                <w:spacing w:val="-2"/>
                <w:sz w:val="28"/>
                <w:szCs w:val="28"/>
              </w:rPr>
              <w:t>4</w:t>
            </w:r>
          </w:p>
        </w:tc>
        <w:tc>
          <w:tcPr>
            <w:tcW w:w="1984" w:type="dxa"/>
          </w:tcPr>
          <w:p w14:paraId="1777BDD3" w14:textId="390B6CED" w:rsidR="00DF356D" w:rsidRPr="00496545" w:rsidRDefault="00DF356D" w:rsidP="00DF356D">
            <w:pPr>
              <w:jc w:val="center"/>
              <w:rPr>
                <w:rFonts w:cs="Arial"/>
                <w:spacing w:val="-2"/>
                <w:sz w:val="28"/>
                <w:szCs w:val="28"/>
              </w:rPr>
            </w:pPr>
            <w:r>
              <w:rPr>
                <w:rFonts w:cs="Arial"/>
                <w:spacing w:val="-2"/>
                <w:sz w:val="28"/>
                <w:szCs w:val="28"/>
              </w:rPr>
              <w:t>2</w:t>
            </w:r>
            <w:r w:rsidR="00F8353F">
              <w:rPr>
                <w:rFonts w:cs="Arial"/>
                <w:spacing w:val="-2"/>
                <w:sz w:val="28"/>
                <w:szCs w:val="28"/>
              </w:rPr>
              <w:t>0</w:t>
            </w:r>
          </w:p>
        </w:tc>
        <w:tc>
          <w:tcPr>
            <w:tcW w:w="1560" w:type="dxa"/>
          </w:tcPr>
          <w:p w14:paraId="67BA0278" w14:textId="77777777" w:rsidR="00DF356D" w:rsidRPr="00496545" w:rsidRDefault="00DF356D" w:rsidP="00DF356D">
            <w:pPr>
              <w:jc w:val="center"/>
              <w:rPr>
                <w:rFonts w:cs="Arial"/>
                <w:spacing w:val="-2"/>
                <w:sz w:val="28"/>
                <w:szCs w:val="28"/>
              </w:rPr>
            </w:pPr>
          </w:p>
        </w:tc>
        <w:tc>
          <w:tcPr>
            <w:tcW w:w="1560" w:type="dxa"/>
          </w:tcPr>
          <w:p w14:paraId="65FDA5FC" w14:textId="6E47E91C" w:rsidR="00DF356D" w:rsidRPr="00496545" w:rsidRDefault="00DF356D" w:rsidP="00DF356D">
            <w:pPr>
              <w:jc w:val="center"/>
              <w:rPr>
                <w:rFonts w:cs="Arial"/>
                <w:spacing w:val="-2"/>
                <w:sz w:val="28"/>
                <w:szCs w:val="28"/>
              </w:rPr>
            </w:pPr>
            <w:r>
              <w:rPr>
                <w:rFonts w:cs="Arial"/>
                <w:spacing w:val="-2"/>
                <w:sz w:val="28"/>
                <w:szCs w:val="28"/>
              </w:rPr>
              <w:t>4</w:t>
            </w:r>
          </w:p>
        </w:tc>
      </w:tr>
      <w:tr w:rsidR="00DF356D" w:rsidRPr="00F81A15" w14:paraId="7DF9A9BF" w14:textId="77777777" w:rsidTr="00496545">
        <w:tc>
          <w:tcPr>
            <w:tcW w:w="2082" w:type="dxa"/>
          </w:tcPr>
          <w:p w14:paraId="746A9F1D" w14:textId="6311BFED" w:rsidR="00DF356D" w:rsidRPr="00496545"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3</w:t>
            </w:r>
          </w:p>
        </w:tc>
        <w:tc>
          <w:tcPr>
            <w:tcW w:w="1417" w:type="dxa"/>
          </w:tcPr>
          <w:p w14:paraId="39670DCD" w14:textId="77777777" w:rsidR="00DF356D" w:rsidRPr="00496545" w:rsidRDefault="00DF356D" w:rsidP="00DF356D">
            <w:pPr>
              <w:jc w:val="center"/>
              <w:rPr>
                <w:rFonts w:cs="Arial"/>
                <w:spacing w:val="-2"/>
                <w:sz w:val="28"/>
                <w:szCs w:val="28"/>
              </w:rPr>
            </w:pPr>
          </w:p>
        </w:tc>
        <w:tc>
          <w:tcPr>
            <w:tcW w:w="1276" w:type="dxa"/>
          </w:tcPr>
          <w:p w14:paraId="41894B76" w14:textId="665A2E60" w:rsidR="00DF356D" w:rsidRPr="00496545" w:rsidRDefault="00DF356D" w:rsidP="00DF356D">
            <w:pPr>
              <w:jc w:val="center"/>
              <w:rPr>
                <w:rFonts w:cs="Arial"/>
                <w:spacing w:val="-2"/>
                <w:sz w:val="28"/>
                <w:szCs w:val="28"/>
              </w:rPr>
            </w:pPr>
            <w:r>
              <w:rPr>
                <w:rFonts w:cs="Arial"/>
                <w:spacing w:val="-2"/>
                <w:sz w:val="28"/>
                <w:szCs w:val="28"/>
              </w:rPr>
              <w:t>3</w:t>
            </w:r>
          </w:p>
        </w:tc>
        <w:tc>
          <w:tcPr>
            <w:tcW w:w="1984" w:type="dxa"/>
          </w:tcPr>
          <w:p w14:paraId="4B20CD7A" w14:textId="779A6E77" w:rsidR="00DF356D" w:rsidRPr="00496545" w:rsidRDefault="00DF356D" w:rsidP="00DF356D">
            <w:pPr>
              <w:jc w:val="center"/>
              <w:rPr>
                <w:rFonts w:cs="Arial"/>
                <w:spacing w:val="-2"/>
                <w:sz w:val="28"/>
                <w:szCs w:val="28"/>
              </w:rPr>
            </w:pPr>
            <w:r>
              <w:rPr>
                <w:rFonts w:cs="Arial"/>
                <w:spacing w:val="-2"/>
                <w:sz w:val="28"/>
                <w:szCs w:val="28"/>
              </w:rPr>
              <w:t>2</w:t>
            </w:r>
            <w:r w:rsidR="00F8353F">
              <w:rPr>
                <w:rFonts w:cs="Arial"/>
                <w:spacing w:val="-2"/>
                <w:sz w:val="28"/>
                <w:szCs w:val="28"/>
              </w:rPr>
              <w:t>1</w:t>
            </w:r>
          </w:p>
        </w:tc>
        <w:tc>
          <w:tcPr>
            <w:tcW w:w="1560" w:type="dxa"/>
          </w:tcPr>
          <w:p w14:paraId="44779278" w14:textId="3A59B399" w:rsidR="00DF356D" w:rsidRPr="00496545" w:rsidRDefault="00DF356D" w:rsidP="00DF356D">
            <w:pPr>
              <w:jc w:val="center"/>
              <w:rPr>
                <w:rFonts w:cs="Arial"/>
                <w:spacing w:val="-2"/>
                <w:sz w:val="28"/>
                <w:szCs w:val="28"/>
              </w:rPr>
            </w:pPr>
          </w:p>
        </w:tc>
        <w:tc>
          <w:tcPr>
            <w:tcW w:w="1560" w:type="dxa"/>
          </w:tcPr>
          <w:p w14:paraId="3A3AD492" w14:textId="639D9011" w:rsidR="00DF356D" w:rsidRPr="00496545" w:rsidRDefault="00DF356D" w:rsidP="00DF356D">
            <w:pPr>
              <w:jc w:val="center"/>
              <w:rPr>
                <w:rFonts w:cs="Arial"/>
                <w:spacing w:val="-2"/>
                <w:sz w:val="28"/>
                <w:szCs w:val="28"/>
              </w:rPr>
            </w:pPr>
            <w:r>
              <w:rPr>
                <w:rFonts w:cs="Arial"/>
                <w:spacing w:val="-2"/>
                <w:sz w:val="28"/>
                <w:szCs w:val="28"/>
              </w:rPr>
              <w:t>4</w:t>
            </w:r>
          </w:p>
        </w:tc>
      </w:tr>
      <w:tr w:rsidR="00DF356D" w:rsidRPr="00F81A15" w14:paraId="157CF033" w14:textId="77777777" w:rsidTr="00496545">
        <w:tc>
          <w:tcPr>
            <w:tcW w:w="2082" w:type="dxa"/>
          </w:tcPr>
          <w:p w14:paraId="6DF1F3E1" w14:textId="0F0C5725" w:rsidR="00DF356D" w:rsidRPr="00496545"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4</w:t>
            </w:r>
          </w:p>
        </w:tc>
        <w:tc>
          <w:tcPr>
            <w:tcW w:w="1417" w:type="dxa"/>
          </w:tcPr>
          <w:p w14:paraId="7625E35D" w14:textId="77777777" w:rsidR="00DF356D" w:rsidRPr="00496545" w:rsidRDefault="00DF356D" w:rsidP="00DF356D">
            <w:pPr>
              <w:jc w:val="center"/>
              <w:rPr>
                <w:rFonts w:cs="Arial"/>
                <w:spacing w:val="-2"/>
                <w:sz w:val="28"/>
                <w:szCs w:val="28"/>
              </w:rPr>
            </w:pPr>
          </w:p>
        </w:tc>
        <w:tc>
          <w:tcPr>
            <w:tcW w:w="1276" w:type="dxa"/>
          </w:tcPr>
          <w:p w14:paraId="269064E4" w14:textId="5197AF6E" w:rsidR="00DF356D" w:rsidRPr="00496545" w:rsidRDefault="00DF356D" w:rsidP="00DF356D">
            <w:pPr>
              <w:jc w:val="center"/>
              <w:rPr>
                <w:rFonts w:cs="Arial"/>
                <w:spacing w:val="-2"/>
                <w:sz w:val="28"/>
                <w:szCs w:val="28"/>
              </w:rPr>
            </w:pPr>
            <w:r>
              <w:rPr>
                <w:rFonts w:cs="Arial"/>
                <w:spacing w:val="-2"/>
                <w:sz w:val="28"/>
                <w:szCs w:val="28"/>
              </w:rPr>
              <w:t>5</w:t>
            </w:r>
          </w:p>
        </w:tc>
        <w:tc>
          <w:tcPr>
            <w:tcW w:w="1984" w:type="dxa"/>
          </w:tcPr>
          <w:p w14:paraId="0C7B4D48" w14:textId="0793056C" w:rsidR="00DF356D" w:rsidRPr="00496545" w:rsidRDefault="00DF356D" w:rsidP="00DF356D">
            <w:pPr>
              <w:jc w:val="center"/>
              <w:rPr>
                <w:rFonts w:cs="Arial"/>
                <w:spacing w:val="-2"/>
                <w:sz w:val="28"/>
                <w:szCs w:val="28"/>
              </w:rPr>
            </w:pPr>
            <w:r>
              <w:rPr>
                <w:rFonts w:cs="Arial"/>
                <w:spacing w:val="-2"/>
                <w:sz w:val="28"/>
                <w:szCs w:val="28"/>
              </w:rPr>
              <w:t>2</w:t>
            </w:r>
            <w:r w:rsidR="00F8353F">
              <w:rPr>
                <w:rFonts w:cs="Arial"/>
                <w:spacing w:val="-2"/>
                <w:sz w:val="28"/>
                <w:szCs w:val="28"/>
              </w:rPr>
              <w:t>2</w:t>
            </w:r>
          </w:p>
        </w:tc>
        <w:tc>
          <w:tcPr>
            <w:tcW w:w="1560" w:type="dxa"/>
          </w:tcPr>
          <w:p w14:paraId="71507D73" w14:textId="77777777" w:rsidR="00DF356D" w:rsidRPr="00496545" w:rsidRDefault="00DF356D" w:rsidP="00DF356D">
            <w:pPr>
              <w:jc w:val="center"/>
              <w:rPr>
                <w:rFonts w:cs="Arial"/>
                <w:spacing w:val="-2"/>
                <w:sz w:val="28"/>
                <w:szCs w:val="28"/>
              </w:rPr>
            </w:pPr>
          </w:p>
        </w:tc>
        <w:tc>
          <w:tcPr>
            <w:tcW w:w="1560" w:type="dxa"/>
          </w:tcPr>
          <w:p w14:paraId="37E98AC1" w14:textId="7D56B55A" w:rsidR="00DF356D" w:rsidRPr="00496545" w:rsidRDefault="00DF356D" w:rsidP="00DF356D">
            <w:pPr>
              <w:jc w:val="center"/>
              <w:rPr>
                <w:rFonts w:cs="Arial"/>
                <w:spacing w:val="-2"/>
                <w:sz w:val="28"/>
                <w:szCs w:val="28"/>
              </w:rPr>
            </w:pPr>
            <w:r>
              <w:rPr>
                <w:rFonts w:cs="Arial"/>
                <w:spacing w:val="-2"/>
                <w:sz w:val="28"/>
                <w:szCs w:val="28"/>
              </w:rPr>
              <w:t>8</w:t>
            </w:r>
          </w:p>
        </w:tc>
      </w:tr>
      <w:tr w:rsidR="00DF356D" w:rsidRPr="00F81A15" w14:paraId="7E20A554" w14:textId="77777777" w:rsidTr="00496545">
        <w:tc>
          <w:tcPr>
            <w:tcW w:w="2082" w:type="dxa"/>
          </w:tcPr>
          <w:p w14:paraId="75177F15" w14:textId="7D7F6C10" w:rsidR="00DF356D" w:rsidRPr="00496545" w:rsidRDefault="00DF356D" w:rsidP="00DF356D">
            <w:pPr>
              <w:jc w:val="center"/>
              <w:rPr>
                <w:rFonts w:cs="Arial"/>
                <w:spacing w:val="-2"/>
                <w:sz w:val="28"/>
                <w:szCs w:val="28"/>
              </w:rPr>
            </w:pPr>
            <w:r>
              <w:rPr>
                <w:rFonts w:cs="Arial"/>
                <w:spacing w:val="-2"/>
                <w:sz w:val="28"/>
                <w:szCs w:val="28"/>
              </w:rPr>
              <w:t>1</w:t>
            </w:r>
            <w:r w:rsidR="00F8353F">
              <w:rPr>
                <w:rFonts w:cs="Arial"/>
                <w:spacing w:val="-2"/>
                <w:sz w:val="28"/>
                <w:szCs w:val="28"/>
              </w:rPr>
              <w:t>5</w:t>
            </w:r>
          </w:p>
        </w:tc>
        <w:tc>
          <w:tcPr>
            <w:tcW w:w="1417" w:type="dxa"/>
          </w:tcPr>
          <w:p w14:paraId="21734F6D" w14:textId="77777777" w:rsidR="00DF356D" w:rsidRPr="00496545" w:rsidRDefault="00DF356D" w:rsidP="00DF356D">
            <w:pPr>
              <w:jc w:val="center"/>
              <w:rPr>
                <w:rFonts w:cs="Arial"/>
                <w:spacing w:val="-2"/>
                <w:sz w:val="28"/>
                <w:szCs w:val="28"/>
              </w:rPr>
            </w:pPr>
          </w:p>
        </w:tc>
        <w:tc>
          <w:tcPr>
            <w:tcW w:w="1276" w:type="dxa"/>
          </w:tcPr>
          <w:p w14:paraId="5FBAD9BE" w14:textId="3BB76171" w:rsidR="00DF356D" w:rsidRPr="00496545" w:rsidRDefault="00DF356D" w:rsidP="00DF356D">
            <w:pPr>
              <w:jc w:val="center"/>
              <w:rPr>
                <w:rFonts w:cs="Arial"/>
                <w:spacing w:val="-2"/>
                <w:sz w:val="28"/>
                <w:szCs w:val="28"/>
              </w:rPr>
            </w:pPr>
            <w:r>
              <w:rPr>
                <w:rFonts w:cs="Arial"/>
                <w:spacing w:val="-2"/>
                <w:sz w:val="28"/>
                <w:szCs w:val="28"/>
              </w:rPr>
              <w:t>4</w:t>
            </w:r>
          </w:p>
        </w:tc>
        <w:tc>
          <w:tcPr>
            <w:tcW w:w="1984" w:type="dxa"/>
          </w:tcPr>
          <w:p w14:paraId="1E40435D" w14:textId="74A8B1ED" w:rsidR="00DF356D" w:rsidRPr="00496545" w:rsidRDefault="00DF356D" w:rsidP="00DF356D">
            <w:pPr>
              <w:jc w:val="center"/>
              <w:rPr>
                <w:rFonts w:cs="Arial"/>
                <w:spacing w:val="-2"/>
                <w:sz w:val="28"/>
                <w:szCs w:val="28"/>
              </w:rPr>
            </w:pPr>
            <w:r>
              <w:rPr>
                <w:rFonts w:cs="Arial"/>
                <w:spacing w:val="-2"/>
                <w:sz w:val="28"/>
                <w:szCs w:val="28"/>
              </w:rPr>
              <w:t>2</w:t>
            </w:r>
            <w:r w:rsidR="00F8353F">
              <w:rPr>
                <w:rFonts w:cs="Arial"/>
                <w:spacing w:val="-2"/>
                <w:sz w:val="28"/>
                <w:szCs w:val="28"/>
              </w:rPr>
              <w:t>3</w:t>
            </w:r>
          </w:p>
        </w:tc>
        <w:tc>
          <w:tcPr>
            <w:tcW w:w="1560" w:type="dxa"/>
          </w:tcPr>
          <w:p w14:paraId="22650B7F" w14:textId="4FB3AF4E" w:rsidR="00DF356D" w:rsidRPr="00496545" w:rsidRDefault="00DF356D" w:rsidP="00DF356D">
            <w:pPr>
              <w:jc w:val="center"/>
              <w:rPr>
                <w:rFonts w:cs="Arial"/>
                <w:spacing w:val="-2"/>
                <w:sz w:val="28"/>
                <w:szCs w:val="28"/>
              </w:rPr>
            </w:pPr>
          </w:p>
        </w:tc>
        <w:tc>
          <w:tcPr>
            <w:tcW w:w="1560" w:type="dxa"/>
          </w:tcPr>
          <w:p w14:paraId="1976D045" w14:textId="0B70F0F2" w:rsidR="00DF356D" w:rsidRPr="00496545" w:rsidRDefault="00DF356D" w:rsidP="00DF356D">
            <w:pPr>
              <w:jc w:val="center"/>
              <w:rPr>
                <w:rFonts w:cs="Arial"/>
                <w:spacing w:val="-2"/>
                <w:sz w:val="28"/>
                <w:szCs w:val="28"/>
              </w:rPr>
            </w:pPr>
            <w:r>
              <w:rPr>
                <w:rFonts w:cs="Arial"/>
                <w:spacing w:val="-2"/>
                <w:sz w:val="28"/>
                <w:szCs w:val="28"/>
              </w:rPr>
              <w:t>6</w:t>
            </w:r>
          </w:p>
        </w:tc>
      </w:tr>
      <w:tr w:rsidR="00F8353F" w:rsidRPr="00F81A15" w14:paraId="78C3A81C" w14:textId="77777777" w:rsidTr="00496545">
        <w:trPr>
          <w:gridAfter w:val="3"/>
          <w:wAfter w:w="5104" w:type="dxa"/>
        </w:trPr>
        <w:tc>
          <w:tcPr>
            <w:tcW w:w="2082" w:type="dxa"/>
          </w:tcPr>
          <w:p w14:paraId="28ABE1CD" w14:textId="68E4A15F" w:rsidR="00F8353F" w:rsidRDefault="00F8353F" w:rsidP="00DF356D">
            <w:pPr>
              <w:jc w:val="center"/>
              <w:rPr>
                <w:rFonts w:cs="Arial"/>
                <w:spacing w:val="-2"/>
                <w:sz w:val="28"/>
                <w:szCs w:val="28"/>
              </w:rPr>
            </w:pPr>
            <w:r>
              <w:rPr>
                <w:rFonts w:cs="Arial"/>
                <w:spacing w:val="-2"/>
                <w:sz w:val="28"/>
                <w:szCs w:val="28"/>
              </w:rPr>
              <w:t>16</w:t>
            </w:r>
          </w:p>
        </w:tc>
        <w:tc>
          <w:tcPr>
            <w:tcW w:w="1417" w:type="dxa"/>
          </w:tcPr>
          <w:p w14:paraId="650248DE" w14:textId="77777777" w:rsidR="00F8353F" w:rsidRPr="00496545" w:rsidRDefault="00F8353F" w:rsidP="00DF356D">
            <w:pPr>
              <w:jc w:val="center"/>
              <w:rPr>
                <w:rFonts w:cs="Arial"/>
                <w:spacing w:val="-2"/>
                <w:sz w:val="28"/>
                <w:szCs w:val="28"/>
              </w:rPr>
            </w:pPr>
          </w:p>
        </w:tc>
        <w:tc>
          <w:tcPr>
            <w:tcW w:w="1276" w:type="dxa"/>
          </w:tcPr>
          <w:p w14:paraId="23B24CDC" w14:textId="01190030" w:rsidR="00F8353F" w:rsidRDefault="00F8353F" w:rsidP="00DF356D">
            <w:pPr>
              <w:jc w:val="center"/>
              <w:rPr>
                <w:rFonts w:cs="Arial"/>
                <w:spacing w:val="-2"/>
                <w:sz w:val="28"/>
                <w:szCs w:val="28"/>
              </w:rPr>
            </w:pPr>
            <w:r>
              <w:rPr>
                <w:rFonts w:cs="Arial"/>
                <w:spacing w:val="-2"/>
                <w:sz w:val="28"/>
                <w:szCs w:val="28"/>
              </w:rPr>
              <w:t>4</w:t>
            </w:r>
          </w:p>
        </w:tc>
      </w:tr>
      <w:tr w:rsidR="00F8353F" w:rsidRPr="00F81A15" w14:paraId="7A7E7684" w14:textId="77777777" w:rsidTr="00496545">
        <w:trPr>
          <w:gridAfter w:val="3"/>
          <w:wAfter w:w="5104" w:type="dxa"/>
        </w:trPr>
        <w:tc>
          <w:tcPr>
            <w:tcW w:w="2082" w:type="dxa"/>
          </w:tcPr>
          <w:p w14:paraId="1C3D470E" w14:textId="43999B8F" w:rsidR="00F8353F" w:rsidRDefault="00F8353F" w:rsidP="00DF356D">
            <w:pPr>
              <w:jc w:val="center"/>
              <w:rPr>
                <w:rFonts w:cs="Arial"/>
                <w:spacing w:val="-2"/>
                <w:sz w:val="28"/>
                <w:szCs w:val="28"/>
              </w:rPr>
            </w:pPr>
            <w:r>
              <w:rPr>
                <w:rFonts w:cs="Arial"/>
                <w:spacing w:val="-2"/>
                <w:sz w:val="28"/>
                <w:szCs w:val="28"/>
              </w:rPr>
              <w:t>17</w:t>
            </w:r>
          </w:p>
        </w:tc>
        <w:tc>
          <w:tcPr>
            <w:tcW w:w="1417" w:type="dxa"/>
          </w:tcPr>
          <w:p w14:paraId="75DBAA24" w14:textId="77777777" w:rsidR="00F8353F" w:rsidRPr="00496545" w:rsidRDefault="00F8353F" w:rsidP="00DF356D">
            <w:pPr>
              <w:jc w:val="center"/>
              <w:rPr>
                <w:rFonts w:cs="Arial"/>
                <w:spacing w:val="-2"/>
                <w:sz w:val="28"/>
                <w:szCs w:val="28"/>
              </w:rPr>
            </w:pPr>
          </w:p>
        </w:tc>
        <w:tc>
          <w:tcPr>
            <w:tcW w:w="1276" w:type="dxa"/>
          </w:tcPr>
          <w:p w14:paraId="071B20EA" w14:textId="1CD93AFC" w:rsidR="00F8353F" w:rsidRDefault="00F8353F" w:rsidP="00DF356D">
            <w:pPr>
              <w:jc w:val="center"/>
              <w:rPr>
                <w:rFonts w:cs="Arial"/>
                <w:spacing w:val="-2"/>
                <w:sz w:val="28"/>
                <w:szCs w:val="28"/>
              </w:rPr>
            </w:pPr>
            <w:r>
              <w:rPr>
                <w:rFonts w:cs="Arial"/>
                <w:spacing w:val="-2"/>
                <w:sz w:val="28"/>
                <w:szCs w:val="28"/>
              </w:rPr>
              <w:t>12</w:t>
            </w:r>
          </w:p>
        </w:tc>
      </w:tr>
    </w:tbl>
    <w:p w14:paraId="34B342A7" w14:textId="5FD91411" w:rsidR="00257095" w:rsidRDefault="00257095" w:rsidP="006100D0">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1393"/>
        <w:gridCol w:w="1386"/>
        <w:gridCol w:w="1390"/>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60C99038" w:rsidR="0005205F" w:rsidRDefault="00F8353F">
            <w:pPr>
              <w:tabs>
                <w:tab w:val="left" w:pos="-720"/>
              </w:tabs>
              <w:suppressAutoHyphens/>
              <w:spacing w:before="80" w:line="276" w:lineRule="auto"/>
              <w:jc w:val="center"/>
              <w:rPr>
                <w:rFonts w:cs="Arial"/>
                <w:spacing w:val="-2"/>
                <w:szCs w:val="22"/>
              </w:rPr>
            </w:pPr>
            <w:r>
              <w:rPr>
                <w:rFonts w:cs="Arial"/>
                <w:spacing w:val="-2"/>
                <w:szCs w:val="22"/>
              </w:rPr>
              <w:t>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58DEB83C" w:rsidR="0005205F" w:rsidRDefault="00F8353F">
            <w:pPr>
              <w:tabs>
                <w:tab w:val="left" w:pos="-720"/>
              </w:tabs>
              <w:suppressAutoHyphens/>
              <w:spacing w:before="80" w:line="276" w:lineRule="auto"/>
              <w:jc w:val="center"/>
              <w:rPr>
                <w:rFonts w:cs="Arial"/>
                <w:spacing w:val="-2"/>
                <w:szCs w:val="22"/>
              </w:rPr>
            </w:pPr>
            <w:r>
              <w:rPr>
                <w:rFonts w:cs="Arial"/>
                <w:spacing w:val="-2"/>
                <w:szCs w:val="22"/>
              </w:rPr>
              <w:t>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5D37C2C9" w:rsidR="0005205F" w:rsidRPr="00B443A2" w:rsidRDefault="00F8353F" w:rsidP="003A7C12">
            <w:pPr>
              <w:tabs>
                <w:tab w:val="left" w:pos="-720"/>
              </w:tabs>
              <w:suppressAutoHyphens/>
              <w:spacing w:before="80"/>
              <w:jc w:val="center"/>
              <w:rPr>
                <w:rFonts w:cs="Arial"/>
                <w:spacing w:val="-2"/>
                <w:szCs w:val="22"/>
              </w:rPr>
            </w:pPr>
            <w:r>
              <w:rPr>
                <w:rFonts w:cs="Arial"/>
                <w:spacing w:val="-2"/>
                <w:szCs w:val="22"/>
              </w:rPr>
              <w:t>44</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50C67C28" w:rsidR="0005205F" w:rsidRPr="00C825CF" w:rsidRDefault="0098248E"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F8353F">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5E7C21B3" w:rsidR="0005205F" w:rsidRDefault="00F8353F">
            <w:pPr>
              <w:tabs>
                <w:tab w:val="left" w:pos="-720"/>
              </w:tabs>
              <w:suppressAutoHyphens/>
              <w:spacing w:before="80" w:line="276" w:lineRule="auto"/>
              <w:jc w:val="center"/>
              <w:rPr>
                <w:rFonts w:cs="Arial"/>
                <w:spacing w:val="-2"/>
                <w:szCs w:val="22"/>
              </w:rPr>
            </w:pPr>
            <w:r>
              <w:rPr>
                <w:rFonts w:cs="Arial"/>
                <w:spacing w:val="-2"/>
                <w:szCs w:val="22"/>
              </w:rPr>
              <w:t>14</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5CDA134F" w:rsidR="0005205F" w:rsidRDefault="00F8353F">
            <w:pPr>
              <w:tabs>
                <w:tab w:val="left" w:pos="-720"/>
              </w:tabs>
              <w:suppressAutoHyphens/>
              <w:spacing w:before="80" w:line="276" w:lineRule="auto"/>
              <w:jc w:val="center"/>
              <w:rPr>
                <w:rFonts w:cs="Arial"/>
                <w:spacing w:val="-2"/>
                <w:szCs w:val="22"/>
              </w:rPr>
            </w:pPr>
            <w:r>
              <w:rPr>
                <w:rFonts w:cs="Arial"/>
                <w:spacing w:val="-2"/>
                <w:szCs w:val="22"/>
              </w:rPr>
              <w:t>14</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3130CACE" w:rsidR="0005205F" w:rsidRPr="00DE0C55" w:rsidRDefault="00F8353F" w:rsidP="003A7C12">
            <w:pPr>
              <w:tabs>
                <w:tab w:val="left" w:pos="-720"/>
              </w:tabs>
              <w:suppressAutoHyphens/>
              <w:spacing w:before="80"/>
              <w:jc w:val="center"/>
              <w:rPr>
                <w:rFonts w:cs="Arial"/>
                <w:spacing w:val="-2"/>
                <w:szCs w:val="22"/>
              </w:rPr>
            </w:pPr>
            <w:r>
              <w:rPr>
                <w:rFonts w:cs="Arial"/>
                <w:spacing w:val="-2"/>
                <w:szCs w:val="22"/>
              </w:rPr>
              <w:t>85</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3A2CB6BB" w:rsidR="0005205F" w:rsidRPr="00DE0C55" w:rsidRDefault="0098248E"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F8353F">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41656A65" w:rsidR="00110F41" w:rsidRDefault="00500F99" w:rsidP="00C253FD">
      <w:pPr>
        <w:tabs>
          <w:tab w:val="left" w:pos="-720"/>
          <w:tab w:val="left" w:pos="3810"/>
        </w:tabs>
        <w:suppressAutoHyphens/>
        <w:ind w:left="720" w:hanging="720"/>
        <w:rPr>
          <w:rFonts w:cs="Arial"/>
          <w:spacing w:val="-2"/>
          <w:szCs w:val="22"/>
        </w:rPr>
      </w:pPr>
      <w:r>
        <w:rPr>
          <w:rFonts w:cs="Arial"/>
          <w:noProof/>
          <w:spacing w:val="-2"/>
          <w:szCs w:val="22"/>
          <w:lang w:val="en-AU" w:eastAsia="en-AU"/>
        </w:rPr>
        <w:drawing>
          <wp:anchor distT="0" distB="0" distL="114300" distR="114300" simplePos="0" relativeHeight="251656192" behindDoc="0" locked="0" layoutInCell="1" allowOverlap="1" wp14:anchorId="42072666" wp14:editId="6230EBE3">
            <wp:simplePos x="0" y="0"/>
            <wp:positionH relativeFrom="column">
              <wp:posOffset>-671195</wp:posOffset>
            </wp:positionH>
            <wp:positionV relativeFrom="paragraph">
              <wp:posOffset>229235</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53FD">
        <w:rPr>
          <w:rFonts w:cs="Arial"/>
          <w:spacing w:val="-2"/>
          <w:szCs w:val="22"/>
        </w:rPr>
        <w:tab/>
      </w:r>
      <w:r w:rsidR="00C253FD">
        <w:rPr>
          <w:rFonts w:cs="Arial"/>
          <w:spacing w:val="-2"/>
          <w:szCs w:val="22"/>
        </w:rPr>
        <w:tab/>
      </w:r>
    </w:p>
    <w:p w14:paraId="5128E021" w14:textId="36D2DA6A" w:rsidR="0003458F" w:rsidRDefault="0003458F" w:rsidP="00257095">
      <w:pPr>
        <w:tabs>
          <w:tab w:val="left" w:pos="-720"/>
        </w:tabs>
        <w:suppressAutoHyphens/>
        <w:ind w:left="720" w:hanging="720"/>
        <w:rPr>
          <w:rFonts w:cs="Arial"/>
          <w:noProof/>
          <w:spacing w:val="-2"/>
          <w:szCs w:val="22"/>
          <w:lang w:val="en-AU" w:eastAsia="zh-CN"/>
        </w:rPr>
      </w:pP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02891D42"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F8353F">
        <w:rPr>
          <w:rFonts w:cs="Arial"/>
          <w:b/>
          <w:bCs/>
          <w:szCs w:val="22"/>
        </w:rPr>
        <w:t>85</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7910A53C"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F8353F">
        <w:rPr>
          <w:rFonts w:eastAsiaTheme="minorHAnsi" w:cs="Arial"/>
          <w:b/>
          <w:bCs/>
          <w:color w:val="000000"/>
          <w:szCs w:val="22"/>
          <w:lang w:val="en-GB"/>
        </w:rPr>
        <w:t>14</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393E4620" w14:textId="25B72BDF" w:rsidR="0057126C" w:rsidRPr="00581198" w:rsidRDefault="0057126C" w:rsidP="0057126C">
      <w:pPr>
        <w:tabs>
          <w:tab w:val="right" w:pos="9356"/>
        </w:tabs>
        <w:rPr>
          <w:rFonts w:cs="Arial"/>
          <w:b/>
          <w:szCs w:val="22"/>
        </w:rPr>
      </w:pPr>
      <w:r>
        <w:rPr>
          <w:b/>
        </w:rPr>
        <w:t xml:space="preserve">Question </w:t>
      </w:r>
      <w:r w:rsidR="00A7175E">
        <w:rPr>
          <w:b/>
        </w:rPr>
        <w:t>1</w:t>
      </w:r>
      <w:r w:rsidR="00F8353F">
        <w:rPr>
          <w:b/>
        </w:rPr>
        <w:t>0</w:t>
      </w:r>
      <w:r w:rsidR="008D3A65">
        <w:rPr>
          <w:b/>
        </w:rPr>
        <w:t xml:space="preserve"> </w:t>
      </w:r>
      <w:r w:rsidR="008D3A65">
        <w:rPr>
          <w:rFonts w:cs="Arial"/>
          <w:b/>
          <w:szCs w:val="22"/>
        </w:rPr>
        <w:t>{1.1.28}</w:t>
      </w:r>
      <w:r>
        <w:rPr>
          <w:b/>
        </w:rPr>
        <w:tab/>
        <w:t>(</w:t>
      </w:r>
      <w:r w:rsidR="008D3A65">
        <w:rPr>
          <w:b/>
        </w:rPr>
        <w:t>4</w:t>
      </w:r>
      <w:r>
        <w:rPr>
          <w:b/>
        </w:rPr>
        <w:t xml:space="preserve"> marks)</w:t>
      </w:r>
    </w:p>
    <w:p w14:paraId="460D8BA8" w14:textId="77777777" w:rsidR="008D3A65" w:rsidRDefault="008D3A65" w:rsidP="008D3A65">
      <w:r>
        <w:t xml:space="preserve">Apply the vertical line test to each of the following graphs and conclude whether the graph represents a relation or a function.  </w:t>
      </w:r>
    </w:p>
    <w:p w14:paraId="10B37A8F" w14:textId="77777777" w:rsidR="008D3A65" w:rsidRDefault="008D3A65" w:rsidP="008D3A65"/>
    <w:p w14:paraId="50718136" w14:textId="77777777" w:rsidR="008D3A65" w:rsidRDefault="008D3A65" w:rsidP="008D3A65"/>
    <w:p w14:paraId="2D76D67A" w14:textId="77777777" w:rsidR="008D3A65" w:rsidRDefault="008D3A65" w:rsidP="008D3A65">
      <w:r>
        <w:rPr>
          <w:noProof/>
          <w:lang w:eastAsia="en-AU"/>
        </w:rPr>
        <w:drawing>
          <wp:anchor distT="0" distB="0" distL="114300" distR="114300" simplePos="0" relativeHeight="251665408" behindDoc="0" locked="0" layoutInCell="1" allowOverlap="1" wp14:anchorId="3100DD00" wp14:editId="092B205F">
            <wp:simplePos x="0" y="0"/>
            <wp:positionH relativeFrom="column">
              <wp:posOffset>2983899</wp:posOffset>
            </wp:positionH>
            <wp:positionV relativeFrom="paragraph">
              <wp:posOffset>130372</wp:posOffset>
            </wp:positionV>
            <wp:extent cx="2520000" cy="1756800"/>
            <wp:effectExtent l="0" t="0" r="0" b="0"/>
            <wp:wrapSquare wrapText="bothSides"/>
            <wp:docPr id="7" name="Picture 7"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device&#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756800"/>
                    </a:xfrm>
                    <a:prstGeom prst="rect">
                      <a:avLst/>
                    </a:prstGeom>
                  </pic:spPr>
                </pic:pic>
              </a:graphicData>
            </a:graphic>
            <wp14:sizeRelH relativeFrom="margin">
              <wp14:pctWidth>0</wp14:pctWidth>
            </wp14:sizeRelH>
            <wp14:sizeRelV relativeFrom="margin">
              <wp14:pctHeight>0</wp14:pctHeight>
            </wp14:sizeRelV>
          </wp:anchor>
        </w:drawing>
      </w:r>
      <w:r>
        <w:rPr>
          <w:noProof/>
          <w:lang w:eastAsia="en-AU"/>
        </w:rPr>
        <w:drawing>
          <wp:anchor distT="0" distB="0" distL="114300" distR="114300" simplePos="0" relativeHeight="251668480" behindDoc="0" locked="0" layoutInCell="1" allowOverlap="1" wp14:anchorId="5685880B" wp14:editId="5BC0FC4A">
            <wp:simplePos x="0" y="0"/>
            <wp:positionH relativeFrom="column">
              <wp:posOffset>128905</wp:posOffset>
            </wp:positionH>
            <wp:positionV relativeFrom="paragraph">
              <wp:posOffset>70373</wp:posOffset>
            </wp:positionV>
            <wp:extent cx="2235200" cy="1982470"/>
            <wp:effectExtent l="0" t="0" r="0" b="0"/>
            <wp:wrapSquare wrapText="bothSides"/>
            <wp:docPr id="8" name="Picture 8"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 up of a device&#10;&#10;Description automatically generated"/>
                    <pic:cNvPicPr/>
                  </pic:nvPicPr>
                  <pic:blipFill rotWithShape="1">
                    <a:blip r:embed="rId11" cstate="print">
                      <a:extLst>
                        <a:ext uri="{28A0092B-C50C-407E-A947-70E740481C1C}">
                          <a14:useLocalDpi xmlns:a14="http://schemas.microsoft.com/office/drawing/2010/main" val="0"/>
                        </a:ext>
                      </a:extLst>
                    </a:blip>
                    <a:srcRect r="-6" b="32112"/>
                    <a:stretch/>
                  </pic:blipFill>
                  <pic:spPr bwMode="auto">
                    <a:xfrm>
                      <a:off x="0" y="0"/>
                      <a:ext cx="2235200" cy="19824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30EC257" w14:textId="77777777" w:rsidR="008D3A65" w:rsidRDefault="008D3A65" w:rsidP="008D3A65"/>
    <w:p w14:paraId="28424A0A" w14:textId="77777777" w:rsidR="008D3A65" w:rsidRDefault="008D3A65" w:rsidP="008D3A65"/>
    <w:p w14:paraId="121F3196" w14:textId="77777777" w:rsidR="008D3A65" w:rsidRDefault="008D3A65" w:rsidP="008D3A65"/>
    <w:p w14:paraId="51BDF3B3" w14:textId="77777777" w:rsidR="008D3A65" w:rsidRDefault="008D3A65" w:rsidP="008D3A65"/>
    <w:p w14:paraId="7F3AFA4F" w14:textId="77777777" w:rsidR="008D3A65" w:rsidRDefault="008D3A65" w:rsidP="008D3A65"/>
    <w:p w14:paraId="14A19234" w14:textId="77777777" w:rsidR="008D3A65" w:rsidRDefault="008D3A65" w:rsidP="008D3A65"/>
    <w:p w14:paraId="15727EC7" w14:textId="77777777" w:rsidR="008D3A65" w:rsidRDefault="008D3A65" w:rsidP="008D3A65"/>
    <w:p w14:paraId="6476605F" w14:textId="77777777" w:rsidR="008D3A65" w:rsidRDefault="008D3A65" w:rsidP="008D3A65"/>
    <w:p w14:paraId="2C5C12AD" w14:textId="77777777" w:rsidR="008D3A65" w:rsidRDefault="008D3A65" w:rsidP="008D3A65"/>
    <w:p w14:paraId="63453B7B" w14:textId="77777777" w:rsidR="008D3A65" w:rsidRDefault="008D3A65" w:rsidP="008D3A65"/>
    <w:p w14:paraId="7207C635" w14:textId="77777777" w:rsidR="008D3A65" w:rsidRDefault="008D3A65" w:rsidP="008D3A65"/>
    <w:p w14:paraId="2F4BC801" w14:textId="77777777" w:rsidR="008D3A65" w:rsidRDefault="008D3A65" w:rsidP="008D3A65"/>
    <w:p w14:paraId="0944A5CF" w14:textId="77777777" w:rsidR="008D3A65" w:rsidRDefault="008D3A65" w:rsidP="008D3A65"/>
    <w:p w14:paraId="513F1E20" w14:textId="4F1BDF64" w:rsidR="008D3A65" w:rsidRDefault="008D3A65" w:rsidP="008D3A65">
      <w:pPr>
        <w:pStyle w:val="ListParagraph"/>
        <w:numPr>
          <w:ilvl w:val="0"/>
          <w:numId w:val="32"/>
        </w:numPr>
      </w:pPr>
      <w:r>
        <w:t>____________</w:t>
      </w:r>
      <w:r w:rsidR="00FF6885">
        <w:rPr>
          <w:color w:val="FF0000"/>
        </w:rPr>
        <w:t xml:space="preserve">FUNCTION </w:t>
      </w:r>
      <w:r w:rsidR="00FF6885" w:rsidRPr="00FF6885">
        <w:rPr>
          <w:b/>
          <w:bCs/>
          <w:color w:val="FF0000"/>
          <w:sz w:val="32"/>
          <w:szCs w:val="32"/>
        </w:rPr>
        <w:sym w:font="Wingdings 2" w:char="F050"/>
      </w:r>
      <w:r w:rsidR="00FF6885">
        <w:t xml:space="preserve">  </w:t>
      </w:r>
      <w:r>
        <w:t xml:space="preserve">      </w:t>
      </w:r>
      <w:r w:rsidR="00FF6885">
        <w:t xml:space="preserve">       </w:t>
      </w:r>
      <w:r>
        <w:t xml:space="preserve"> b)</w:t>
      </w:r>
      <w:r w:rsidR="00FF6885">
        <w:t xml:space="preserve"> </w:t>
      </w:r>
      <w:r w:rsidR="00FF6885" w:rsidRPr="00FF6885">
        <w:rPr>
          <w:color w:val="FF0000"/>
        </w:rPr>
        <w:t>RELATION</w:t>
      </w:r>
      <w:r w:rsidR="00FF6885">
        <w:rPr>
          <w:color w:val="FF0000"/>
        </w:rPr>
        <w:t xml:space="preserve">   </w:t>
      </w:r>
      <w:r w:rsidR="00FF6885" w:rsidRPr="00FF6885">
        <w:rPr>
          <w:b/>
          <w:bCs/>
          <w:color w:val="FF0000"/>
          <w:sz w:val="32"/>
          <w:szCs w:val="32"/>
        </w:rPr>
        <w:t xml:space="preserve"> </w:t>
      </w:r>
      <w:r w:rsidR="00FF6885" w:rsidRPr="00FF6885">
        <w:rPr>
          <w:b/>
          <w:bCs/>
          <w:color w:val="FF0000"/>
          <w:sz w:val="32"/>
          <w:szCs w:val="32"/>
        </w:rPr>
        <w:sym w:font="Wingdings 2" w:char="F050"/>
      </w:r>
    </w:p>
    <w:p w14:paraId="7D73A157" w14:textId="77777777" w:rsidR="008D3A65" w:rsidRDefault="008D3A65" w:rsidP="008D3A65"/>
    <w:p w14:paraId="58018023" w14:textId="77777777" w:rsidR="008D3A65" w:rsidRDefault="008D3A65" w:rsidP="008D3A65">
      <w:r>
        <w:rPr>
          <w:noProof/>
          <w:lang w:eastAsia="en-AU"/>
        </w:rPr>
        <w:drawing>
          <wp:anchor distT="0" distB="0" distL="114300" distR="114300" simplePos="0" relativeHeight="251667456" behindDoc="0" locked="0" layoutInCell="1" allowOverlap="1" wp14:anchorId="159B8B1C" wp14:editId="0B347E0D">
            <wp:simplePos x="0" y="0"/>
            <wp:positionH relativeFrom="column">
              <wp:posOffset>2806750</wp:posOffset>
            </wp:positionH>
            <wp:positionV relativeFrom="paragraph">
              <wp:posOffset>22247</wp:posOffset>
            </wp:positionV>
            <wp:extent cx="2816860" cy="1998345"/>
            <wp:effectExtent l="0" t="0" r="2540" b="0"/>
            <wp:wrapSquare wrapText="bothSides"/>
            <wp:docPr id="9" name="Picture 9" descr="A picture containing gro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group&#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16860" cy="1998345"/>
                    </a:xfrm>
                    <a:prstGeom prst="rect">
                      <a:avLst/>
                    </a:prstGeom>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666432" behindDoc="0" locked="0" layoutInCell="1" allowOverlap="1" wp14:anchorId="77D47A22" wp14:editId="2D5E5A25">
            <wp:simplePos x="0" y="0"/>
            <wp:positionH relativeFrom="column">
              <wp:posOffset>126090</wp:posOffset>
            </wp:positionH>
            <wp:positionV relativeFrom="paragraph">
              <wp:posOffset>18712</wp:posOffset>
            </wp:positionV>
            <wp:extent cx="2155190" cy="2079625"/>
            <wp:effectExtent l="0" t="0" r="3810" b="3175"/>
            <wp:wrapSquare wrapText="bothSides"/>
            <wp:docPr id="10" name="Picture 10" descr="A close up of a ma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 up of a mans face&#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5190" cy="2079625"/>
                    </a:xfrm>
                    <a:prstGeom prst="rect">
                      <a:avLst/>
                    </a:prstGeom>
                  </pic:spPr>
                </pic:pic>
              </a:graphicData>
            </a:graphic>
            <wp14:sizeRelH relativeFrom="page">
              <wp14:pctWidth>0</wp14:pctWidth>
            </wp14:sizeRelH>
            <wp14:sizeRelV relativeFrom="page">
              <wp14:pctHeight>0</wp14:pctHeight>
            </wp14:sizeRelV>
          </wp:anchor>
        </w:drawing>
      </w:r>
    </w:p>
    <w:p w14:paraId="4C9DB088" w14:textId="77777777" w:rsidR="008D3A65" w:rsidRDefault="008D3A65" w:rsidP="008D3A65"/>
    <w:p w14:paraId="588A27DF" w14:textId="77777777" w:rsidR="008D3A65" w:rsidRDefault="008D3A65" w:rsidP="008D3A65"/>
    <w:p w14:paraId="47288761" w14:textId="77777777" w:rsidR="008D3A65" w:rsidRDefault="008D3A65" w:rsidP="008D3A65"/>
    <w:p w14:paraId="78DE6741" w14:textId="77777777" w:rsidR="008D3A65" w:rsidRDefault="008D3A65" w:rsidP="008D3A65"/>
    <w:p w14:paraId="072C32B6" w14:textId="77777777" w:rsidR="008D3A65" w:rsidRDefault="008D3A65" w:rsidP="008D3A65"/>
    <w:p w14:paraId="45A21A9A" w14:textId="77777777" w:rsidR="008D3A65" w:rsidRDefault="008D3A65" w:rsidP="008D3A65"/>
    <w:p w14:paraId="76E35F68" w14:textId="77777777" w:rsidR="008D3A65" w:rsidRDefault="008D3A65" w:rsidP="008D3A65"/>
    <w:p w14:paraId="0BD01457" w14:textId="77777777" w:rsidR="008D3A65" w:rsidRDefault="008D3A65" w:rsidP="008D3A65"/>
    <w:p w14:paraId="48A91550" w14:textId="77777777" w:rsidR="008D3A65" w:rsidRDefault="008D3A65" w:rsidP="008D3A65"/>
    <w:p w14:paraId="19A37163" w14:textId="77777777" w:rsidR="008D3A65" w:rsidRDefault="008D3A65" w:rsidP="008D3A65"/>
    <w:p w14:paraId="2E4195D8" w14:textId="77777777" w:rsidR="008D3A65" w:rsidRDefault="008D3A65" w:rsidP="008D3A65"/>
    <w:p w14:paraId="251E3FC2" w14:textId="77777777" w:rsidR="008D3A65" w:rsidRDefault="008D3A65" w:rsidP="008D3A65"/>
    <w:p w14:paraId="1480C979" w14:textId="77777777" w:rsidR="008D3A65" w:rsidRDefault="008D3A65" w:rsidP="008D3A65"/>
    <w:p w14:paraId="2E9EB1BE" w14:textId="77777777" w:rsidR="008D3A65" w:rsidRDefault="008D3A65" w:rsidP="008D3A65">
      <w:pPr>
        <w:pStyle w:val="ListParagraph"/>
      </w:pPr>
    </w:p>
    <w:p w14:paraId="2BBDF230" w14:textId="435C513E" w:rsidR="008D3A65" w:rsidRDefault="008D3A65" w:rsidP="008D3A65">
      <w:pPr>
        <w:pStyle w:val="ListParagraph"/>
        <w:numPr>
          <w:ilvl w:val="0"/>
          <w:numId w:val="34"/>
        </w:numPr>
      </w:pPr>
      <w:r>
        <w:t>___</w:t>
      </w:r>
      <w:r w:rsidR="00FF6885" w:rsidRPr="00FF6885">
        <w:rPr>
          <w:color w:val="FF0000"/>
        </w:rPr>
        <w:t xml:space="preserve"> RELATION</w:t>
      </w:r>
      <w:r w:rsidR="00FF6885">
        <w:t xml:space="preserve">  </w:t>
      </w:r>
      <w:r w:rsidR="00FF6885" w:rsidRPr="00FF6885">
        <w:rPr>
          <w:b/>
          <w:bCs/>
          <w:color w:val="FF0000"/>
          <w:sz w:val="32"/>
          <w:szCs w:val="32"/>
        </w:rPr>
        <w:sym w:font="Wingdings 2" w:char="F050"/>
      </w:r>
      <w:r>
        <w:t xml:space="preserve">  </w:t>
      </w:r>
      <w:r w:rsidR="00FF6885">
        <w:t xml:space="preserve">                               </w:t>
      </w:r>
      <w:r>
        <w:t xml:space="preserve"> d) </w:t>
      </w:r>
      <w:r w:rsidR="00FF6885">
        <w:rPr>
          <w:color w:val="FF0000"/>
        </w:rPr>
        <w:t xml:space="preserve">FUNCTION </w:t>
      </w:r>
      <w:r w:rsidR="00FF6885" w:rsidRPr="00FF6885">
        <w:rPr>
          <w:b/>
          <w:bCs/>
          <w:color w:val="FF0000"/>
          <w:sz w:val="32"/>
          <w:szCs w:val="32"/>
        </w:rPr>
        <w:sym w:font="Wingdings 2" w:char="F050"/>
      </w:r>
    </w:p>
    <w:p w14:paraId="6CA26D75" w14:textId="265AE3D1" w:rsidR="0057126C" w:rsidRDefault="0057126C" w:rsidP="00214FE3">
      <w:pPr>
        <w:tabs>
          <w:tab w:val="right" w:pos="9356"/>
        </w:tabs>
        <w:rPr>
          <w:rFonts w:cs="Arial"/>
          <w:b/>
          <w:szCs w:val="22"/>
        </w:rPr>
      </w:pPr>
    </w:p>
    <w:p w14:paraId="07E29847" w14:textId="1AF89CFC" w:rsidR="0057126C" w:rsidRDefault="0057126C" w:rsidP="00214FE3">
      <w:pPr>
        <w:tabs>
          <w:tab w:val="right" w:pos="9356"/>
        </w:tabs>
        <w:rPr>
          <w:rFonts w:cs="Arial"/>
          <w:b/>
          <w:szCs w:val="22"/>
        </w:rPr>
      </w:pPr>
    </w:p>
    <w:p w14:paraId="4EAB2412" w14:textId="1693AD0B" w:rsidR="0057126C" w:rsidRDefault="0057126C" w:rsidP="00214FE3">
      <w:pPr>
        <w:tabs>
          <w:tab w:val="right" w:pos="9356"/>
        </w:tabs>
        <w:rPr>
          <w:rFonts w:cs="Arial"/>
          <w:b/>
          <w:szCs w:val="22"/>
        </w:rPr>
      </w:pPr>
    </w:p>
    <w:p w14:paraId="59403CD4" w14:textId="4328B073" w:rsidR="009B1F63" w:rsidRDefault="009B1F63" w:rsidP="009B1F63">
      <w:pPr>
        <w:pStyle w:val="QNum"/>
      </w:pPr>
      <w:r>
        <w:t>Question 1</w:t>
      </w:r>
      <w:r w:rsidR="00F8353F">
        <w:t>1</w:t>
      </w:r>
      <w:r w:rsidR="006B69A9">
        <w:t xml:space="preserve"> (1.1.1 – 1.1.6)</w:t>
      </w:r>
      <w:r>
        <w:tab/>
      </w:r>
      <w:r w:rsidR="00DF356D">
        <w:t>(2, 2, 1, 3, 2 = 10 marks)</w:t>
      </w:r>
    </w:p>
    <w:p w14:paraId="106A750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 xml:space="preserve">The kite ABCD is graphed below. </w:t>
      </w:r>
    </w:p>
    <w:p w14:paraId="5F1913A4"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 xml:space="preserve">The coordinates of </w:t>
      </w:r>
      <w:r>
        <w:rPr>
          <w:rFonts w:cs="Arial"/>
          <w:szCs w:val="22"/>
        </w:rPr>
        <w:t xml:space="preserve">the vertices are </w:t>
      </w:r>
      <w:proofErr w:type="gramStart"/>
      <w:r w:rsidRPr="009E1BDC">
        <w:rPr>
          <w:rFonts w:cs="Arial"/>
          <w:szCs w:val="22"/>
        </w:rPr>
        <w:t>A(</w:t>
      </w:r>
      <w:proofErr w:type="gramEnd"/>
      <w:r w:rsidRPr="009E1BDC">
        <w:rPr>
          <w:rFonts w:cs="Arial"/>
          <w:szCs w:val="22"/>
        </w:rPr>
        <w:t>2, 5),  B(4, 6),  C(5,4)  and D(</w:t>
      </w:r>
      <w:r w:rsidRPr="009E1BDC">
        <w:rPr>
          <w:i/>
        </w:rPr>
        <w:t>x</w:t>
      </w:r>
      <w:r w:rsidRPr="009E1BDC">
        <w:rPr>
          <w:rFonts w:cs="Arial"/>
          <w:szCs w:val="22"/>
        </w:rPr>
        <w:t>, 0)</w:t>
      </w:r>
      <w:r>
        <w:rPr>
          <w:rFonts w:cs="Arial"/>
          <w:szCs w:val="22"/>
        </w:rPr>
        <w:t xml:space="preserve"> as shown below</w:t>
      </w:r>
      <w:r w:rsidRPr="009E1BDC">
        <w:rPr>
          <w:rFonts w:cs="Arial"/>
          <w:szCs w:val="22"/>
        </w:rPr>
        <w:t>.</w:t>
      </w:r>
    </w:p>
    <w:p w14:paraId="601362F4"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NB Kites have diagonals that meet at right angles.</w:t>
      </w:r>
    </w:p>
    <w:p w14:paraId="62C80574" w14:textId="77777777" w:rsidR="009B1F63" w:rsidRPr="009E1BDC" w:rsidRDefault="009B1F63" w:rsidP="009B1F63">
      <w:pPr>
        <w:tabs>
          <w:tab w:val="left" w:pos="567"/>
          <w:tab w:val="left" w:pos="1134"/>
          <w:tab w:val="left" w:pos="1701"/>
          <w:tab w:val="left" w:pos="2268"/>
          <w:tab w:val="right" w:pos="9072"/>
        </w:tabs>
        <w:spacing w:after="200" w:line="276" w:lineRule="auto"/>
        <w:ind w:left="567"/>
        <w:rPr>
          <w:rFonts w:cs="Arial"/>
          <w:szCs w:val="22"/>
        </w:rPr>
      </w:pPr>
    </w:p>
    <w:p w14:paraId="2E8612AD" w14:textId="77777777" w:rsidR="009B1F63" w:rsidRPr="009E1BDC" w:rsidRDefault="009B1F63" w:rsidP="009B1F63">
      <w:pPr>
        <w:tabs>
          <w:tab w:val="left" w:pos="567"/>
          <w:tab w:val="left" w:pos="1134"/>
          <w:tab w:val="left" w:pos="1701"/>
          <w:tab w:val="left" w:pos="2268"/>
          <w:tab w:val="right" w:pos="9072"/>
        </w:tabs>
        <w:spacing w:after="200" w:line="276" w:lineRule="auto"/>
        <w:jc w:val="center"/>
        <w:rPr>
          <w:rFonts w:cs="Arial"/>
          <w:szCs w:val="22"/>
        </w:rPr>
      </w:pPr>
      <w:r w:rsidRPr="009E1BDC">
        <w:rPr>
          <w:rFonts w:cs="Arial"/>
          <w:szCs w:val="22"/>
        </w:rPr>
        <w:object w:dxaOrig="3753" w:dyaOrig="4564" w14:anchorId="75F25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05pt;height:216.95pt" o:ole="">
            <v:imagedata r:id="rId14" o:title=""/>
          </v:shape>
          <o:OLEObject Type="Embed" ProgID="FXDraw.Graphic" ShapeID="_x0000_i1025" DrawAspect="Content" ObjectID="_1664260216" r:id="rId15"/>
        </w:object>
      </w:r>
    </w:p>
    <w:p w14:paraId="68874106" w14:textId="77777777" w:rsidR="009B1F63" w:rsidRPr="009E1BDC" w:rsidRDefault="009B1F63" w:rsidP="009B1F63">
      <w:pPr>
        <w:tabs>
          <w:tab w:val="left" w:pos="567"/>
          <w:tab w:val="left" w:pos="1134"/>
          <w:tab w:val="left" w:pos="1701"/>
          <w:tab w:val="left" w:pos="2268"/>
          <w:tab w:val="right" w:pos="9072"/>
        </w:tabs>
        <w:spacing w:after="200" w:line="276" w:lineRule="auto"/>
        <w:jc w:val="center"/>
        <w:rPr>
          <w:rFonts w:cs="Arial"/>
          <w:szCs w:val="22"/>
        </w:rPr>
      </w:pPr>
    </w:p>
    <w:p w14:paraId="27D67CA4" w14:textId="4DE7C90E"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t>(a)</w:t>
      </w:r>
      <w:r w:rsidRPr="009E1BDC">
        <w:rPr>
          <w:rFonts w:cs="Arial"/>
          <w:szCs w:val="22"/>
        </w:rPr>
        <w:tab/>
        <w:t>Show that AB = BC.</w:t>
      </w:r>
      <w:r w:rsidRPr="009E1BDC">
        <w:rPr>
          <w:rFonts w:cs="Arial"/>
          <w:szCs w:val="22"/>
        </w:rPr>
        <w:tab/>
      </w:r>
    </w:p>
    <w:p w14:paraId="6A7863E9"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5E83611B" w14:textId="45124BF0" w:rsidR="00FF6885" w:rsidRPr="00FF6885" w:rsidRDefault="00FF6885" w:rsidP="00FF6885">
      <w:pPr>
        <w:tabs>
          <w:tab w:val="left" w:pos="567"/>
          <w:tab w:val="left" w:pos="1134"/>
          <w:tab w:val="left" w:pos="1701"/>
          <w:tab w:val="left" w:pos="8505"/>
        </w:tabs>
        <w:rPr>
          <w:rFonts w:cs="Arial"/>
          <w:color w:val="FF0000"/>
          <w:szCs w:val="22"/>
        </w:rPr>
      </w:pPr>
      <w:r w:rsidRPr="00FF6885">
        <w:rPr>
          <w:rFonts w:cs="Arial"/>
          <w:noProof/>
          <w:color w:val="FF0000"/>
          <w:szCs w:val="22"/>
        </w:rPr>
        <mc:AlternateContent>
          <mc:Choice Requires="wps">
            <w:drawing>
              <wp:anchor distT="0" distB="0" distL="114300" distR="114300" simplePos="0" relativeHeight="251683840" behindDoc="0" locked="0" layoutInCell="1" allowOverlap="1" wp14:anchorId="055E683B" wp14:editId="380125B4">
                <wp:simplePos x="0" y="0"/>
                <wp:positionH relativeFrom="column">
                  <wp:posOffset>2709545</wp:posOffset>
                </wp:positionH>
                <wp:positionV relativeFrom="paragraph">
                  <wp:posOffset>70485</wp:posOffset>
                </wp:positionV>
                <wp:extent cx="307340" cy="23368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4FDFE7" w14:textId="4DF99E66" w:rsidR="00F8353F" w:rsidRDefault="00F8353F" w:rsidP="00FF6885">
                            <w:r w:rsidRPr="00FF6885">
                              <w:rPr>
                                <w:b/>
                                <w:bCs/>
                                <w:color w:val="FF0000"/>
                                <w:sz w:val="32"/>
                                <w:szCs w:val="32"/>
                              </w:rPr>
                              <w:sym w:font="Wingdings 2" w:char="F050"/>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55E683B" id="_x0000_t202" coordsize="21600,21600" o:spt="202" path="m,l,21600r21600,l21600,xe">
                <v:stroke joinstyle="miter"/>
                <v:path gradientshapeok="t" o:connecttype="rect"/>
              </v:shapetype>
              <v:shape id="Text Box 15" o:spid="_x0000_s1026" type="#_x0000_t202" style="position:absolute;margin-left:213.35pt;margin-top:5.55pt;width:24.2pt;height:18.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" stroked="f">
                <v:fill opacity="0"/>
                <v:textbox>
                  <w:txbxContent>
                    <w:p w14:paraId="7B4FDFE7" w14:textId="4DF99E66" w:rsidR="00F8353F" w:rsidRDefault="00F8353F" w:rsidP="00FF6885">
                      <w:r w:rsidRPr="00FF6885">
                        <w:rPr>
                          <w:b/>
                          <w:bCs/>
                          <w:color w:val="FF0000"/>
                          <w:sz w:val="32"/>
                          <w:szCs w:val="32"/>
                        </w:rPr>
                        <w:sym w:font="Wingdings 2" w:char="F050"/>
                      </w:r>
                    </w:p>
                  </w:txbxContent>
                </v:textbox>
              </v:shape>
            </w:pict>
          </mc:Fallback>
        </mc:AlternateContent>
      </w:r>
      <w:r w:rsidRPr="00FF6885">
        <w:rPr>
          <w:rFonts w:cs="Arial"/>
          <w:color w:val="FF0000"/>
          <w:szCs w:val="22"/>
        </w:rPr>
        <w:tab/>
      </w:r>
      <w:r w:rsidRPr="00FF6885">
        <w:rPr>
          <w:rFonts w:cs="Arial"/>
          <w:color w:val="FF0000"/>
          <w:szCs w:val="22"/>
        </w:rPr>
        <w:tab/>
      </w:r>
      <w:r w:rsidRPr="00FF6885">
        <w:rPr>
          <w:rFonts w:cs="Arial"/>
          <w:color w:val="FF0000"/>
          <w:position w:val="-16"/>
          <w:szCs w:val="22"/>
        </w:rPr>
        <w:object w:dxaOrig="3019" w:dyaOrig="520" w14:anchorId="54168043">
          <v:shape id="_x0000_i1026" type="#_x0000_t75" style="width:150.9pt;height:26pt" o:ole="">
            <v:imagedata r:id="rId16" o:title=""/>
          </v:shape>
          <o:OLEObject Type="Embed" ProgID="Equation.DSMT4" ShapeID="_x0000_i1026" DrawAspect="Content" ObjectID="_1664260217" r:id="rId17"/>
        </w:object>
      </w:r>
    </w:p>
    <w:p w14:paraId="713124D1" w14:textId="77777777" w:rsidR="00FF6885" w:rsidRPr="00FF6885" w:rsidRDefault="00FF6885" w:rsidP="00FF6885">
      <w:pPr>
        <w:tabs>
          <w:tab w:val="left" w:pos="567"/>
          <w:tab w:val="left" w:pos="1134"/>
          <w:tab w:val="left" w:pos="1701"/>
          <w:tab w:val="left" w:pos="8505"/>
        </w:tabs>
        <w:rPr>
          <w:rFonts w:cs="Arial"/>
          <w:color w:val="FF0000"/>
          <w:szCs w:val="22"/>
        </w:rPr>
      </w:pPr>
      <w:r w:rsidRPr="00FF6885">
        <w:rPr>
          <w:rFonts w:cs="Arial"/>
          <w:noProof/>
          <w:color w:val="FF0000"/>
          <w:szCs w:val="22"/>
        </w:rPr>
        <mc:AlternateContent>
          <mc:Choice Requires="wps">
            <w:drawing>
              <wp:anchor distT="0" distB="0" distL="114300" distR="114300" simplePos="0" relativeHeight="251684864" behindDoc="0" locked="0" layoutInCell="1" allowOverlap="1" wp14:anchorId="25AE8E98" wp14:editId="34A131D0">
                <wp:simplePos x="0" y="0"/>
                <wp:positionH relativeFrom="column">
                  <wp:posOffset>2730500</wp:posOffset>
                </wp:positionH>
                <wp:positionV relativeFrom="paragraph">
                  <wp:posOffset>69215</wp:posOffset>
                </wp:positionV>
                <wp:extent cx="307340" cy="233680"/>
                <wp:effectExtent l="6350" t="2540" r="635" b="190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D460DE" w14:textId="25E2CC2D" w:rsidR="00F8353F" w:rsidRDefault="00F8353F" w:rsidP="00FF6885">
                            <w:r w:rsidRPr="00FF6885">
                              <w:rPr>
                                <w:b/>
                                <w:bCs/>
                                <w:color w:val="FF0000"/>
                                <w:sz w:val="32"/>
                                <w:szCs w:val="32"/>
                              </w:rPr>
                              <w:sym w:font="Wingdings 2" w:char="F050"/>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AE8E98" id="Text Box 16" o:spid="_x0000_s1027" type="#_x0000_t202" style="position:absolute;margin-left:215pt;margin-top:5.45pt;width:24.2pt;height:18.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" stroked="f">
                <v:fill opacity="0"/>
                <v:textbox>
                  <w:txbxContent>
                    <w:p w14:paraId="38D460DE" w14:textId="25E2CC2D" w:rsidR="00F8353F" w:rsidRDefault="00F8353F" w:rsidP="00FF6885">
                      <w:r w:rsidRPr="00FF6885">
                        <w:rPr>
                          <w:b/>
                          <w:bCs/>
                          <w:color w:val="FF0000"/>
                          <w:sz w:val="32"/>
                          <w:szCs w:val="32"/>
                        </w:rPr>
                        <w:sym w:font="Wingdings 2" w:char="F050"/>
                      </w:r>
                    </w:p>
                  </w:txbxContent>
                </v:textbox>
              </v:shape>
            </w:pict>
          </mc:Fallback>
        </mc:AlternateContent>
      </w:r>
      <w:r w:rsidRPr="00FF6885">
        <w:rPr>
          <w:rFonts w:cs="Arial"/>
          <w:color w:val="FF0000"/>
          <w:szCs w:val="22"/>
        </w:rPr>
        <w:tab/>
      </w:r>
      <w:r w:rsidRPr="00FF6885">
        <w:rPr>
          <w:rFonts w:cs="Arial"/>
          <w:color w:val="FF0000"/>
          <w:szCs w:val="22"/>
        </w:rPr>
        <w:tab/>
      </w:r>
      <w:r w:rsidRPr="00FF6885">
        <w:rPr>
          <w:rFonts w:cs="Arial"/>
          <w:color w:val="FF0000"/>
          <w:position w:val="-38"/>
          <w:szCs w:val="22"/>
        </w:rPr>
        <w:object w:dxaOrig="3019" w:dyaOrig="880" w14:anchorId="7E436A3F">
          <v:shape id="_x0000_i1027" type="#_x0000_t75" style="width:150.9pt;height:44.15pt" o:ole="">
            <v:imagedata r:id="rId18" o:title=""/>
          </v:shape>
          <o:OLEObject Type="Embed" ProgID="Equation.DSMT4" ShapeID="_x0000_i1027" DrawAspect="Content" ObjectID="_1664260218" r:id="rId19"/>
        </w:object>
      </w:r>
    </w:p>
    <w:p w14:paraId="6F26CED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3EDAB121" w14:textId="5018F933"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t>(b)</w:t>
      </w:r>
      <w:r w:rsidRPr="009E1BDC">
        <w:rPr>
          <w:rFonts w:cs="Arial"/>
          <w:szCs w:val="22"/>
        </w:rPr>
        <w:tab/>
        <w:t>Find the gradient of AC and hence the equation of the diagonal BD.</w:t>
      </w:r>
      <w:r w:rsidRPr="009E1BDC">
        <w:rPr>
          <w:rFonts w:cs="Arial"/>
          <w:szCs w:val="22"/>
        </w:rPr>
        <w:tab/>
      </w:r>
    </w:p>
    <w:p w14:paraId="66CA1C6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791A2514" w14:textId="77777777" w:rsidR="00FF6885" w:rsidRPr="00673166" w:rsidRDefault="00FF6885" w:rsidP="00FF6885">
      <w:pPr>
        <w:tabs>
          <w:tab w:val="left" w:pos="567"/>
          <w:tab w:val="left" w:pos="1134"/>
          <w:tab w:val="left" w:pos="1701"/>
          <w:tab w:val="left" w:pos="8505"/>
        </w:tabs>
        <w:rPr>
          <w:rFonts w:cs="Arial"/>
          <w:szCs w:val="22"/>
        </w:rPr>
      </w:pPr>
      <w:r w:rsidRPr="00673166">
        <w:rPr>
          <w:rFonts w:cs="Arial"/>
          <w:szCs w:val="22"/>
        </w:rPr>
        <w:tab/>
      </w:r>
      <w:r w:rsidRPr="00673166">
        <w:rPr>
          <w:rFonts w:cs="Arial"/>
          <w:position w:val="-24"/>
          <w:szCs w:val="22"/>
        </w:rPr>
        <w:object w:dxaOrig="1719" w:dyaOrig="620" w14:anchorId="59BBA12D">
          <v:shape id="_x0000_i1028" type="#_x0000_t75" style="width:86.1pt;height:31pt" o:ole="">
            <v:imagedata r:id="rId20" o:title=""/>
          </v:shape>
          <o:OLEObject Type="Embed" ProgID="Equation.DSMT4" ShapeID="_x0000_i1028" DrawAspect="Content" ObjectID="_1664260219" r:id="rId21"/>
        </w:object>
      </w:r>
    </w:p>
    <w:p w14:paraId="72B1487A" w14:textId="7B0D68E6" w:rsidR="009B1F63" w:rsidRPr="009E1BDC" w:rsidRDefault="00FF6885" w:rsidP="00FF6885">
      <w:pPr>
        <w:tabs>
          <w:tab w:val="left" w:pos="567"/>
          <w:tab w:val="left" w:pos="1134"/>
          <w:tab w:val="left" w:pos="1701"/>
          <w:tab w:val="left" w:pos="2268"/>
          <w:tab w:val="right" w:pos="9072"/>
        </w:tabs>
        <w:spacing w:after="200" w:line="276" w:lineRule="auto"/>
        <w:rPr>
          <w:rFonts w:cs="Arial"/>
          <w:szCs w:val="22"/>
        </w:rPr>
      </w:pPr>
      <w:r>
        <w:rPr>
          <w:rFonts w:cs="Arial"/>
          <w:noProof/>
          <w:szCs w:val="22"/>
        </w:rPr>
        <mc:AlternateContent>
          <mc:Choice Requires="wps">
            <w:drawing>
              <wp:anchor distT="0" distB="0" distL="114300" distR="114300" simplePos="0" relativeHeight="251686912" behindDoc="0" locked="0" layoutInCell="1" allowOverlap="1" wp14:anchorId="4C7E2A7A" wp14:editId="0EFAB530">
                <wp:simplePos x="0" y="0"/>
                <wp:positionH relativeFrom="column">
                  <wp:posOffset>1479550</wp:posOffset>
                </wp:positionH>
                <wp:positionV relativeFrom="paragraph">
                  <wp:posOffset>40640</wp:posOffset>
                </wp:positionV>
                <wp:extent cx="307340" cy="23368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D9A524" w14:textId="4AC65329" w:rsidR="00F8353F" w:rsidRDefault="00F8353F" w:rsidP="00FF6885">
                            <w:r w:rsidRPr="00FF6885">
                              <w:rPr>
                                <w:b/>
                                <w:bCs/>
                                <w:color w:val="FF0000"/>
                                <w:sz w:val="32"/>
                                <w:szCs w:val="32"/>
                              </w:rPr>
                              <w:sym w:font="Wingdings 2" w:char="F050"/>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7E2A7A" id="Text Box 17" o:spid="_x0000_s1028" type="#_x0000_t202" style="position:absolute;margin-left:116.5pt;margin-top:3.2pt;width:24.2pt;height:18.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" stroked="f">
                <v:fill opacity="0"/>
                <v:textbox>
                  <w:txbxContent>
                    <w:p w14:paraId="72D9A524" w14:textId="4AC65329" w:rsidR="00F8353F" w:rsidRDefault="00F8353F" w:rsidP="00FF6885">
                      <w:r w:rsidRPr="00FF6885">
                        <w:rPr>
                          <w:b/>
                          <w:bCs/>
                          <w:color w:val="FF0000"/>
                          <w:sz w:val="32"/>
                          <w:szCs w:val="32"/>
                        </w:rPr>
                        <w:sym w:font="Wingdings 2" w:char="F050"/>
                      </w:r>
                    </w:p>
                  </w:txbxContent>
                </v:textbox>
              </v:shape>
            </w:pict>
          </mc:Fallback>
        </mc:AlternateContent>
      </w:r>
      <w:r>
        <w:rPr>
          <w:rFonts w:cs="Arial"/>
          <w:noProof/>
          <w:szCs w:val="22"/>
        </w:rPr>
        <mc:AlternateContent>
          <mc:Choice Requires="wps">
            <w:drawing>
              <wp:anchor distT="0" distB="0" distL="114300" distR="114300" simplePos="0" relativeHeight="251687936" behindDoc="0" locked="0" layoutInCell="1" allowOverlap="1" wp14:anchorId="1FAA3D1E" wp14:editId="60F77AB1">
                <wp:simplePos x="0" y="0"/>
                <wp:positionH relativeFrom="column">
                  <wp:posOffset>1447800</wp:posOffset>
                </wp:positionH>
                <wp:positionV relativeFrom="paragraph">
                  <wp:posOffset>717550</wp:posOffset>
                </wp:positionV>
                <wp:extent cx="307340" cy="233680"/>
                <wp:effectExtent l="0" t="3175" r="6985" b="127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97A3FE" w14:textId="53F789FB" w:rsidR="00F8353F" w:rsidRDefault="00F8353F" w:rsidP="00FF6885">
                            <w:r w:rsidRPr="00FF6885">
                              <w:rPr>
                                <w:b/>
                                <w:bCs/>
                                <w:color w:val="FF0000"/>
                                <w:sz w:val="32"/>
                                <w:szCs w:val="32"/>
                              </w:rPr>
                              <w:sym w:font="Wingdings 2" w:char="F050"/>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AA3D1E" id="Text Box 18" o:spid="_x0000_s1029" type="#_x0000_t202" style="position:absolute;margin-left:114pt;margin-top:56.5pt;width:24.2pt;height:18.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" stroked="f">
                <v:fill opacity="0"/>
                <v:textbox>
                  <w:txbxContent>
                    <w:p w14:paraId="2197A3FE" w14:textId="53F789FB" w:rsidR="00F8353F" w:rsidRDefault="00F8353F" w:rsidP="00FF6885">
                      <w:r w:rsidRPr="00FF6885">
                        <w:rPr>
                          <w:b/>
                          <w:bCs/>
                          <w:color w:val="FF0000"/>
                          <w:sz w:val="32"/>
                          <w:szCs w:val="32"/>
                        </w:rPr>
                        <w:sym w:font="Wingdings 2" w:char="F050"/>
                      </w:r>
                    </w:p>
                  </w:txbxContent>
                </v:textbox>
              </v:shape>
            </w:pict>
          </mc:Fallback>
        </mc:AlternateContent>
      </w:r>
      <w:r w:rsidRPr="00673166">
        <w:rPr>
          <w:rFonts w:cs="Arial"/>
          <w:szCs w:val="22"/>
        </w:rPr>
        <w:tab/>
      </w:r>
      <w:r w:rsidRPr="00673166">
        <w:rPr>
          <w:rFonts w:cs="Arial"/>
          <w:szCs w:val="22"/>
        </w:rPr>
        <w:tab/>
      </w:r>
      <w:r w:rsidRPr="00673166">
        <w:rPr>
          <w:position w:val="-68"/>
        </w:rPr>
        <w:object w:dxaOrig="2480" w:dyaOrig="1480" w14:anchorId="0E231497">
          <v:shape id="_x0000_i1029" type="#_x0000_t75" style="width:123.65pt;height:74.2pt" o:ole="">
            <v:imagedata r:id="rId22" o:title=""/>
          </v:shape>
          <o:OLEObject Type="Embed" ProgID="Equation.DSMT4" ShapeID="_x0000_i1029" DrawAspect="Content" ObjectID="_1664260220" r:id="rId23"/>
        </w:object>
      </w:r>
    </w:p>
    <w:p w14:paraId="16366A15"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4090618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7DFB215B"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57100CA4" w14:textId="45DE8DD5" w:rsidR="009B1F63" w:rsidRPr="009E1BDC" w:rsidRDefault="00FF6885" w:rsidP="009B1F63">
      <w:pPr>
        <w:tabs>
          <w:tab w:val="left" w:pos="567"/>
          <w:tab w:val="left" w:pos="1134"/>
          <w:tab w:val="left" w:pos="1701"/>
          <w:tab w:val="left" w:pos="2268"/>
          <w:tab w:val="right" w:pos="9072"/>
        </w:tabs>
        <w:spacing w:after="200" w:line="276" w:lineRule="auto"/>
        <w:rPr>
          <w:rFonts w:cs="Arial"/>
          <w:szCs w:val="22"/>
        </w:rPr>
      </w:pPr>
      <w:r>
        <w:rPr>
          <w:rFonts w:cs="Arial"/>
          <w:szCs w:val="22"/>
        </w:rPr>
        <w:t xml:space="preserve">          </w:t>
      </w:r>
      <w:r w:rsidR="009B1F63" w:rsidRPr="009E1BDC">
        <w:rPr>
          <w:rFonts w:cs="Arial"/>
          <w:szCs w:val="22"/>
        </w:rPr>
        <w:t>(c)</w:t>
      </w:r>
      <w:r w:rsidR="009B1F63" w:rsidRPr="009E1BDC">
        <w:rPr>
          <w:rFonts w:cs="Arial"/>
          <w:szCs w:val="22"/>
        </w:rPr>
        <w:tab/>
        <w:t>Determine the value of</w:t>
      </w:r>
      <w:r w:rsidR="00DF356D">
        <w:rPr>
          <w:rFonts w:cs="Arial"/>
          <w:szCs w:val="22"/>
        </w:rPr>
        <w:t xml:space="preserve"> d</w:t>
      </w:r>
      <w:r w:rsidR="009B1F63" w:rsidRPr="009E1BDC">
        <w:rPr>
          <w:rFonts w:cs="Arial"/>
          <w:szCs w:val="22"/>
        </w:rPr>
        <w:t xml:space="preserve">, the x </w:t>
      </w:r>
      <w:r w:rsidR="00DF356D">
        <w:rPr>
          <w:rFonts w:cs="Arial"/>
          <w:szCs w:val="22"/>
        </w:rPr>
        <w:t>co-</w:t>
      </w:r>
      <w:r w:rsidR="009B1F63" w:rsidRPr="009E1BDC">
        <w:rPr>
          <w:rFonts w:cs="Arial"/>
          <w:szCs w:val="22"/>
        </w:rPr>
        <w:t>ordinate of point D.</w:t>
      </w:r>
      <w:r w:rsidR="009B1F63" w:rsidRPr="009E1BDC">
        <w:rPr>
          <w:rFonts w:cs="Arial"/>
          <w:szCs w:val="22"/>
        </w:rPr>
        <w:tab/>
      </w:r>
    </w:p>
    <w:p w14:paraId="1DC1C659"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57F31141" w14:textId="5642B58B" w:rsidR="00FF6885" w:rsidRDefault="00FF6885" w:rsidP="00FF6885">
      <w:r>
        <w:rPr>
          <w:rFonts w:cs="Arial"/>
          <w:color w:val="FF0000"/>
          <w:szCs w:val="22"/>
        </w:rPr>
        <w:t xml:space="preserve">                   </w:t>
      </w:r>
      <w:r w:rsidRPr="00FF6885">
        <w:rPr>
          <w:rFonts w:cs="Arial"/>
          <w:color w:val="FF0000"/>
          <w:position w:val="-10"/>
          <w:szCs w:val="22"/>
        </w:rPr>
        <w:object w:dxaOrig="2600" w:dyaOrig="320" w14:anchorId="55F6ECD3">
          <v:shape id="_x0000_i1030" type="#_x0000_t75" style="width:129.6pt;height:15.65pt" o:ole="">
            <v:imagedata r:id="rId24" o:title=""/>
          </v:shape>
          <o:OLEObject Type="Embed" ProgID="Equation.DSMT4" ShapeID="_x0000_i1030" DrawAspect="Content" ObjectID="_1664260221" r:id="rId25"/>
        </w:object>
      </w:r>
      <w:r>
        <w:rPr>
          <w:rFonts w:cs="Arial"/>
          <w:color w:val="FF0000"/>
          <w:szCs w:val="22"/>
        </w:rPr>
        <w:t xml:space="preserve"> </w:t>
      </w:r>
      <w:r w:rsidRPr="00FF6885">
        <w:rPr>
          <w:b/>
          <w:bCs/>
          <w:color w:val="FF0000"/>
          <w:sz w:val="32"/>
          <w:szCs w:val="32"/>
        </w:rPr>
        <w:sym w:font="Wingdings 2" w:char="F050"/>
      </w:r>
    </w:p>
    <w:p w14:paraId="2DE304D9" w14:textId="22E9CCC5" w:rsidR="009B1F63" w:rsidRDefault="009B1F63" w:rsidP="009B1F63">
      <w:pPr>
        <w:tabs>
          <w:tab w:val="left" w:pos="567"/>
          <w:tab w:val="left" w:pos="1134"/>
          <w:tab w:val="left" w:pos="1701"/>
          <w:tab w:val="left" w:pos="2268"/>
          <w:tab w:val="right" w:pos="9072"/>
        </w:tabs>
        <w:spacing w:after="200" w:line="276" w:lineRule="auto"/>
        <w:rPr>
          <w:rFonts w:cs="Arial"/>
          <w:szCs w:val="22"/>
        </w:rPr>
      </w:pPr>
    </w:p>
    <w:p w14:paraId="793DBB5D" w14:textId="77777777" w:rsidR="009B1F63" w:rsidRDefault="009B1F63" w:rsidP="009B1F63">
      <w:pPr>
        <w:tabs>
          <w:tab w:val="left" w:pos="567"/>
          <w:tab w:val="left" w:pos="1134"/>
          <w:tab w:val="left" w:pos="1701"/>
          <w:tab w:val="left" w:pos="2268"/>
          <w:tab w:val="right" w:pos="9072"/>
        </w:tabs>
        <w:spacing w:after="200" w:line="276" w:lineRule="auto"/>
        <w:rPr>
          <w:rFonts w:cs="Arial"/>
          <w:szCs w:val="22"/>
        </w:rPr>
      </w:pPr>
    </w:p>
    <w:p w14:paraId="5049EA60"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3EB14E00"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330A29C5" w14:textId="02EB3E15"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t>(d)</w:t>
      </w:r>
      <w:r w:rsidRPr="009E1BDC">
        <w:rPr>
          <w:rFonts w:cs="Arial"/>
          <w:szCs w:val="22"/>
        </w:rPr>
        <w:tab/>
        <w:t>Find the midpoint of AC and show it belongs to diagonal BD.</w:t>
      </w:r>
      <w:r w:rsidRPr="009E1BDC">
        <w:rPr>
          <w:rFonts w:cs="Arial"/>
          <w:szCs w:val="22"/>
        </w:rPr>
        <w:tab/>
      </w:r>
    </w:p>
    <w:p w14:paraId="27F14741"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78925011" w14:textId="451184C1" w:rsidR="00FF6885" w:rsidRDefault="00FF6885" w:rsidP="00FF6885">
      <w:pPr>
        <w:tabs>
          <w:tab w:val="left" w:pos="567"/>
          <w:tab w:val="left" w:pos="1134"/>
          <w:tab w:val="left" w:pos="1701"/>
          <w:tab w:val="left" w:pos="8505"/>
        </w:tabs>
        <w:rPr>
          <w:rFonts w:cs="Arial"/>
          <w:szCs w:val="22"/>
        </w:rPr>
      </w:pPr>
      <w:r>
        <w:rPr>
          <w:rFonts w:cs="Arial"/>
          <w:szCs w:val="22"/>
        </w:rPr>
        <w:t xml:space="preserve">                    </w:t>
      </w:r>
      <w:r w:rsidRPr="00673166">
        <w:rPr>
          <w:rFonts w:cs="Arial"/>
          <w:position w:val="-14"/>
          <w:szCs w:val="22"/>
        </w:rPr>
        <w:object w:dxaOrig="1120" w:dyaOrig="400" w14:anchorId="251AE819">
          <v:shape id="_x0000_i1031" type="#_x0000_t75" style="width:56.35pt;height:20.35pt" o:ole="">
            <v:imagedata r:id="rId26" o:title=""/>
          </v:shape>
          <o:OLEObject Type="Embed" ProgID="Equation.DSMT4" ShapeID="_x0000_i1031" DrawAspect="Content" ObjectID="_1664260222" r:id="rId27"/>
        </w:object>
      </w:r>
      <w:r w:rsidRPr="00FF6885">
        <w:rPr>
          <w:b/>
          <w:bCs/>
          <w:color w:val="FF0000"/>
          <w:sz w:val="32"/>
          <w:szCs w:val="32"/>
        </w:rPr>
        <w:sym w:font="Wingdings 2" w:char="F050"/>
      </w:r>
    </w:p>
    <w:p w14:paraId="6E83E61E" w14:textId="77777777" w:rsidR="00FF6885" w:rsidRPr="00673166" w:rsidRDefault="00FF6885" w:rsidP="00FF6885">
      <w:pPr>
        <w:tabs>
          <w:tab w:val="left" w:pos="567"/>
          <w:tab w:val="left" w:pos="1134"/>
          <w:tab w:val="left" w:pos="1701"/>
          <w:tab w:val="left" w:pos="8505"/>
        </w:tabs>
        <w:rPr>
          <w:rFonts w:cs="Arial"/>
          <w:szCs w:val="22"/>
        </w:rPr>
      </w:pPr>
    </w:p>
    <w:p w14:paraId="201690D7" w14:textId="50244A95" w:rsidR="00FF6885" w:rsidRPr="00673166" w:rsidRDefault="00FF6885" w:rsidP="00FF6885">
      <w:pPr>
        <w:tabs>
          <w:tab w:val="left" w:pos="567"/>
          <w:tab w:val="left" w:pos="1134"/>
          <w:tab w:val="left" w:pos="1701"/>
          <w:tab w:val="left" w:pos="8505"/>
        </w:tabs>
        <w:rPr>
          <w:rFonts w:cs="Arial"/>
          <w:szCs w:val="22"/>
        </w:rPr>
      </w:pPr>
      <w:r w:rsidRPr="00673166">
        <w:rPr>
          <w:rFonts w:cs="Arial"/>
          <w:szCs w:val="22"/>
        </w:rPr>
        <w:tab/>
      </w:r>
      <w:r w:rsidRPr="00673166">
        <w:rPr>
          <w:rFonts w:cs="Arial"/>
          <w:szCs w:val="22"/>
        </w:rPr>
        <w:tab/>
      </w:r>
      <w:r w:rsidRPr="00673166">
        <w:rPr>
          <w:rFonts w:cs="Arial"/>
          <w:position w:val="-30"/>
          <w:szCs w:val="22"/>
        </w:rPr>
        <w:object w:dxaOrig="3100" w:dyaOrig="720" w14:anchorId="1446BB76">
          <v:shape id="_x0000_i1032" type="#_x0000_t75" style="width:155.25pt;height:36pt" o:ole="">
            <v:imagedata r:id="rId28" o:title=""/>
          </v:shape>
          <o:OLEObject Type="Embed" ProgID="Equation.DSMT4" ShapeID="_x0000_i1032" DrawAspect="Content" ObjectID="_1664260223" r:id="rId29"/>
        </w:object>
      </w:r>
      <w:r w:rsidRPr="00FF6885">
        <w:rPr>
          <w:b/>
          <w:bCs/>
          <w:color w:val="FF0000"/>
          <w:sz w:val="32"/>
          <w:szCs w:val="32"/>
        </w:rPr>
        <w:sym w:font="Wingdings 2" w:char="F050"/>
      </w:r>
      <w:r w:rsidRPr="00FF6885">
        <w:rPr>
          <w:b/>
          <w:bCs/>
          <w:color w:val="FF0000"/>
          <w:sz w:val="32"/>
          <w:szCs w:val="32"/>
        </w:rPr>
        <w:sym w:font="Wingdings 2" w:char="F050"/>
      </w:r>
    </w:p>
    <w:p w14:paraId="6E475689"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41CFC260"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4C600C79" w14:textId="77777777" w:rsidR="009B1F63" w:rsidRPr="009E1BDC" w:rsidRDefault="009B1F63" w:rsidP="00FF6885">
      <w:pPr>
        <w:tabs>
          <w:tab w:val="left" w:pos="567"/>
          <w:tab w:val="left" w:pos="1134"/>
          <w:tab w:val="left" w:pos="1701"/>
          <w:tab w:val="left" w:pos="2268"/>
          <w:tab w:val="right" w:pos="9072"/>
        </w:tabs>
        <w:spacing w:after="200" w:line="276" w:lineRule="auto"/>
        <w:rPr>
          <w:rFonts w:cs="Arial"/>
          <w:szCs w:val="22"/>
        </w:rPr>
      </w:pPr>
    </w:p>
    <w:p w14:paraId="1BCB6463"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64D6E90D"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23B795AE"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t>(e)</w:t>
      </w:r>
      <w:r w:rsidRPr="009E1BDC">
        <w:rPr>
          <w:rFonts w:cs="Arial"/>
          <w:szCs w:val="22"/>
        </w:rPr>
        <w:tab/>
        <w:t xml:space="preserve">Show how the midpoint of AC could have been used to determine the </w:t>
      </w:r>
    </w:p>
    <w:p w14:paraId="54F5F4A6" w14:textId="15B959A3"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r>
      <w:r w:rsidRPr="009E1BDC">
        <w:rPr>
          <w:rFonts w:cs="Arial"/>
          <w:szCs w:val="22"/>
        </w:rPr>
        <w:tab/>
        <w:t xml:space="preserve">value of </w:t>
      </w:r>
      <w:r w:rsidRPr="009E1BDC">
        <w:rPr>
          <w:rFonts w:cs="Arial"/>
          <w:position w:val="-6"/>
          <w:szCs w:val="22"/>
        </w:rPr>
        <w:object w:dxaOrig="200" w:dyaOrig="220" w14:anchorId="6EF8C8E7">
          <v:shape id="_x0000_i1033" type="#_x0000_t75" style="width:10pt;height:10.95pt" o:ole="">
            <v:imagedata r:id="rId30" o:title=""/>
          </v:shape>
          <o:OLEObject Type="Embed" ProgID="Equation.DSMT4" ShapeID="_x0000_i1033" DrawAspect="Content" ObjectID="_1664260224" r:id="rId31"/>
        </w:object>
      </w:r>
      <w:r w:rsidRPr="009E1BDC">
        <w:rPr>
          <w:rFonts w:cs="Arial"/>
          <w:szCs w:val="22"/>
        </w:rPr>
        <w:tab/>
      </w:r>
      <w:r w:rsidRPr="009E1BDC">
        <w:rPr>
          <w:rFonts w:cs="Arial"/>
          <w:szCs w:val="22"/>
        </w:rPr>
        <w:tab/>
      </w:r>
    </w:p>
    <w:p w14:paraId="3AE17DBC" w14:textId="74A2FB1C" w:rsidR="009B1F63" w:rsidRDefault="009B1F63" w:rsidP="00214FE3">
      <w:pPr>
        <w:tabs>
          <w:tab w:val="right" w:pos="9356"/>
        </w:tabs>
        <w:rPr>
          <w:rFonts w:cs="Arial"/>
          <w:b/>
          <w:szCs w:val="22"/>
        </w:rPr>
      </w:pPr>
    </w:p>
    <w:p w14:paraId="273BD648" w14:textId="5C5ABD12" w:rsidR="00FF6885" w:rsidRPr="00673166" w:rsidRDefault="00FF6885" w:rsidP="00FF6885">
      <w:pPr>
        <w:tabs>
          <w:tab w:val="left" w:pos="567"/>
          <w:tab w:val="left" w:pos="1134"/>
          <w:tab w:val="left" w:pos="1701"/>
          <w:tab w:val="left" w:pos="8505"/>
        </w:tabs>
        <w:rPr>
          <w:rFonts w:cs="Arial"/>
          <w:szCs w:val="22"/>
        </w:rPr>
      </w:pPr>
      <w:r>
        <w:rPr>
          <w:rFonts w:cs="Arial"/>
          <w:szCs w:val="22"/>
        </w:rPr>
        <w:t xml:space="preserve">                     </w:t>
      </w:r>
      <w:r w:rsidRPr="00673166">
        <w:rPr>
          <w:rFonts w:cs="Arial"/>
          <w:position w:val="-14"/>
          <w:szCs w:val="22"/>
        </w:rPr>
        <w:object w:dxaOrig="2020" w:dyaOrig="400" w14:anchorId="2832270A">
          <v:shape id="_x0000_i1034" type="#_x0000_t75" style="width:101.1pt;height:20.35pt" o:ole="">
            <v:imagedata r:id="rId32" o:title=""/>
          </v:shape>
          <o:OLEObject Type="Embed" ProgID="Equation.DSMT4" ShapeID="_x0000_i1034" DrawAspect="Content" ObjectID="_1664260225" r:id="rId33"/>
        </w:object>
      </w:r>
    </w:p>
    <w:p w14:paraId="2B885503" w14:textId="65A61F34" w:rsidR="00FF6885" w:rsidRDefault="00FF6885" w:rsidP="00FF6885">
      <w:pPr>
        <w:tabs>
          <w:tab w:val="right" w:pos="9356"/>
        </w:tabs>
        <w:rPr>
          <w:rFonts w:cs="Arial"/>
          <w:b/>
          <w:szCs w:val="22"/>
        </w:rPr>
      </w:pPr>
      <w:r>
        <w:rPr>
          <w:rFonts w:cs="Arial"/>
          <w:noProof/>
          <w:szCs w:val="22"/>
        </w:rPr>
        <mc:AlternateContent>
          <mc:Choice Requires="wps">
            <w:drawing>
              <wp:anchor distT="0" distB="0" distL="114300" distR="114300" simplePos="0" relativeHeight="251691008" behindDoc="0" locked="0" layoutInCell="1" allowOverlap="1" wp14:anchorId="14B5E1B5" wp14:editId="20A09627">
                <wp:simplePos x="0" y="0"/>
                <wp:positionH relativeFrom="column">
                  <wp:posOffset>2466340</wp:posOffset>
                </wp:positionH>
                <wp:positionV relativeFrom="paragraph">
                  <wp:posOffset>1125220</wp:posOffset>
                </wp:positionV>
                <wp:extent cx="307340" cy="233680"/>
                <wp:effectExtent l="8890" t="1270" r="7620" b="317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6744CD" w14:textId="78E3A9FF" w:rsidR="00F8353F" w:rsidRDefault="00F8353F" w:rsidP="00FF6885">
                            <w:r w:rsidRPr="00FF6885">
                              <w:rPr>
                                <w:b/>
                                <w:bCs/>
                                <w:color w:val="FF0000"/>
                                <w:sz w:val="32"/>
                                <w:szCs w:val="32"/>
                              </w:rPr>
                              <w:sym w:font="Wingdings 2" w:char="F050"/>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B5E1B5" id="Text Box 19" o:spid="_x0000_s1030" type="#_x0000_t202" style="position:absolute;margin-left:194.2pt;margin-top:88.6pt;width:24.2pt;height:18.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" stroked="f">
                <v:fill opacity="0"/>
                <v:textbox>
                  <w:txbxContent>
                    <w:p w14:paraId="3A6744CD" w14:textId="78E3A9FF" w:rsidR="00F8353F" w:rsidRDefault="00F8353F" w:rsidP="00FF6885">
                      <w:r w:rsidRPr="00FF6885">
                        <w:rPr>
                          <w:b/>
                          <w:bCs/>
                          <w:color w:val="FF0000"/>
                          <w:sz w:val="32"/>
                          <w:szCs w:val="32"/>
                        </w:rPr>
                        <w:sym w:font="Wingdings 2" w:char="F050"/>
                      </w:r>
                    </w:p>
                  </w:txbxContent>
                </v:textbox>
              </v:shape>
            </w:pict>
          </mc:Fallback>
        </mc:AlternateContent>
      </w:r>
      <w:r>
        <w:rPr>
          <w:rFonts w:cs="Arial"/>
          <w:noProof/>
          <w:szCs w:val="22"/>
        </w:rPr>
        <mc:AlternateContent>
          <mc:Choice Requires="wps">
            <w:drawing>
              <wp:anchor distT="0" distB="0" distL="114300" distR="114300" simplePos="0" relativeHeight="251689984" behindDoc="0" locked="0" layoutInCell="1" allowOverlap="1" wp14:anchorId="4BAD0EE3" wp14:editId="4921078F">
                <wp:simplePos x="0" y="0"/>
                <wp:positionH relativeFrom="column">
                  <wp:posOffset>1407160</wp:posOffset>
                </wp:positionH>
                <wp:positionV relativeFrom="paragraph">
                  <wp:posOffset>459105</wp:posOffset>
                </wp:positionV>
                <wp:extent cx="307340" cy="233680"/>
                <wp:effectExtent l="6985" t="1905" r="0" b="254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B92A0E" w14:textId="15764E38" w:rsidR="00F8353F" w:rsidRDefault="00F8353F" w:rsidP="00FF6885">
                            <w:r w:rsidRPr="00FF6885">
                              <w:rPr>
                                <w:b/>
                                <w:bCs/>
                                <w:color w:val="FF0000"/>
                                <w:sz w:val="32"/>
                                <w:szCs w:val="32"/>
                              </w:rPr>
                              <w:sym w:font="Wingdings 2" w:char="F050"/>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AD0EE3" id="Text Box 20" o:spid="_x0000_s1031" type="#_x0000_t202" style="position:absolute;margin-left:110.8pt;margin-top:36.15pt;width:24.2pt;height:18.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" stroked="f">
                <v:fill opacity="0"/>
                <v:textbox>
                  <w:txbxContent>
                    <w:p w14:paraId="44B92A0E" w14:textId="15764E38" w:rsidR="00F8353F" w:rsidRDefault="00F8353F" w:rsidP="00FF6885">
                      <w:r w:rsidRPr="00FF6885">
                        <w:rPr>
                          <w:b/>
                          <w:bCs/>
                          <w:color w:val="FF0000"/>
                          <w:sz w:val="32"/>
                          <w:szCs w:val="32"/>
                        </w:rPr>
                        <w:sym w:font="Wingdings 2" w:char="F050"/>
                      </w:r>
                    </w:p>
                  </w:txbxContent>
                </v:textbox>
              </v:shape>
            </w:pict>
          </mc:Fallback>
        </mc:AlternateContent>
      </w:r>
      <w:r>
        <w:rPr>
          <w:rFonts w:cs="Arial"/>
          <w:szCs w:val="22"/>
        </w:rPr>
        <w:t xml:space="preserve">                    </w:t>
      </w:r>
      <w:r w:rsidRPr="00673166">
        <w:rPr>
          <w:rFonts w:cs="Arial"/>
          <w:position w:val="-86"/>
          <w:szCs w:val="22"/>
        </w:rPr>
        <w:object w:dxaOrig="2640" w:dyaOrig="2120" w14:anchorId="27106108">
          <v:shape id="_x0000_i1035" type="#_x0000_t75" style="width:132.1pt;height:105.8pt" o:ole="">
            <v:imagedata r:id="rId34" o:title=""/>
          </v:shape>
          <o:OLEObject Type="Embed" ProgID="Equation.DSMT4" ShapeID="_x0000_i1035" DrawAspect="Content" ObjectID="_1664260226" r:id="rId35"/>
        </w:object>
      </w:r>
    </w:p>
    <w:p w14:paraId="05909625" w14:textId="77777777" w:rsidR="009B1F63" w:rsidRDefault="009B1F63" w:rsidP="00214FE3">
      <w:pPr>
        <w:tabs>
          <w:tab w:val="right" w:pos="9356"/>
        </w:tabs>
        <w:rPr>
          <w:rFonts w:cs="Arial"/>
          <w:b/>
          <w:szCs w:val="22"/>
        </w:rPr>
      </w:pPr>
    </w:p>
    <w:p w14:paraId="2ACA31C1" w14:textId="77777777" w:rsidR="009B1F63" w:rsidRDefault="009B1F63" w:rsidP="00214FE3">
      <w:pPr>
        <w:tabs>
          <w:tab w:val="right" w:pos="9356"/>
        </w:tabs>
        <w:rPr>
          <w:rFonts w:cs="Arial"/>
          <w:b/>
          <w:szCs w:val="22"/>
        </w:rPr>
      </w:pPr>
    </w:p>
    <w:p w14:paraId="1997F72E" w14:textId="77777777" w:rsidR="009B1F63" w:rsidRDefault="009B1F63" w:rsidP="00214FE3">
      <w:pPr>
        <w:tabs>
          <w:tab w:val="right" w:pos="9356"/>
        </w:tabs>
        <w:rPr>
          <w:rFonts w:cs="Arial"/>
          <w:b/>
          <w:szCs w:val="22"/>
        </w:rPr>
      </w:pPr>
    </w:p>
    <w:p w14:paraId="08BBFB37" w14:textId="77777777" w:rsidR="009B1F63" w:rsidRDefault="009B1F63">
      <w:pPr>
        <w:ind w:left="720" w:hanging="720"/>
        <w:rPr>
          <w:rFonts w:cs="Arial"/>
          <w:b/>
          <w:szCs w:val="22"/>
        </w:rPr>
      </w:pPr>
      <w:r>
        <w:rPr>
          <w:rFonts w:cs="Arial"/>
          <w:b/>
          <w:szCs w:val="22"/>
        </w:rPr>
        <w:br w:type="page"/>
      </w:r>
    </w:p>
    <w:p w14:paraId="73677DAB" w14:textId="7F85A1EA" w:rsidR="00214FE3" w:rsidRPr="0059250F" w:rsidRDefault="00214FE3" w:rsidP="00214FE3">
      <w:pPr>
        <w:tabs>
          <w:tab w:val="right" w:pos="9356"/>
        </w:tabs>
        <w:rPr>
          <w:rFonts w:cs="Arial"/>
          <w:b/>
          <w:szCs w:val="22"/>
        </w:rPr>
      </w:pPr>
      <w:r>
        <w:rPr>
          <w:rFonts w:cs="Arial"/>
          <w:b/>
          <w:szCs w:val="22"/>
        </w:rPr>
        <w:lastRenderedPageBreak/>
        <w:t xml:space="preserve">Question </w:t>
      </w:r>
      <w:r w:rsidR="00A7175E">
        <w:rPr>
          <w:rFonts w:cs="Arial"/>
          <w:b/>
          <w:szCs w:val="22"/>
        </w:rPr>
        <w:t>1</w:t>
      </w:r>
      <w:r w:rsidR="00F8353F">
        <w:rPr>
          <w:rFonts w:cs="Arial"/>
          <w:b/>
          <w:szCs w:val="22"/>
        </w:rPr>
        <w:t>2</w:t>
      </w:r>
      <w:r w:rsidR="008D3A65">
        <w:rPr>
          <w:rFonts w:cs="Arial"/>
          <w:b/>
          <w:szCs w:val="22"/>
        </w:rPr>
        <w:t xml:space="preserve"> {1.1.26}</w:t>
      </w:r>
      <w:r w:rsidRPr="0059250F">
        <w:rPr>
          <w:rFonts w:cs="Arial"/>
          <w:b/>
          <w:szCs w:val="22"/>
        </w:rPr>
        <w:tab/>
      </w:r>
      <w:r w:rsidR="008D3A65">
        <w:rPr>
          <w:rFonts w:cs="Arial"/>
          <w:b/>
          <w:szCs w:val="22"/>
        </w:rPr>
        <w:t xml:space="preserve"> </w:t>
      </w:r>
      <w:r w:rsidRPr="0059250F">
        <w:rPr>
          <w:rFonts w:cs="Arial"/>
          <w:b/>
          <w:szCs w:val="22"/>
        </w:rPr>
        <w:t>(</w:t>
      </w:r>
      <w:r w:rsidR="008D3A65">
        <w:rPr>
          <w:rFonts w:cs="Arial"/>
          <w:b/>
          <w:szCs w:val="22"/>
        </w:rPr>
        <w:t>4</w:t>
      </w:r>
      <w:r w:rsidRPr="0059250F">
        <w:rPr>
          <w:rFonts w:cs="Arial"/>
          <w:b/>
          <w:szCs w:val="22"/>
        </w:rPr>
        <w:t xml:space="preserve"> marks)</w:t>
      </w:r>
    </w:p>
    <w:p w14:paraId="5ACF02A0" w14:textId="77777777" w:rsidR="00197656" w:rsidRDefault="00197656" w:rsidP="00197656"/>
    <w:p w14:paraId="52A4AB43" w14:textId="77777777" w:rsidR="00197656" w:rsidRPr="00DE051A" w:rsidRDefault="00197656" w:rsidP="00197656">
      <w:pPr>
        <w:pStyle w:val="ListParagraph"/>
        <w:numPr>
          <w:ilvl w:val="0"/>
          <w:numId w:val="33"/>
        </w:numPr>
      </w:pPr>
      <w:r>
        <w:t xml:space="preserve">Give the equation of the imag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after the following transformation:</w:t>
      </w:r>
    </w:p>
    <w:p w14:paraId="124AFBD7" w14:textId="77777777" w:rsidR="00197656" w:rsidRPr="005E251A" w:rsidRDefault="00197656" w:rsidP="00197656">
      <w:pPr>
        <w:pStyle w:val="ListParagraph"/>
      </w:pPr>
      <w:r>
        <w:t xml:space="preserve">Translate 3 units horizontally left followed by reflection in the </w:t>
      </w:r>
      <m:oMath>
        <m:r>
          <w:rPr>
            <w:rFonts w:ascii="Cambria Math" w:hAnsi="Cambria Math"/>
          </w:rPr>
          <m:t>x</m:t>
        </m:r>
      </m:oMath>
      <w:r>
        <w:t>-axis.</w:t>
      </w:r>
    </w:p>
    <w:p w14:paraId="61AC1A0E" w14:textId="77777777" w:rsidR="00197656" w:rsidRDefault="00197656" w:rsidP="00197656">
      <w:pPr>
        <w:rPr>
          <w:rFonts w:cs="Arial"/>
          <w:szCs w:val="22"/>
        </w:rPr>
      </w:pPr>
    </w:p>
    <w:p w14:paraId="227078B5" w14:textId="77777777" w:rsidR="00197656" w:rsidRDefault="00197656" w:rsidP="00197656">
      <w:pPr>
        <w:rPr>
          <w:rFonts w:cs="Arial"/>
          <w:szCs w:val="22"/>
        </w:rPr>
      </w:pPr>
    </w:p>
    <w:tbl>
      <w:tblPr>
        <w:tblStyle w:val="TableGrid"/>
        <w:tblW w:w="0" w:type="auto"/>
        <w:tblInd w:w="1080" w:type="dxa"/>
        <w:tblLook w:val="04A0" w:firstRow="1" w:lastRow="0" w:firstColumn="1" w:lastColumn="0" w:noHBand="0" w:noVBand="1"/>
      </w:tblPr>
      <w:tblGrid>
        <w:gridCol w:w="8220"/>
      </w:tblGrid>
      <w:tr w:rsidR="00DF356D" w:rsidRPr="00BD640F" w14:paraId="760AD3C0" w14:textId="77777777" w:rsidTr="001641FB">
        <w:tc>
          <w:tcPr>
            <w:tcW w:w="9016" w:type="dxa"/>
          </w:tcPr>
          <w:p w14:paraId="091E9A1C" w14:textId="77777777" w:rsidR="00DF356D" w:rsidRPr="00BD640F" w:rsidRDefault="00DF356D" w:rsidP="001641FB">
            <w:pPr>
              <w:pStyle w:val="ListParagraph"/>
              <w:ind w:left="0"/>
              <w:jc w:val="center"/>
              <w:rPr>
                <w:rFonts w:cs="Arial"/>
                <w:b/>
                <w:bCs/>
                <w:color w:val="FF0000"/>
                <w:szCs w:val="22"/>
              </w:rPr>
            </w:pPr>
            <w:r w:rsidRPr="00BD640F">
              <w:rPr>
                <w:rFonts w:cs="Arial"/>
                <w:b/>
                <w:bCs/>
                <w:color w:val="FF0000"/>
                <w:szCs w:val="22"/>
              </w:rPr>
              <w:t>Solution</w:t>
            </w:r>
          </w:p>
        </w:tc>
      </w:tr>
      <w:tr w:rsidR="00DF356D" w:rsidRPr="00BD640F" w14:paraId="60647E08" w14:textId="77777777" w:rsidTr="001641FB">
        <w:tc>
          <w:tcPr>
            <w:tcW w:w="9016" w:type="dxa"/>
          </w:tcPr>
          <w:p w14:paraId="39E6D4B6" w14:textId="77777777" w:rsidR="00DF356D" w:rsidRDefault="00DF356D" w:rsidP="001641FB">
            <w:pPr>
              <w:pStyle w:val="ListParagraph"/>
              <w:ind w:left="0"/>
              <w:rPr>
                <w:color w:val="FF0000"/>
                <w:szCs w:val="22"/>
              </w:rPr>
            </w:pPr>
          </w:p>
          <w:p w14:paraId="186A53B4" w14:textId="077F4E2D" w:rsidR="00DF356D" w:rsidRPr="00DF356D" w:rsidRDefault="00DF356D" w:rsidP="001641FB">
            <w:pPr>
              <w:pStyle w:val="ListParagraph"/>
              <w:ind w:left="0"/>
              <w:rPr>
                <w:color w:val="FF0000"/>
                <w:szCs w:val="22"/>
              </w:rPr>
            </w:pPr>
            <m:oMathPara>
              <m:oMath>
                <m:r>
                  <w:rPr>
                    <w:rFonts w:ascii="Cambria Math" w:hAnsi="Cambria Math" w:cs="Arial"/>
                    <w:color w:val="FF0000"/>
                    <w:szCs w:val="22"/>
                  </w:rPr>
                  <m:t>y=-</m:t>
                </m:r>
                <m:sSup>
                  <m:sSupPr>
                    <m:ctrlPr>
                      <w:rPr>
                        <w:rFonts w:ascii="Cambria Math" w:hAnsi="Cambria Math" w:cs="Arial"/>
                        <w:i/>
                        <w:color w:val="FF0000"/>
                        <w:szCs w:val="22"/>
                      </w:rPr>
                    </m:ctrlPr>
                  </m:sSupPr>
                  <m:e>
                    <m:d>
                      <m:dPr>
                        <m:ctrlPr>
                          <w:rPr>
                            <w:rFonts w:ascii="Cambria Math" w:hAnsi="Cambria Math" w:cs="Arial"/>
                            <w:i/>
                            <w:color w:val="FF0000"/>
                            <w:szCs w:val="22"/>
                          </w:rPr>
                        </m:ctrlPr>
                      </m:dPr>
                      <m:e>
                        <m:r>
                          <w:rPr>
                            <w:rFonts w:ascii="Cambria Math" w:hAnsi="Cambria Math" w:cs="Arial"/>
                            <w:color w:val="FF0000"/>
                            <w:szCs w:val="22"/>
                          </w:rPr>
                          <m:t>x+3</m:t>
                        </m:r>
                      </m:e>
                    </m:d>
                  </m:e>
                  <m:sup>
                    <m:r>
                      <w:rPr>
                        <w:rFonts w:ascii="Cambria Math" w:hAnsi="Cambria Math" w:cs="Arial"/>
                        <w:color w:val="FF0000"/>
                        <w:szCs w:val="22"/>
                      </w:rPr>
                      <m:t>2</m:t>
                    </m:r>
                  </m:sup>
                </m:sSup>
              </m:oMath>
            </m:oMathPara>
          </w:p>
          <w:p w14:paraId="5E2A65B4" w14:textId="77777777" w:rsidR="00DF356D" w:rsidRPr="00DF356D" w:rsidRDefault="00DF356D" w:rsidP="001641FB">
            <w:pPr>
              <w:pStyle w:val="ListParagraph"/>
              <w:ind w:left="0"/>
              <w:rPr>
                <w:color w:val="FF0000"/>
                <w:szCs w:val="22"/>
              </w:rPr>
            </w:pPr>
          </w:p>
          <w:p w14:paraId="266A8B08" w14:textId="1B8C9850" w:rsidR="00DF356D" w:rsidRPr="00BD640F" w:rsidRDefault="00DF356D" w:rsidP="001641FB">
            <w:pPr>
              <w:pStyle w:val="ListParagraph"/>
              <w:ind w:left="0"/>
              <w:rPr>
                <w:rFonts w:eastAsiaTheme="minorEastAsia" w:cs="Arial"/>
                <w:color w:val="FF0000"/>
                <w:szCs w:val="22"/>
              </w:rPr>
            </w:pPr>
          </w:p>
        </w:tc>
      </w:tr>
      <w:tr w:rsidR="00DF356D" w:rsidRPr="00BD640F" w14:paraId="6A1D96D8" w14:textId="77777777" w:rsidTr="001641FB">
        <w:tc>
          <w:tcPr>
            <w:tcW w:w="9016" w:type="dxa"/>
          </w:tcPr>
          <w:p w14:paraId="0A43E7BB" w14:textId="77777777" w:rsidR="00DF356D" w:rsidRPr="00BD640F" w:rsidRDefault="00DF356D" w:rsidP="001641FB">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DF356D" w:rsidRPr="00BD640F" w14:paraId="199581A3" w14:textId="77777777" w:rsidTr="001641FB">
        <w:tc>
          <w:tcPr>
            <w:tcW w:w="9016" w:type="dxa"/>
          </w:tcPr>
          <w:p w14:paraId="0C30D93A" w14:textId="20AFFF46" w:rsidR="00DF356D" w:rsidRPr="00BD640F" w:rsidRDefault="00DF356D" w:rsidP="001641FB">
            <w:pPr>
              <w:pStyle w:val="ListParagraph"/>
              <w:ind w:left="0"/>
              <w:rPr>
                <w:rFonts w:cs="Arial"/>
                <w:color w:val="FF0000"/>
                <w:szCs w:val="22"/>
              </w:rPr>
            </w:pPr>
            <w:r w:rsidRPr="00DF356D">
              <w:rPr>
                <w:color w:val="FF0000"/>
              </w:rPr>
              <w:sym w:font="Wingdings" w:char="F0FC"/>
            </w:r>
            <w:r>
              <w:rPr>
                <w:rFonts w:cs="Arial"/>
                <w:color w:val="FF0000"/>
                <w:szCs w:val="22"/>
              </w:rPr>
              <w:t>+ 3</w:t>
            </w:r>
          </w:p>
          <w:p w14:paraId="2AC9C4F4" w14:textId="7EB52CA9" w:rsidR="00DF356D" w:rsidRPr="00BD640F" w:rsidRDefault="00DF356D" w:rsidP="001641FB">
            <w:pPr>
              <w:pStyle w:val="ListParagraph"/>
              <w:ind w:left="0"/>
              <w:rPr>
                <w:rFonts w:cs="Arial"/>
                <w:color w:val="FF0000"/>
                <w:szCs w:val="22"/>
              </w:rPr>
            </w:pPr>
            <w:r w:rsidRPr="00DF356D">
              <w:rPr>
                <w:color w:val="FF0000"/>
              </w:rPr>
              <w:sym w:font="Wingdings" w:char="F0FC"/>
            </w:r>
            <w:r>
              <w:rPr>
                <w:rFonts w:cs="Arial"/>
                <w:color w:val="FF0000"/>
                <w:szCs w:val="22"/>
              </w:rPr>
              <w:t>Applies negative to the whole function</w:t>
            </w:r>
          </w:p>
        </w:tc>
      </w:tr>
    </w:tbl>
    <w:p w14:paraId="4FD387A0" w14:textId="05F4066D" w:rsidR="00197656" w:rsidRDefault="00197656" w:rsidP="00197656">
      <w:pPr>
        <w:rPr>
          <w:rFonts w:cs="Arial"/>
          <w:szCs w:val="22"/>
        </w:rPr>
      </w:pPr>
    </w:p>
    <w:p w14:paraId="0106F718" w14:textId="77777777" w:rsidR="00197656" w:rsidRDefault="00197656" w:rsidP="00197656">
      <w:pPr>
        <w:rPr>
          <w:rFonts w:cs="Arial"/>
          <w:szCs w:val="22"/>
        </w:rPr>
      </w:pPr>
    </w:p>
    <w:p w14:paraId="4BBDF16E" w14:textId="77777777" w:rsidR="00197656" w:rsidRDefault="00197656" w:rsidP="00197656">
      <w:pPr>
        <w:rPr>
          <w:rFonts w:cs="Arial"/>
          <w:szCs w:val="22"/>
        </w:rPr>
      </w:pPr>
    </w:p>
    <w:p w14:paraId="50E3DADB" w14:textId="77777777" w:rsidR="00197656" w:rsidRDefault="00197656" w:rsidP="00197656">
      <w:pPr>
        <w:pStyle w:val="ListParagraph"/>
        <w:numPr>
          <w:ilvl w:val="0"/>
          <w:numId w:val="33"/>
        </w:numPr>
      </w:pPr>
      <w:r>
        <w:t xml:space="preserve">Give the equation of the image </w:t>
      </w:r>
      <m:oMath>
        <m:r>
          <w:rPr>
            <w:rFonts w:ascii="Cambria Math" w:hAnsi="Cambria Math"/>
            <w:szCs w:val="22"/>
          </w:rPr>
          <m:t>y=</m:t>
        </m:r>
        <m:f>
          <m:fPr>
            <m:ctrlPr>
              <w:rPr>
                <w:rFonts w:ascii="Cambria Math" w:hAnsi="Cambria Math"/>
                <w:i/>
                <w:szCs w:val="22"/>
              </w:rPr>
            </m:ctrlPr>
          </m:fPr>
          <m:num>
            <m:r>
              <w:rPr>
                <w:rFonts w:ascii="Cambria Math" w:hAnsi="Cambria Math"/>
                <w:szCs w:val="22"/>
              </w:rPr>
              <m:t>1</m:t>
            </m:r>
          </m:num>
          <m:den>
            <m:r>
              <w:rPr>
                <w:rFonts w:ascii="Cambria Math" w:hAnsi="Cambria Math"/>
                <w:szCs w:val="22"/>
              </w:rPr>
              <m:t>x</m:t>
            </m:r>
          </m:den>
        </m:f>
      </m:oMath>
      <w:r w:rsidRPr="005E251A">
        <w:rPr>
          <w:szCs w:val="22"/>
        </w:rPr>
        <w:t xml:space="preserve"> </w:t>
      </w:r>
      <w:r>
        <w:t>after the following transformation:</w:t>
      </w:r>
    </w:p>
    <w:p w14:paraId="504FF1DA" w14:textId="77777777" w:rsidR="00197656" w:rsidRDefault="00197656" w:rsidP="00197656">
      <w:pPr>
        <w:ind w:firstLine="720"/>
      </w:pPr>
      <w:r>
        <w:t xml:space="preserve">Translate vertically up 2 units then reflect in the </w:t>
      </w:r>
      <m:oMath>
        <m:r>
          <w:rPr>
            <w:rFonts w:ascii="Cambria Math" w:hAnsi="Cambria Math"/>
          </w:rPr>
          <m:t>y</m:t>
        </m:r>
      </m:oMath>
      <w:r>
        <w:t>-axis.</w:t>
      </w:r>
    </w:p>
    <w:p w14:paraId="7AFB680B" w14:textId="77777777" w:rsidR="008D3A65" w:rsidRDefault="008D3A65" w:rsidP="008D3A65">
      <w:pPr>
        <w:pStyle w:val="ListParagraph"/>
      </w:pPr>
    </w:p>
    <w:p w14:paraId="6CEDAA4F" w14:textId="77777777" w:rsidR="00011264" w:rsidRDefault="008D3A65" w:rsidP="008D3A65">
      <w:pPr>
        <w:rPr>
          <w:b/>
          <w:bCs/>
        </w:rPr>
      </w:pPr>
      <w:r>
        <w:rPr>
          <w:b/>
          <w:bCs/>
        </w:rPr>
        <w:t xml:space="preserve">  </w:t>
      </w:r>
    </w:p>
    <w:p w14:paraId="7304EB0B" w14:textId="77777777" w:rsidR="00011264" w:rsidRDefault="00011264" w:rsidP="008D3A65">
      <w:pPr>
        <w:rPr>
          <w:b/>
          <w:bCs/>
        </w:rPr>
      </w:pPr>
    </w:p>
    <w:tbl>
      <w:tblPr>
        <w:tblStyle w:val="TableGrid"/>
        <w:tblW w:w="0" w:type="auto"/>
        <w:tblInd w:w="1080" w:type="dxa"/>
        <w:tblLook w:val="04A0" w:firstRow="1" w:lastRow="0" w:firstColumn="1" w:lastColumn="0" w:noHBand="0" w:noVBand="1"/>
      </w:tblPr>
      <w:tblGrid>
        <w:gridCol w:w="8220"/>
      </w:tblGrid>
      <w:tr w:rsidR="00DF356D" w:rsidRPr="00BD640F" w14:paraId="235F4EEE" w14:textId="77777777" w:rsidTr="001641FB">
        <w:tc>
          <w:tcPr>
            <w:tcW w:w="9016" w:type="dxa"/>
          </w:tcPr>
          <w:p w14:paraId="2B8834D3" w14:textId="77777777" w:rsidR="00DF356D" w:rsidRPr="00BD640F" w:rsidRDefault="00DF356D" w:rsidP="001641FB">
            <w:pPr>
              <w:pStyle w:val="ListParagraph"/>
              <w:ind w:left="0"/>
              <w:jc w:val="center"/>
              <w:rPr>
                <w:rFonts w:cs="Arial"/>
                <w:b/>
                <w:bCs/>
                <w:color w:val="FF0000"/>
                <w:szCs w:val="22"/>
              </w:rPr>
            </w:pPr>
            <w:r w:rsidRPr="00BD640F">
              <w:rPr>
                <w:rFonts w:cs="Arial"/>
                <w:b/>
                <w:bCs/>
                <w:color w:val="FF0000"/>
                <w:szCs w:val="22"/>
              </w:rPr>
              <w:t>Solution</w:t>
            </w:r>
          </w:p>
        </w:tc>
      </w:tr>
      <w:tr w:rsidR="00DF356D" w:rsidRPr="00BD640F" w14:paraId="4FE7E697" w14:textId="77777777" w:rsidTr="001641FB">
        <w:tc>
          <w:tcPr>
            <w:tcW w:w="9016" w:type="dxa"/>
          </w:tcPr>
          <w:p w14:paraId="1A63D6DB" w14:textId="77777777" w:rsidR="00DF356D" w:rsidRDefault="00DF356D" w:rsidP="001641FB">
            <w:pPr>
              <w:pStyle w:val="ListParagraph"/>
              <w:ind w:left="0"/>
              <w:rPr>
                <w:color w:val="FF0000"/>
                <w:szCs w:val="22"/>
              </w:rPr>
            </w:pPr>
          </w:p>
          <w:p w14:paraId="03365399" w14:textId="0E812FE4" w:rsidR="00DF356D" w:rsidRPr="00DF356D" w:rsidRDefault="00DF356D" w:rsidP="001641FB">
            <w:pPr>
              <w:pStyle w:val="ListParagraph"/>
              <w:ind w:left="0"/>
              <w:rPr>
                <w:color w:val="FF0000"/>
                <w:szCs w:val="22"/>
              </w:rPr>
            </w:pPr>
            <m:oMathPara>
              <m:oMath>
                <m:r>
                  <w:rPr>
                    <w:rFonts w:ascii="Cambria Math" w:hAnsi="Cambria Math" w:cs="Arial"/>
                    <w:color w:val="FF0000"/>
                    <w:szCs w:val="22"/>
                  </w:rPr>
                  <m:t>y= -</m:t>
                </m:r>
                <m:f>
                  <m:fPr>
                    <m:ctrlPr>
                      <w:rPr>
                        <w:rFonts w:ascii="Cambria Math" w:hAnsi="Cambria Math" w:cs="Arial"/>
                        <w:i/>
                        <w:color w:val="FF0000"/>
                        <w:szCs w:val="22"/>
                      </w:rPr>
                    </m:ctrlPr>
                  </m:fPr>
                  <m:num>
                    <m:r>
                      <w:rPr>
                        <w:rFonts w:ascii="Cambria Math" w:hAnsi="Cambria Math" w:cs="Arial"/>
                        <w:color w:val="FF0000"/>
                        <w:szCs w:val="22"/>
                      </w:rPr>
                      <m:t>1</m:t>
                    </m:r>
                  </m:num>
                  <m:den>
                    <m:r>
                      <w:rPr>
                        <w:rFonts w:ascii="Cambria Math" w:hAnsi="Cambria Math" w:cs="Arial"/>
                        <w:color w:val="FF0000"/>
                        <w:szCs w:val="22"/>
                      </w:rPr>
                      <m:t>x</m:t>
                    </m:r>
                  </m:den>
                </m:f>
                <m:r>
                  <w:rPr>
                    <w:rFonts w:ascii="Cambria Math" w:hAnsi="Cambria Math" w:cs="Arial"/>
                    <w:color w:val="FF0000"/>
                    <w:szCs w:val="22"/>
                  </w:rPr>
                  <m:t>+2</m:t>
                </m:r>
              </m:oMath>
            </m:oMathPara>
          </w:p>
          <w:p w14:paraId="5631C55C" w14:textId="77777777" w:rsidR="00DF356D" w:rsidRPr="00DF356D" w:rsidRDefault="00DF356D" w:rsidP="001641FB">
            <w:pPr>
              <w:pStyle w:val="ListParagraph"/>
              <w:ind w:left="0"/>
              <w:rPr>
                <w:color w:val="FF0000"/>
                <w:szCs w:val="22"/>
              </w:rPr>
            </w:pPr>
          </w:p>
          <w:p w14:paraId="4E6D3DC7" w14:textId="77777777" w:rsidR="00DF356D" w:rsidRPr="00BD640F" w:rsidRDefault="00DF356D" w:rsidP="001641FB">
            <w:pPr>
              <w:pStyle w:val="ListParagraph"/>
              <w:ind w:left="0"/>
              <w:rPr>
                <w:rFonts w:eastAsiaTheme="minorEastAsia" w:cs="Arial"/>
                <w:color w:val="FF0000"/>
                <w:szCs w:val="22"/>
              </w:rPr>
            </w:pPr>
          </w:p>
        </w:tc>
      </w:tr>
      <w:tr w:rsidR="00DF356D" w:rsidRPr="00BD640F" w14:paraId="47A95F18" w14:textId="77777777" w:rsidTr="001641FB">
        <w:tc>
          <w:tcPr>
            <w:tcW w:w="9016" w:type="dxa"/>
          </w:tcPr>
          <w:p w14:paraId="0E860CE5" w14:textId="77777777" w:rsidR="00DF356D" w:rsidRPr="00BD640F" w:rsidRDefault="00DF356D" w:rsidP="001641FB">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DF356D" w:rsidRPr="00BD640F" w14:paraId="7BB022AE" w14:textId="77777777" w:rsidTr="001641FB">
        <w:tc>
          <w:tcPr>
            <w:tcW w:w="9016" w:type="dxa"/>
          </w:tcPr>
          <w:p w14:paraId="47B1F482" w14:textId="45BDDD4A" w:rsidR="00DF356D" w:rsidRPr="00BD640F" w:rsidRDefault="00DF356D" w:rsidP="001641FB">
            <w:pPr>
              <w:pStyle w:val="ListParagraph"/>
              <w:ind w:left="0"/>
              <w:rPr>
                <w:rFonts w:cs="Arial"/>
                <w:color w:val="FF0000"/>
                <w:szCs w:val="22"/>
              </w:rPr>
            </w:pPr>
            <w:r w:rsidRPr="00DF356D">
              <w:rPr>
                <w:color w:val="FF0000"/>
              </w:rPr>
              <w:sym w:font="Wingdings" w:char="F0FC"/>
            </w:r>
            <w:r>
              <w:rPr>
                <w:rFonts w:cs="Arial"/>
                <w:color w:val="FF0000"/>
                <w:szCs w:val="22"/>
              </w:rPr>
              <w:t>+ 2</w:t>
            </w:r>
          </w:p>
          <w:p w14:paraId="10FE026F" w14:textId="36C2F4CB" w:rsidR="00DF356D" w:rsidRPr="00DF356D" w:rsidRDefault="00DF356D" w:rsidP="001641FB">
            <w:pPr>
              <w:pStyle w:val="ListParagraph"/>
              <w:ind w:left="0"/>
              <w:rPr>
                <w:rFonts w:cs="Arial"/>
                <w:color w:val="FF0000"/>
                <w:szCs w:val="22"/>
              </w:rPr>
            </w:pPr>
            <w:r w:rsidRPr="00DF356D">
              <w:rPr>
                <w:color w:val="FF0000"/>
              </w:rPr>
              <w:sym w:font="Wingdings" w:char="F0FC"/>
            </w:r>
            <w:r>
              <w:rPr>
                <w:rFonts w:cs="Arial"/>
                <w:color w:val="FF0000"/>
                <w:szCs w:val="22"/>
              </w:rPr>
              <w:t xml:space="preserve">Applies negative to the </w:t>
            </w:r>
            <m:oMath>
              <m:r>
                <w:rPr>
                  <w:rFonts w:ascii="Cambria Math" w:hAnsi="Cambria Math" w:cs="Arial"/>
                  <w:color w:val="FF0000"/>
                  <w:szCs w:val="22"/>
                </w:rPr>
                <m:t xml:space="preserve">x </m:t>
              </m:r>
            </m:oMath>
            <w:r>
              <w:rPr>
                <w:rFonts w:cs="Arial"/>
                <w:color w:val="FF0000"/>
                <w:szCs w:val="22"/>
              </w:rPr>
              <w:t>only</w:t>
            </w:r>
          </w:p>
        </w:tc>
      </w:tr>
    </w:tbl>
    <w:p w14:paraId="5E82DB0A" w14:textId="0B49DBF6" w:rsidR="00214FE3" w:rsidRPr="008D3A65" w:rsidRDefault="00214FE3" w:rsidP="008D3A65">
      <w:pPr>
        <w:rPr>
          <w:b/>
          <w:bCs/>
        </w:rPr>
      </w:pPr>
    </w:p>
    <w:p w14:paraId="3B4533AB" w14:textId="2B6C7ADC" w:rsidR="00987EE5" w:rsidRDefault="00987EE5" w:rsidP="00987EE5">
      <w:pPr>
        <w:rPr>
          <w:rFonts w:cs="Arial"/>
          <w:b/>
          <w:szCs w:val="22"/>
        </w:rPr>
      </w:pPr>
    </w:p>
    <w:p w14:paraId="4C1EC48E" w14:textId="51E3F9DE" w:rsidR="002970C6" w:rsidRDefault="002970C6" w:rsidP="002970C6">
      <w:pPr>
        <w:tabs>
          <w:tab w:val="right" w:pos="9356"/>
        </w:tabs>
        <w:rPr>
          <w:rFonts w:cs="Arial"/>
          <w:szCs w:val="22"/>
        </w:rPr>
      </w:pPr>
    </w:p>
    <w:p w14:paraId="1AF6FE90" w14:textId="03C58BC9" w:rsidR="00011264" w:rsidRPr="00011264" w:rsidRDefault="00011264" w:rsidP="00011264">
      <w:pPr>
        <w:tabs>
          <w:tab w:val="left" w:pos="1701"/>
          <w:tab w:val="right" w:pos="9638"/>
        </w:tabs>
        <w:rPr>
          <w:rFonts w:cs="Arial"/>
          <w:b/>
          <w:bCs/>
          <w:szCs w:val="22"/>
        </w:rPr>
      </w:pPr>
      <w:r w:rsidRPr="00011264">
        <w:rPr>
          <w:rFonts w:cs="Arial"/>
          <w:b/>
          <w:bCs/>
          <w:szCs w:val="22"/>
        </w:rPr>
        <w:t xml:space="preserve">Question </w:t>
      </w:r>
      <w:r w:rsidR="00A7175E">
        <w:rPr>
          <w:rFonts w:cs="Arial"/>
          <w:b/>
          <w:bCs/>
          <w:szCs w:val="22"/>
        </w:rPr>
        <w:t>1</w:t>
      </w:r>
      <w:r w:rsidR="00F8353F">
        <w:rPr>
          <w:rFonts w:cs="Arial"/>
          <w:b/>
          <w:bCs/>
          <w:szCs w:val="22"/>
        </w:rPr>
        <w:t>3</w:t>
      </w:r>
      <w:r w:rsidRPr="00011264">
        <w:rPr>
          <w:rFonts w:cs="Arial"/>
          <w:b/>
          <w:bCs/>
          <w:szCs w:val="22"/>
        </w:rPr>
        <w:t xml:space="preserve"> {2.3.4}                                                                                          </w:t>
      </w:r>
      <w:proofErr w:type="gramStart"/>
      <w:r w:rsidRPr="00011264">
        <w:rPr>
          <w:rFonts w:cs="Arial"/>
          <w:b/>
          <w:bCs/>
          <w:szCs w:val="22"/>
        </w:rPr>
        <w:t xml:space="preserve">   (</w:t>
      </w:r>
      <w:proofErr w:type="gramEnd"/>
      <w:r w:rsidRPr="00011264">
        <w:rPr>
          <w:rFonts w:cs="Arial"/>
          <w:b/>
          <w:bCs/>
          <w:szCs w:val="22"/>
        </w:rPr>
        <w:t>3 marks)</w:t>
      </w:r>
      <w:r w:rsidRPr="00011264">
        <w:rPr>
          <w:rFonts w:cs="Arial"/>
          <w:szCs w:val="22"/>
        </w:rPr>
        <w:tab/>
      </w:r>
    </w:p>
    <w:p w14:paraId="10909FED" w14:textId="77777777" w:rsidR="00011264" w:rsidRPr="00011264" w:rsidRDefault="00011264" w:rsidP="00011264">
      <w:pPr>
        <w:rPr>
          <w:rFonts w:cs="Arial"/>
          <w:szCs w:val="22"/>
        </w:rPr>
      </w:pPr>
    </w:p>
    <w:p w14:paraId="1753F0C3" w14:textId="77777777" w:rsidR="00011264" w:rsidRPr="00011264" w:rsidRDefault="00011264" w:rsidP="00011264">
      <w:pPr>
        <w:rPr>
          <w:rFonts w:eastAsiaTheme="minorEastAsia" w:cs="Arial"/>
          <w:szCs w:val="22"/>
        </w:rPr>
      </w:pPr>
      <w:r w:rsidRPr="00011264">
        <w:rPr>
          <w:rFonts w:eastAsiaTheme="minorEastAsia" w:cs="Arial"/>
          <w:szCs w:val="22"/>
        </w:rPr>
        <w:t xml:space="preserve">Determine the gradient of the secant passing through the graph </w:t>
      </w:r>
      <m:oMath>
        <m:r>
          <w:rPr>
            <w:rFonts w:ascii="Cambria Math" w:eastAsiaTheme="minorEastAsia" w:hAnsi="Cambria Math" w:cs="Arial"/>
            <w:szCs w:val="22"/>
          </w:rPr>
          <m:t>y=</m:t>
        </m:r>
        <m:sSup>
          <m:sSupPr>
            <m:ctrlPr>
              <w:rPr>
                <w:rFonts w:ascii="Cambria Math" w:eastAsiaTheme="minorEastAsia" w:hAnsi="Cambria Math" w:cs="Arial"/>
                <w:i/>
                <w:szCs w:val="22"/>
              </w:rPr>
            </m:ctrlPr>
          </m:sSupPr>
          <m:e>
            <m:r>
              <w:rPr>
                <w:rFonts w:ascii="Cambria Math" w:eastAsiaTheme="minorEastAsia" w:hAnsi="Cambria Math" w:cs="Arial"/>
                <w:szCs w:val="22"/>
              </w:rPr>
              <m:t>x</m:t>
            </m:r>
          </m:e>
          <m:sup>
            <m:r>
              <w:rPr>
                <w:rFonts w:ascii="Cambria Math" w:eastAsiaTheme="minorEastAsia" w:hAnsi="Cambria Math" w:cs="Arial"/>
                <w:szCs w:val="22"/>
              </w:rPr>
              <m:t>3</m:t>
            </m:r>
          </m:sup>
        </m:sSup>
        <m:r>
          <w:rPr>
            <w:rFonts w:ascii="Cambria Math" w:eastAsiaTheme="minorEastAsia" w:hAnsi="Cambria Math" w:cs="Arial"/>
            <w:szCs w:val="22"/>
          </w:rPr>
          <m:t>-2</m:t>
        </m:r>
        <m:sSup>
          <m:sSupPr>
            <m:ctrlPr>
              <w:rPr>
                <w:rFonts w:ascii="Cambria Math" w:eastAsiaTheme="minorEastAsia" w:hAnsi="Cambria Math" w:cs="Arial"/>
                <w:i/>
                <w:szCs w:val="22"/>
              </w:rPr>
            </m:ctrlPr>
          </m:sSupPr>
          <m:e>
            <m:r>
              <w:rPr>
                <w:rFonts w:ascii="Cambria Math" w:eastAsiaTheme="minorEastAsia" w:hAnsi="Cambria Math" w:cs="Arial"/>
                <w:szCs w:val="22"/>
              </w:rPr>
              <m:t>x</m:t>
            </m:r>
          </m:e>
          <m:sup>
            <m:r>
              <w:rPr>
                <w:rFonts w:ascii="Cambria Math" w:eastAsiaTheme="minorEastAsia" w:hAnsi="Cambria Math" w:cs="Arial"/>
                <w:szCs w:val="22"/>
              </w:rPr>
              <m:t>2</m:t>
            </m:r>
          </m:sup>
        </m:sSup>
        <m:r>
          <w:rPr>
            <w:rFonts w:ascii="Cambria Math" w:eastAsiaTheme="minorEastAsia" w:hAnsi="Cambria Math" w:cs="Arial"/>
            <w:szCs w:val="22"/>
          </w:rPr>
          <m:t>-4</m:t>
        </m:r>
      </m:oMath>
      <w:r w:rsidRPr="00011264">
        <w:rPr>
          <w:rFonts w:eastAsiaTheme="minorEastAsia" w:cs="Arial"/>
          <w:szCs w:val="22"/>
        </w:rPr>
        <w:t xml:space="preserve"> at the points where </w:t>
      </w:r>
      <m:oMath>
        <m:r>
          <w:rPr>
            <w:rFonts w:ascii="Cambria Math" w:eastAsiaTheme="minorEastAsia" w:hAnsi="Cambria Math" w:cs="Arial"/>
            <w:szCs w:val="22"/>
          </w:rPr>
          <m:t>x=6</m:t>
        </m:r>
      </m:oMath>
      <w:r w:rsidRPr="00011264">
        <w:rPr>
          <w:rFonts w:eastAsiaTheme="minorEastAsia" w:cs="Arial"/>
          <w:szCs w:val="22"/>
        </w:rPr>
        <w:t xml:space="preserve"> and </w:t>
      </w:r>
      <m:oMath>
        <m:r>
          <w:rPr>
            <w:rFonts w:ascii="Cambria Math" w:eastAsiaTheme="minorEastAsia" w:hAnsi="Cambria Math" w:cs="Arial"/>
            <w:szCs w:val="22"/>
          </w:rPr>
          <m:t>x=9</m:t>
        </m:r>
      </m:oMath>
      <w:r w:rsidRPr="00011264">
        <w:rPr>
          <w:rFonts w:eastAsiaTheme="minorEastAsia" w:cs="Arial"/>
          <w:szCs w:val="22"/>
        </w:rPr>
        <w:t>.</w:t>
      </w:r>
    </w:p>
    <w:p w14:paraId="31F58FBE" w14:textId="316D29D6" w:rsidR="002970C6" w:rsidRDefault="002970C6" w:rsidP="002970C6">
      <w:pPr>
        <w:tabs>
          <w:tab w:val="right" w:pos="9356"/>
        </w:tabs>
        <w:rPr>
          <w:rFonts w:cs="Arial"/>
          <w:szCs w:val="22"/>
        </w:rPr>
      </w:pPr>
    </w:p>
    <w:p w14:paraId="1E89D7C5" w14:textId="77777777" w:rsidR="007C48F4" w:rsidRDefault="007C48F4" w:rsidP="007C48F4">
      <w:pPr>
        <w:rPr>
          <w:rFonts w:eastAsiaTheme="minorEastAsia" w:cs="Arial"/>
          <w:sz w:val="24"/>
        </w:rPr>
      </w:pPr>
    </w:p>
    <w:p w14:paraId="29276115"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697152" behindDoc="0" locked="0" layoutInCell="1" allowOverlap="1" wp14:anchorId="7937B201" wp14:editId="68B4B836">
                <wp:simplePos x="0" y="0"/>
                <wp:positionH relativeFrom="column">
                  <wp:posOffset>3240570</wp:posOffset>
                </wp:positionH>
                <wp:positionV relativeFrom="paragraph">
                  <wp:posOffset>116208</wp:posOffset>
                </wp:positionV>
                <wp:extent cx="2160" cy="360"/>
                <wp:effectExtent l="38100" t="38100" r="36195" b="38100"/>
                <wp:wrapNone/>
                <wp:docPr id="21" name="Ink 21"/>
                <wp:cNvGraphicFramePr/>
                <a:graphic xmlns:a="http://schemas.openxmlformats.org/drawingml/2006/main">
                  <a:graphicData uri="http://schemas.microsoft.com/office/word/2010/wordprocessingInk">
                    <w14:contentPart bwMode="auto" r:id="rId36">
                      <w14:nvContentPartPr>
                        <w14:cNvContentPartPr/>
                      </w14:nvContentPartPr>
                      <w14:xfrm>
                        <a:off x="0" y="0"/>
                        <a:ext cx="2160" cy="360"/>
                      </w14:xfrm>
                    </w14:contentPart>
                  </a:graphicData>
                </a:graphic>
              </wp:anchor>
            </w:drawing>
          </mc:Choice>
          <mc:Fallback xmlns:w16="http://schemas.microsoft.com/office/word/2018/wordml" xmlns:w16cex="http://schemas.microsoft.com/office/word/2018/wordml/cex">
            <w:pict>
              <v:shape w14:anchorId="25EEB09E" id="Ink 21" o:spid="_x0000_s1026" type="#_x0000_t75" style="position:absolute;margin-left:254.8pt;margin-top:8.8pt;width:.85pt;height:.75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">
                <v:imagedata r:id="rId40" o:title=""/>
              </v:shape>
            </w:pict>
          </mc:Fallback>
        </mc:AlternateContent>
      </w:r>
    </w:p>
    <w:p w14:paraId="66C4252A"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693056" behindDoc="0" locked="0" layoutInCell="1" allowOverlap="1" wp14:anchorId="780BE686" wp14:editId="7B97ACFE">
                <wp:simplePos x="0" y="0"/>
                <wp:positionH relativeFrom="column">
                  <wp:posOffset>259080</wp:posOffset>
                </wp:positionH>
                <wp:positionV relativeFrom="paragraph">
                  <wp:posOffset>-233045</wp:posOffset>
                </wp:positionV>
                <wp:extent cx="882000" cy="175320"/>
                <wp:effectExtent l="38100" t="38100" r="33020" b="34290"/>
                <wp:wrapNone/>
                <wp:docPr id="22" name="Ink 22"/>
                <wp:cNvGraphicFramePr/>
                <a:graphic xmlns:a="http://schemas.openxmlformats.org/drawingml/2006/main">
                  <a:graphicData uri="http://schemas.microsoft.com/office/word/2010/wordprocessingInk">
                    <w14:contentPart bwMode="auto" r:id="rId41">
                      <w14:nvContentPartPr>
                        <w14:cNvContentPartPr/>
                      </w14:nvContentPartPr>
                      <w14:xfrm>
                        <a:off x="0" y="0"/>
                        <a:ext cx="882000" cy="17532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60B80E0" id="Ink 22" o:spid="_x0000_s1026" type="#_x0000_t75" style="position:absolute;margin-left:20.05pt;margin-top:-18.7pt;width:70.2pt;height:1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">
                <v:imagedata r:id="rId42" o:title=""/>
              </v:shape>
            </w:pict>
          </mc:Fallback>
        </mc:AlternateContent>
      </w:r>
    </w:p>
    <w:p w14:paraId="0DD2A17D"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698176" behindDoc="0" locked="0" layoutInCell="1" allowOverlap="1" wp14:anchorId="04D49878" wp14:editId="6AE9E15F">
                <wp:simplePos x="0" y="0"/>
                <wp:positionH relativeFrom="column">
                  <wp:posOffset>3179730</wp:posOffset>
                </wp:positionH>
                <wp:positionV relativeFrom="paragraph">
                  <wp:posOffset>-389112</wp:posOffset>
                </wp:positionV>
                <wp:extent cx="1733760" cy="793440"/>
                <wp:effectExtent l="38100" t="38100" r="19050" b="45085"/>
                <wp:wrapNone/>
                <wp:docPr id="23" name="Ink 23"/>
                <wp:cNvGraphicFramePr/>
                <a:graphic xmlns:a="http://schemas.openxmlformats.org/drawingml/2006/main">
                  <a:graphicData uri="http://schemas.microsoft.com/office/word/2010/wordprocessingInk">
                    <w14:contentPart bwMode="auto" r:id="rId43">
                      <w14:nvContentPartPr>
                        <w14:cNvContentPartPr/>
                      </w14:nvContentPartPr>
                      <w14:xfrm>
                        <a:off x="0" y="0"/>
                        <a:ext cx="1733760" cy="793440"/>
                      </w14:xfrm>
                    </w14:contentPart>
                  </a:graphicData>
                </a:graphic>
              </wp:anchor>
            </w:drawing>
          </mc:Choice>
          <mc:Fallback xmlns:w16="http://schemas.microsoft.com/office/word/2018/wordml" xmlns:w16cex="http://schemas.microsoft.com/office/word/2018/wordml/cex">
            <w:pict>
              <v:shape w14:anchorId="0E9954DC" id="Ink 23" o:spid="_x0000_s1026" type="#_x0000_t75" style="position:absolute;margin-left:250pt;margin-top:-31pt;width:137.2pt;height:63.2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">
                <v:imagedata r:id="rId44" o:title=""/>
              </v:shape>
            </w:pict>
          </mc:Fallback>
        </mc:AlternateContent>
      </w:r>
      <w:r>
        <w:rPr>
          <w:rFonts w:eastAsiaTheme="minorEastAsia" w:cs="Arial"/>
          <w:noProof/>
          <w:sz w:val="24"/>
          <w:lang w:eastAsia="en-AU"/>
        </w:rPr>
        <mc:AlternateContent>
          <mc:Choice Requires="wpi">
            <w:drawing>
              <wp:anchor distT="0" distB="0" distL="114300" distR="114300" simplePos="0" relativeHeight="251694080" behindDoc="0" locked="0" layoutInCell="1" allowOverlap="1" wp14:anchorId="2977F90B" wp14:editId="7A99D476">
                <wp:simplePos x="0" y="0"/>
                <wp:positionH relativeFrom="column">
                  <wp:posOffset>624810</wp:posOffset>
                </wp:positionH>
                <wp:positionV relativeFrom="paragraph">
                  <wp:posOffset>-16872</wp:posOffset>
                </wp:positionV>
                <wp:extent cx="101880" cy="224640"/>
                <wp:effectExtent l="38100" t="38100" r="31750" b="42545"/>
                <wp:wrapNone/>
                <wp:docPr id="24" name="Ink 24"/>
                <wp:cNvGraphicFramePr/>
                <a:graphic xmlns:a="http://schemas.openxmlformats.org/drawingml/2006/main">
                  <a:graphicData uri="http://schemas.microsoft.com/office/word/2010/wordprocessingInk">
                    <w14:contentPart bwMode="auto" r:id="rId45">
                      <w14:nvContentPartPr>
                        <w14:cNvContentPartPr/>
                      </w14:nvContentPartPr>
                      <w14:xfrm>
                        <a:off x="0" y="0"/>
                        <a:ext cx="101880" cy="224640"/>
                      </w14:xfrm>
                    </w14:contentPart>
                  </a:graphicData>
                </a:graphic>
              </wp:anchor>
            </w:drawing>
          </mc:Choice>
          <mc:Fallback xmlns:w16="http://schemas.microsoft.com/office/word/2018/wordml" xmlns:w16cex="http://schemas.microsoft.com/office/word/2018/wordml/cex">
            <w:pict>
              <v:shape w14:anchorId="574F46CC" id="Ink 24" o:spid="_x0000_s1026" type="#_x0000_t75" style="position:absolute;margin-left:48.85pt;margin-top:-1.7pt;width:8.7pt;height:18.4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">
                <v:imagedata r:id="rId46" o:title=""/>
              </v:shape>
            </w:pict>
          </mc:Fallback>
        </mc:AlternateContent>
      </w:r>
    </w:p>
    <w:p w14:paraId="6489FB18"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695104" behindDoc="0" locked="0" layoutInCell="1" allowOverlap="1" wp14:anchorId="7A78BF48" wp14:editId="054F1649">
                <wp:simplePos x="0" y="0"/>
                <wp:positionH relativeFrom="column">
                  <wp:posOffset>848845</wp:posOffset>
                </wp:positionH>
                <wp:positionV relativeFrom="paragraph">
                  <wp:posOffset>-284480</wp:posOffset>
                </wp:positionV>
                <wp:extent cx="1370160" cy="558000"/>
                <wp:effectExtent l="38100" t="38100" r="20955" b="33020"/>
                <wp:wrapNone/>
                <wp:docPr id="25" name="Ink 25"/>
                <wp:cNvGraphicFramePr/>
                <a:graphic xmlns:a="http://schemas.openxmlformats.org/drawingml/2006/main">
                  <a:graphicData uri="http://schemas.microsoft.com/office/word/2010/wordprocessingInk">
                    <w14:contentPart bwMode="auto" r:id="rId47">
                      <w14:nvContentPartPr>
                        <w14:cNvContentPartPr/>
                      </w14:nvContentPartPr>
                      <w14:xfrm>
                        <a:off x="0" y="0"/>
                        <a:ext cx="1370160" cy="55800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57364B99" id="Ink 25" o:spid="_x0000_s1026" type="#_x0000_t75" style="position:absolute;margin-left:66.5pt;margin-top:-22.75pt;width:108.6pt;height:44.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">
                <v:imagedata r:id="rId48" o:title=""/>
              </v:shape>
            </w:pict>
          </mc:Fallback>
        </mc:AlternateContent>
      </w:r>
    </w:p>
    <w:p w14:paraId="1C72BAE3" w14:textId="77777777" w:rsidR="007C48F4" w:rsidRDefault="007C48F4" w:rsidP="007C48F4">
      <w:pPr>
        <w:rPr>
          <w:rFonts w:eastAsiaTheme="minorEastAsia" w:cs="Arial"/>
          <w:sz w:val="24"/>
        </w:rPr>
      </w:pPr>
    </w:p>
    <w:p w14:paraId="787850E8" w14:textId="77777777" w:rsidR="007C48F4" w:rsidRDefault="007C48F4" w:rsidP="007C48F4">
      <w:pPr>
        <w:rPr>
          <w:rFonts w:eastAsiaTheme="minorEastAsia" w:cs="Arial"/>
          <w:sz w:val="24"/>
        </w:rPr>
      </w:pPr>
    </w:p>
    <w:p w14:paraId="3AC4C832" w14:textId="77777777" w:rsidR="007C48F4" w:rsidRDefault="007C48F4" w:rsidP="007C48F4">
      <w:pPr>
        <w:rPr>
          <w:rFonts w:eastAsiaTheme="minorEastAsia" w:cs="Arial"/>
          <w:sz w:val="24"/>
        </w:rPr>
      </w:pPr>
    </w:p>
    <w:p w14:paraId="2A410001" w14:textId="77777777" w:rsidR="007C48F4" w:rsidRDefault="007C48F4" w:rsidP="007C48F4">
      <w:pPr>
        <w:rPr>
          <w:rFonts w:eastAsiaTheme="minorEastAsia" w:cs="Arial"/>
          <w:sz w:val="24"/>
        </w:rPr>
      </w:pPr>
    </w:p>
    <w:p w14:paraId="1AA9F80A"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696128" behindDoc="0" locked="0" layoutInCell="1" allowOverlap="1" wp14:anchorId="46169C00" wp14:editId="6C6B8FA7">
                <wp:simplePos x="0" y="0"/>
                <wp:positionH relativeFrom="column">
                  <wp:posOffset>273685</wp:posOffset>
                </wp:positionH>
                <wp:positionV relativeFrom="paragraph">
                  <wp:posOffset>-311785</wp:posOffset>
                </wp:positionV>
                <wp:extent cx="2093750" cy="837950"/>
                <wp:effectExtent l="38100" t="38100" r="20955" b="38735"/>
                <wp:wrapNone/>
                <wp:docPr id="26" name="Ink 26"/>
                <wp:cNvGraphicFramePr/>
                <a:graphic xmlns:a="http://schemas.openxmlformats.org/drawingml/2006/main">
                  <a:graphicData uri="http://schemas.microsoft.com/office/word/2010/wordprocessingInk">
                    <w14:contentPart bwMode="auto" r:id="rId49">
                      <w14:nvContentPartPr>
                        <w14:cNvContentPartPr/>
                      </w14:nvContentPartPr>
                      <w14:xfrm>
                        <a:off x="0" y="0"/>
                        <a:ext cx="2093750" cy="837950"/>
                      </w14:xfrm>
                    </w14:contentPart>
                  </a:graphicData>
                </a:graphic>
              </wp:anchor>
            </w:drawing>
          </mc:Choice>
          <mc:Fallback xmlns:w16="http://schemas.microsoft.com/office/word/2018/wordml" xmlns:w16cex="http://schemas.microsoft.com/office/word/2018/wordml/cex">
            <w:pict>
              <v:shape w14:anchorId="34DF062C" id="Ink 26" o:spid="_x0000_s1026" type="#_x0000_t75" style="position:absolute;margin-left:21.2pt;margin-top:-24.9pt;width:165.55pt;height:66.7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">
                <v:imagedata r:id="rId50" o:title=""/>
              </v:shape>
            </w:pict>
          </mc:Fallback>
        </mc:AlternateContent>
      </w:r>
    </w:p>
    <w:p w14:paraId="059D4AAA" w14:textId="77777777" w:rsidR="007C48F4" w:rsidRDefault="007C48F4" w:rsidP="007C48F4">
      <w:pPr>
        <w:rPr>
          <w:rFonts w:eastAsiaTheme="minorEastAsia" w:cs="Arial"/>
          <w:sz w:val="24"/>
        </w:rPr>
      </w:pPr>
    </w:p>
    <w:p w14:paraId="7E46039E" w14:textId="77777777" w:rsidR="007C48F4" w:rsidRDefault="007C48F4" w:rsidP="007C48F4">
      <w:pPr>
        <w:rPr>
          <w:rFonts w:eastAsiaTheme="minorEastAsia" w:cs="Arial"/>
          <w:sz w:val="24"/>
        </w:rPr>
      </w:pPr>
    </w:p>
    <w:p w14:paraId="5F05B683" w14:textId="77777777" w:rsidR="007C48F4" w:rsidRDefault="007C48F4" w:rsidP="007C48F4">
      <w:pPr>
        <w:rPr>
          <w:rFonts w:eastAsiaTheme="minorEastAsia" w:cs="Arial"/>
          <w:sz w:val="24"/>
        </w:rPr>
      </w:pPr>
    </w:p>
    <w:p w14:paraId="37256DB2" w14:textId="77777777" w:rsidR="00011264" w:rsidRDefault="00011264">
      <w:pPr>
        <w:ind w:left="720" w:hanging="720"/>
        <w:rPr>
          <w:rFonts w:cs="Arial"/>
          <w:b/>
          <w:bCs/>
          <w:sz w:val="24"/>
        </w:rPr>
      </w:pPr>
      <w:r>
        <w:rPr>
          <w:rFonts w:cs="Arial"/>
          <w:b/>
          <w:bCs/>
          <w:sz w:val="24"/>
        </w:rPr>
        <w:br w:type="page"/>
      </w:r>
    </w:p>
    <w:p w14:paraId="225C3549" w14:textId="54998914" w:rsidR="00011264" w:rsidRPr="00011264" w:rsidRDefault="00011264" w:rsidP="00011264">
      <w:pPr>
        <w:tabs>
          <w:tab w:val="left" w:pos="1701"/>
          <w:tab w:val="right" w:pos="9638"/>
        </w:tabs>
        <w:rPr>
          <w:rFonts w:cs="Arial"/>
          <w:b/>
          <w:bCs/>
          <w:szCs w:val="22"/>
        </w:rPr>
      </w:pPr>
      <w:r w:rsidRPr="00011264">
        <w:rPr>
          <w:rFonts w:cs="Arial"/>
          <w:b/>
          <w:bCs/>
          <w:szCs w:val="22"/>
        </w:rPr>
        <w:lastRenderedPageBreak/>
        <w:t>Question 1</w:t>
      </w:r>
      <w:r w:rsidR="00F8353F">
        <w:rPr>
          <w:rFonts w:cs="Arial"/>
          <w:b/>
          <w:bCs/>
          <w:szCs w:val="22"/>
        </w:rPr>
        <w:t>4</w:t>
      </w:r>
      <w:r w:rsidRPr="00011264">
        <w:rPr>
          <w:rFonts w:cs="Arial"/>
          <w:b/>
          <w:bCs/>
          <w:szCs w:val="22"/>
        </w:rPr>
        <w:t xml:space="preserve"> {2.3.1}                                                                               </w:t>
      </w:r>
      <w:proofErr w:type="gramStart"/>
      <w:r w:rsidRPr="00011264">
        <w:rPr>
          <w:rFonts w:cs="Arial"/>
          <w:b/>
          <w:bCs/>
          <w:szCs w:val="22"/>
        </w:rPr>
        <w:t xml:space="preserve">   (</w:t>
      </w:r>
      <w:proofErr w:type="gramEnd"/>
      <w:r w:rsidRPr="00011264">
        <w:rPr>
          <w:rFonts w:cs="Arial"/>
          <w:b/>
          <w:bCs/>
          <w:szCs w:val="22"/>
        </w:rPr>
        <w:t>3,2 = 5 marks)</w:t>
      </w:r>
      <w:r w:rsidRPr="00011264">
        <w:rPr>
          <w:rFonts w:cs="Arial"/>
          <w:szCs w:val="22"/>
        </w:rPr>
        <w:tab/>
      </w:r>
    </w:p>
    <w:p w14:paraId="4674FA6D" w14:textId="77777777" w:rsidR="00011264" w:rsidRPr="00011264" w:rsidRDefault="00011264" w:rsidP="00011264">
      <w:pPr>
        <w:rPr>
          <w:rFonts w:cs="Arial"/>
          <w:szCs w:val="22"/>
        </w:rPr>
      </w:pPr>
    </w:p>
    <w:p w14:paraId="10B7F753" w14:textId="77777777" w:rsidR="00011264" w:rsidRPr="00011264" w:rsidRDefault="00011264" w:rsidP="00011264">
      <w:pPr>
        <w:rPr>
          <w:rFonts w:eastAsiaTheme="minorEastAsia" w:cs="Arial"/>
          <w:szCs w:val="22"/>
        </w:rPr>
      </w:pPr>
      <w:r w:rsidRPr="00011264">
        <w:rPr>
          <w:rFonts w:eastAsiaTheme="minorEastAsia" w:cs="Arial"/>
          <w:szCs w:val="22"/>
        </w:rPr>
        <w:t xml:space="preserve">A car’s position at time </w:t>
      </w:r>
      <m:oMath>
        <m:r>
          <w:rPr>
            <w:rFonts w:ascii="Cambria Math" w:eastAsiaTheme="minorEastAsia" w:hAnsi="Cambria Math" w:cs="Arial"/>
            <w:szCs w:val="22"/>
          </w:rPr>
          <m:t>t</m:t>
        </m:r>
      </m:oMath>
      <w:r w:rsidRPr="00011264">
        <w:rPr>
          <w:rFonts w:eastAsiaTheme="minorEastAsia" w:cs="Arial"/>
          <w:szCs w:val="22"/>
        </w:rPr>
        <w:t xml:space="preserve"> seconds is represented by </w:t>
      </w:r>
      <m:oMath>
        <m:r>
          <w:rPr>
            <w:rFonts w:ascii="Cambria Math" w:eastAsiaTheme="minorEastAsia" w:hAnsi="Cambria Math" w:cs="Arial"/>
            <w:szCs w:val="22"/>
          </w:rPr>
          <m:t>x</m:t>
        </m:r>
        <m:d>
          <m:dPr>
            <m:ctrlPr>
              <w:rPr>
                <w:rFonts w:ascii="Cambria Math" w:eastAsiaTheme="minorEastAsia" w:hAnsi="Cambria Math" w:cs="Arial"/>
                <w:i/>
                <w:szCs w:val="22"/>
              </w:rPr>
            </m:ctrlPr>
          </m:dPr>
          <m:e>
            <m:r>
              <w:rPr>
                <w:rFonts w:ascii="Cambria Math" w:eastAsiaTheme="minorEastAsia" w:hAnsi="Cambria Math" w:cs="Arial"/>
                <w:szCs w:val="22"/>
              </w:rPr>
              <m:t>t</m:t>
            </m:r>
          </m:e>
        </m:d>
      </m:oMath>
      <w:r w:rsidRPr="00011264">
        <w:rPr>
          <w:rFonts w:eastAsiaTheme="minorEastAsia" w:cs="Arial"/>
          <w:szCs w:val="22"/>
        </w:rPr>
        <w:t xml:space="preserve"> metres, where:</w:t>
      </w:r>
    </w:p>
    <w:p w14:paraId="7C97E8D1" w14:textId="77777777" w:rsidR="00011264" w:rsidRPr="00011264" w:rsidRDefault="00011264" w:rsidP="00011264">
      <w:pPr>
        <w:rPr>
          <w:rFonts w:eastAsiaTheme="minorEastAsia" w:cs="Arial"/>
          <w:szCs w:val="22"/>
        </w:rPr>
      </w:pPr>
    </w:p>
    <w:p w14:paraId="6ACB8692" w14:textId="77777777" w:rsidR="00011264" w:rsidRPr="00011264" w:rsidRDefault="00011264" w:rsidP="00011264">
      <w:pPr>
        <w:pStyle w:val="ListParagraph"/>
        <w:rPr>
          <w:rFonts w:eastAsiaTheme="minorEastAsia" w:cs="Arial"/>
          <w:szCs w:val="22"/>
        </w:rPr>
      </w:pPr>
      <m:oMathPara>
        <m:oMath>
          <m:r>
            <w:rPr>
              <w:rFonts w:ascii="Cambria Math" w:eastAsiaTheme="minorEastAsia" w:hAnsi="Cambria Math" w:cs="Arial"/>
              <w:szCs w:val="22"/>
            </w:rPr>
            <m:t>x</m:t>
          </m:r>
          <m:d>
            <m:dPr>
              <m:ctrlPr>
                <w:rPr>
                  <w:rFonts w:ascii="Cambria Math" w:eastAsiaTheme="minorEastAsia" w:hAnsi="Cambria Math" w:cs="Arial"/>
                  <w:i/>
                  <w:szCs w:val="22"/>
                </w:rPr>
              </m:ctrlPr>
            </m:dPr>
            <m:e>
              <m:r>
                <w:rPr>
                  <w:rFonts w:ascii="Cambria Math" w:eastAsiaTheme="minorEastAsia" w:hAnsi="Cambria Math" w:cs="Arial"/>
                  <w:szCs w:val="22"/>
                </w:rPr>
                <m:t>t</m:t>
              </m:r>
            </m:e>
          </m:d>
          <m:r>
            <w:rPr>
              <w:rFonts w:ascii="Cambria Math" w:eastAsiaTheme="minorEastAsia" w:hAnsi="Cambria Math" w:cs="Arial"/>
              <w:szCs w:val="22"/>
            </w:rPr>
            <m:t>=30t+</m:t>
          </m:r>
          <m:f>
            <m:fPr>
              <m:ctrlPr>
                <w:rPr>
                  <w:rFonts w:ascii="Cambria Math" w:eastAsiaTheme="minorEastAsia" w:hAnsi="Cambria Math" w:cs="Arial"/>
                  <w:i/>
                  <w:szCs w:val="22"/>
                </w:rPr>
              </m:ctrlPr>
            </m:fPr>
            <m:num>
              <m:r>
                <w:rPr>
                  <w:rFonts w:ascii="Cambria Math" w:eastAsiaTheme="minorEastAsia" w:hAnsi="Cambria Math" w:cs="Arial"/>
                  <w:szCs w:val="22"/>
                </w:rPr>
                <m:t>30</m:t>
              </m:r>
            </m:num>
            <m:den>
              <m:r>
                <w:rPr>
                  <w:rFonts w:ascii="Cambria Math" w:eastAsiaTheme="minorEastAsia" w:hAnsi="Cambria Math" w:cs="Arial"/>
                  <w:szCs w:val="22"/>
                </w:rPr>
                <m:t>t+1</m:t>
              </m:r>
            </m:den>
          </m:f>
          <m:r>
            <w:rPr>
              <w:rFonts w:ascii="Cambria Math" w:eastAsiaTheme="minorEastAsia" w:hAnsi="Cambria Math" w:cs="Arial"/>
              <w:szCs w:val="22"/>
            </w:rPr>
            <m:t>-30</m:t>
          </m:r>
          <m:r>
            <m:rPr>
              <m:sty m:val="p"/>
            </m:rPr>
            <w:rPr>
              <w:rFonts w:ascii="Cambria Math" w:eastAsiaTheme="minorEastAsia" w:hAnsi="Cambria Math" w:cs="Arial"/>
              <w:szCs w:val="22"/>
            </w:rPr>
            <m:t xml:space="preserve">,  for </m:t>
          </m:r>
          <m:r>
            <w:rPr>
              <w:rFonts w:ascii="Cambria Math" w:eastAsiaTheme="minorEastAsia" w:hAnsi="Cambria Math" w:cs="Arial"/>
              <w:szCs w:val="22"/>
            </w:rPr>
            <m:t>0≤t≤4</m:t>
          </m:r>
        </m:oMath>
      </m:oMathPara>
    </w:p>
    <w:p w14:paraId="1CF67791" w14:textId="77777777" w:rsidR="00011264" w:rsidRPr="00011264" w:rsidRDefault="00011264" w:rsidP="00011264">
      <w:pPr>
        <w:rPr>
          <w:rFonts w:eastAsiaTheme="minorEastAsia" w:cs="Arial"/>
          <w:szCs w:val="22"/>
        </w:rPr>
      </w:pPr>
    </w:p>
    <w:p w14:paraId="3655B823" w14:textId="77777777" w:rsidR="00011264" w:rsidRPr="00011264" w:rsidRDefault="00011264" w:rsidP="00011264">
      <w:pPr>
        <w:rPr>
          <w:rFonts w:eastAsiaTheme="minorEastAsia" w:cs="Arial"/>
          <w:szCs w:val="22"/>
        </w:rPr>
      </w:pPr>
      <w:r w:rsidRPr="00011264">
        <w:rPr>
          <w:rFonts w:eastAsiaTheme="minorEastAsia" w:cs="Arial"/>
          <w:szCs w:val="22"/>
        </w:rPr>
        <w:t>By first calculating the relevant positions of the car, determine its average velocity in:</w:t>
      </w:r>
    </w:p>
    <w:p w14:paraId="1185F4FA" w14:textId="77777777" w:rsidR="00011264" w:rsidRPr="00011264" w:rsidRDefault="00011264" w:rsidP="00011264">
      <w:pPr>
        <w:rPr>
          <w:rFonts w:eastAsiaTheme="minorEastAsia" w:cs="Arial"/>
          <w:szCs w:val="22"/>
        </w:rPr>
      </w:pPr>
    </w:p>
    <w:p w14:paraId="5B13E1A0" w14:textId="77777777" w:rsidR="00011264" w:rsidRPr="00011264" w:rsidRDefault="00011264" w:rsidP="00011264">
      <w:pPr>
        <w:pStyle w:val="ListParagraph"/>
        <w:numPr>
          <w:ilvl w:val="0"/>
          <w:numId w:val="35"/>
        </w:numPr>
        <w:rPr>
          <w:rFonts w:eastAsiaTheme="minorEastAsia" w:cs="Arial"/>
          <w:szCs w:val="22"/>
        </w:rPr>
      </w:pPr>
      <w:r w:rsidRPr="00011264">
        <w:rPr>
          <w:rFonts w:eastAsiaTheme="minorEastAsia" w:cs="Arial"/>
          <w:szCs w:val="22"/>
        </w:rPr>
        <w:t>the first 2 seconds.</w:t>
      </w:r>
    </w:p>
    <w:p w14:paraId="43EAD0E2" w14:textId="10AF7129" w:rsidR="00011264" w:rsidRPr="00011264" w:rsidRDefault="00011264" w:rsidP="002970C6">
      <w:pPr>
        <w:tabs>
          <w:tab w:val="right" w:pos="9356"/>
        </w:tabs>
        <w:rPr>
          <w:rFonts w:cs="Arial"/>
          <w:szCs w:val="22"/>
        </w:rPr>
      </w:pPr>
    </w:p>
    <w:p w14:paraId="3594E020" w14:textId="0533CDCC" w:rsidR="00011264" w:rsidRDefault="00011264" w:rsidP="002970C6">
      <w:pPr>
        <w:tabs>
          <w:tab w:val="right" w:pos="9356"/>
        </w:tabs>
        <w:rPr>
          <w:rFonts w:cs="Arial"/>
          <w:szCs w:val="22"/>
        </w:rPr>
      </w:pPr>
    </w:p>
    <w:p w14:paraId="1A36969E" w14:textId="77777777" w:rsidR="007C48F4" w:rsidRDefault="007C48F4" w:rsidP="007C48F4">
      <w:pPr>
        <w:pStyle w:val="ListParagraph"/>
        <w:rPr>
          <w:rFonts w:eastAsiaTheme="minorEastAsia" w:cs="Arial"/>
          <w:sz w:val="24"/>
        </w:rPr>
      </w:pPr>
    </w:p>
    <w:p w14:paraId="3B3CEE03" w14:textId="7A7231B3" w:rsidR="007C48F4" w:rsidRDefault="007C48F4" w:rsidP="007C48F4">
      <w:pPr>
        <w:pStyle w:val="ListParagraph"/>
        <w:rPr>
          <w:rFonts w:eastAsiaTheme="minorEastAsia" w:cs="Arial"/>
          <w:sz w:val="24"/>
        </w:rPr>
      </w:pPr>
    </w:p>
    <w:p w14:paraId="2B83AEED" w14:textId="77777777" w:rsidR="007C48F4" w:rsidRDefault="007C48F4" w:rsidP="007C48F4">
      <w:pPr>
        <w:pStyle w:val="ListParagraph"/>
        <w:rPr>
          <w:rFonts w:eastAsiaTheme="minorEastAsia" w:cs="Arial"/>
          <w:sz w:val="24"/>
        </w:rPr>
      </w:pPr>
    </w:p>
    <w:p w14:paraId="75DA78A9" w14:textId="77777777" w:rsidR="007C48F4" w:rsidRDefault="007C48F4" w:rsidP="007C48F4">
      <w:pPr>
        <w:pStyle w:val="ListParagraph"/>
        <w:rPr>
          <w:rFonts w:eastAsiaTheme="minorEastAsia" w:cs="Arial"/>
          <w:sz w:val="24"/>
        </w:rPr>
      </w:pPr>
    </w:p>
    <w:p w14:paraId="5953DEEF"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00224" behindDoc="0" locked="0" layoutInCell="1" allowOverlap="1" wp14:anchorId="3B526C36" wp14:editId="640E2656">
                <wp:simplePos x="0" y="0"/>
                <wp:positionH relativeFrom="column">
                  <wp:posOffset>608330</wp:posOffset>
                </wp:positionH>
                <wp:positionV relativeFrom="paragraph">
                  <wp:posOffset>-624840</wp:posOffset>
                </wp:positionV>
                <wp:extent cx="2469725" cy="1362240"/>
                <wp:effectExtent l="38100" t="38100" r="45085" b="47625"/>
                <wp:wrapNone/>
                <wp:docPr id="27" name="Ink 27"/>
                <wp:cNvGraphicFramePr/>
                <a:graphic xmlns:a="http://schemas.openxmlformats.org/drawingml/2006/main">
                  <a:graphicData uri="http://schemas.microsoft.com/office/word/2010/wordprocessingInk">
                    <w14:contentPart bwMode="auto" r:id="rId51">
                      <w14:nvContentPartPr>
                        <w14:cNvContentPartPr/>
                      </w14:nvContentPartPr>
                      <w14:xfrm>
                        <a:off x="0" y="0"/>
                        <a:ext cx="2469725" cy="1362240"/>
                      </w14:xfrm>
                    </w14:contentPart>
                  </a:graphicData>
                </a:graphic>
              </wp:anchor>
            </w:drawing>
          </mc:Choice>
          <mc:Fallback xmlns:w16="http://schemas.microsoft.com/office/word/2018/wordml" xmlns:w16cex="http://schemas.microsoft.com/office/word/2018/wordml/cex">
            <w:pict>
              <v:shape w14:anchorId="196AF57A" id="Ink 27" o:spid="_x0000_s1026" type="#_x0000_t75" style="position:absolute;margin-left:47.55pt;margin-top:-49.55pt;width:195.15pt;height:107.9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">
                <v:imagedata r:id="rId54" o:title=""/>
              </v:shape>
            </w:pict>
          </mc:Fallback>
        </mc:AlternateContent>
      </w:r>
    </w:p>
    <w:p w14:paraId="019C5444" w14:textId="77777777" w:rsidR="007C48F4" w:rsidRDefault="007C48F4" w:rsidP="007C48F4">
      <w:pPr>
        <w:pStyle w:val="ListParagraph"/>
        <w:rPr>
          <w:rFonts w:eastAsiaTheme="minorEastAsia" w:cs="Arial"/>
          <w:sz w:val="24"/>
        </w:rPr>
      </w:pPr>
    </w:p>
    <w:p w14:paraId="65595538" w14:textId="77777777" w:rsidR="007C48F4" w:rsidRDefault="007C48F4" w:rsidP="007C48F4">
      <w:pPr>
        <w:pStyle w:val="ListParagraph"/>
        <w:rPr>
          <w:rFonts w:eastAsiaTheme="minorEastAsia" w:cs="Arial"/>
          <w:sz w:val="24"/>
        </w:rPr>
      </w:pPr>
    </w:p>
    <w:p w14:paraId="2F273F1B" w14:textId="77777777" w:rsidR="007C48F4" w:rsidRDefault="007C48F4" w:rsidP="007C48F4">
      <w:pPr>
        <w:pStyle w:val="ListParagraph"/>
        <w:rPr>
          <w:rFonts w:eastAsiaTheme="minorEastAsia" w:cs="Arial"/>
          <w:sz w:val="24"/>
        </w:rPr>
      </w:pPr>
    </w:p>
    <w:p w14:paraId="0FACB41F" w14:textId="77777777" w:rsidR="007C48F4" w:rsidRDefault="007C48F4" w:rsidP="007C48F4">
      <w:pPr>
        <w:pStyle w:val="ListParagraph"/>
        <w:rPr>
          <w:rFonts w:eastAsiaTheme="minorEastAsia" w:cs="Arial"/>
          <w:sz w:val="24"/>
        </w:rPr>
      </w:pPr>
    </w:p>
    <w:p w14:paraId="6F86BD69" w14:textId="77777777" w:rsidR="007C48F4" w:rsidRDefault="007C48F4" w:rsidP="007C48F4">
      <w:pPr>
        <w:pStyle w:val="ListParagraph"/>
        <w:rPr>
          <w:rFonts w:eastAsiaTheme="minorEastAsia" w:cs="Arial"/>
          <w:sz w:val="24"/>
        </w:rPr>
      </w:pPr>
    </w:p>
    <w:p w14:paraId="1F1D4F2C"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01248" behindDoc="0" locked="0" layoutInCell="1" allowOverlap="1" wp14:anchorId="0DE19F77" wp14:editId="23AF5320">
                <wp:simplePos x="0" y="0"/>
                <wp:positionH relativeFrom="column">
                  <wp:posOffset>824610</wp:posOffset>
                </wp:positionH>
                <wp:positionV relativeFrom="paragraph">
                  <wp:posOffset>-91062</wp:posOffset>
                </wp:positionV>
                <wp:extent cx="2646720" cy="443880"/>
                <wp:effectExtent l="38100" t="38100" r="39370" b="32385"/>
                <wp:wrapNone/>
                <wp:docPr id="233" name="Ink 233"/>
                <wp:cNvGraphicFramePr/>
                <a:graphic xmlns:a="http://schemas.openxmlformats.org/drawingml/2006/main">
                  <a:graphicData uri="http://schemas.microsoft.com/office/word/2010/wordprocessingInk">
                    <w14:contentPart bwMode="auto" r:id="rId55">
                      <w14:nvContentPartPr>
                        <w14:cNvContentPartPr/>
                      </w14:nvContentPartPr>
                      <w14:xfrm>
                        <a:off x="0" y="0"/>
                        <a:ext cx="2646720" cy="443880"/>
                      </w14:xfrm>
                    </w14:contentPart>
                  </a:graphicData>
                </a:graphic>
              </wp:anchor>
            </w:drawing>
          </mc:Choice>
          <mc:Fallback xmlns:w16="http://schemas.microsoft.com/office/word/2018/wordml" xmlns:w16cex="http://schemas.microsoft.com/office/word/2018/wordml/cex">
            <w:pict>
              <v:shape w14:anchorId="048A49A5" id="Ink 233" o:spid="_x0000_s1026" type="#_x0000_t75" style="position:absolute;margin-left:64.6pt;margin-top:-7.5pt;width:209.1pt;height:35.6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">
                <v:imagedata r:id="rId56" o:title=""/>
              </v:shape>
            </w:pict>
          </mc:Fallback>
        </mc:AlternateContent>
      </w:r>
    </w:p>
    <w:p w14:paraId="2F6AB7D8" w14:textId="2C1B9DCE" w:rsidR="00011264" w:rsidRDefault="00011264" w:rsidP="002970C6">
      <w:pPr>
        <w:tabs>
          <w:tab w:val="right" w:pos="9356"/>
        </w:tabs>
        <w:rPr>
          <w:rFonts w:cs="Arial"/>
          <w:szCs w:val="22"/>
        </w:rPr>
      </w:pPr>
    </w:p>
    <w:p w14:paraId="3A81B47D" w14:textId="51CE3302" w:rsidR="00011264" w:rsidRDefault="00011264" w:rsidP="002970C6">
      <w:pPr>
        <w:tabs>
          <w:tab w:val="right" w:pos="9356"/>
        </w:tabs>
        <w:rPr>
          <w:rFonts w:cs="Arial"/>
          <w:szCs w:val="22"/>
        </w:rPr>
      </w:pPr>
    </w:p>
    <w:p w14:paraId="6E87B5CE" w14:textId="3EE87FE4" w:rsidR="00AF3761" w:rsidRPr="00DF356D" w:rsidRDefault="00DF356D" w:rsidP="002970C6">
      <w:pPr>
        <w:tabs>
          <w:tab w:val="right" w:pos="9356"/>
        </w:tabs>
        <w:rPr>
          <w:rFonts w:cs="Arial"/>
          <w:color w:val="FF0000"/>
          <w:szCs w:val="22"/>
        </w:rPr>
      </w:pPr>
      <w:r>
        <w:rPr>
          <w:rFonts w:cs="Arial"/>
          <w:color w:val="FF0000"/>
          <w:szCs w:val="22"/>
        </w:rPr>
        <w:tab/>
      </w:r>
      <w:r w:rsidRPr="00DF356D">
        <w:rPr>
          <w:rFonts w:cs="Arial"/>
          <w:color w:val="FF0000"/>
          <w:szCs w:val="22"/>
        </w:rPr>
        <w:t>No penalty for missing units.</w:t>
      </w:r>
    </w:p>
    <w:p w14:paraId="225C89F4" w14:textId="5325084B" w:rsidR="00011264" w:rsidRDefault="00011264" w:rsidP="002970C6">
      <w:pPr>
        <w:tabs>
          <w:tab w:val="right" w:pos="9356"/>
        </w:tabs>
        <w:rPr>
          <w:rFonts w:cs="Arial"/>
          <w:szCs w:val="22"/>
        </w:rPr>
      </w:pPr>
    </w:p>
    <w:p w14:paraId="4EBBF6FE" w14:textId="77777777" w:rsidR="00011264" w:rsidRPr="00011264" w:rsidRDefault="00011264" w:rsidP="002970C6">
      <w:pPr>
        <w:tabs>
          <w:tab w:val="right" w:pos="9356"/>
        </w:tabs>
        <w:rPr>
          <w:rFonts w:cs="Arial"/>
          <w:szCs w:val="22"/>
        </w:rPr>
      </w:pPr>
    </w:p>
    <w:p w14:paraId="4FB70043" w14:textId="77777777" w:rsidR="00011264" w:rsidRPr="00011264" w:rsidRDefault="00011264" w:rsidP="00011264">
      <w:pPr>
        <w:pStyle w:val="ListParagraph"/>
        <w:numPr>
          <w:ilvl w:val="0"/>
          <w:numId w:val="35"/>
        </w:numPr>
        <w:rPr>
          <w:rFonts w:eastAsiaTheme="minorEastAsia" w:cs="Arial"/>
          <w:szCs w:val="22"/>
        </w:rPr>
      </w:pPr>
      <w:r w:rsidRPr="00011264">
        <w:rPr>
          <w:rFonts w:eastAsiaTheme="minorEastAsia" w:cs="Arial"/>
          <w:szCs w:val="22"/>
        </w:rPr>
        <w:t>the last 2 seconds.</w:t>
      </w:r>
    </w:p>
    <w:p w14:paraId="2AB3D31E" w14:textId="10F10FEA" w:rsidR="00011264" w:rsidRPr="00011264" w:rsidRDefault="00011264" w:rsidP="002970C6">
      <w:pPr>
        <w:tabs>
          <w:tab w:val="right" w:pos="9356"/>
        </w:tabs>
        <w:rPr>
          <w:rFonts w:cs="Arial"/>
          <w:szCs w:val="22"/>
        </w:rPr>
      </w:pPr>
    </w:p>
    <w:p w14:paraId="0AFC3AC9" w14:textId="1BFF4EA2" w:rsidR="00011264" w:rsidRDefault="00011264" w:rsidP="002970C6">
      <w:pPr>
        <w:tabs>
          <w:tab w:val="right" w:pos="9356"/>
        </w:tabs>
        <w:rPr>
          <w:rFonts w:cs="Arial"/>
          <w:szCs w:val="22"/>
        </w:rPr>
      </w:pPr>
    </w:p>
    <w:p w14:paraId="2C7866F5" w14:textId="22129122" w:rsidR="00011264" w:rsidRDefault="00011264" w:rsidP="002970C6">
      <w:pPr>
        <w:tabs>
          <w:tab w:val="right" w:pos="9356"/>
        </w:tabs>
        <w:rPr>
          <w:rFonts w:cs="Arial"/>
          <w:szCs w:val="22"/>
        </w:rPr>
      </w:pPr>
    </w:p>
    <w:p w14:paraId="1A17B73B" w14:textId="77777777" w:rsidR="007C48F4" w:rsidRDefault="007C48F4" w:rsidP="007C48F4">
      <w:pPr>
        <w:rPr>
          <w:rFonts w:eastAsiaTheme="minorEastAsia" w:cs="Arial"/>
          <w:sz w:val="24"/>
        </w:rPr>
      </w:pPr>
    </w:p>
    <w:p w14:paraId="1ADD2216"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04320" behindDoc="0" locked="0" layoutInCell="1" allowOverlap="1" wp14:anchorId="64BD2613" wp14:editId="476A8B9B">
                <wp:simplePos x="0" y="0"/>
                <wp:positionH relativeFrom="column">
                  <wp:posOffset>624205</wp:posOffset>
                </wp:positionH>
                <wp:positionV relativeFrom="paragraph">
                  <wp:posOffset>-221615</wp:posOffset>
                </wp:positionV>
                <wp:extent cx="2307695" cy="570600"/>
                <wp:effectExtent l="38100" t="38100" r="0" b="39370"/>
                <wp:wrapNone/>
                <wp:docPr id="241" name="Ink 241"/>
                <wp:cNvGraphicFramePr/>
                <a:graphic xmlns:a="http://schemas.openxmlformats.org/drawingml/2006/main">
                  <a:graphicData uri="http://schemas.microsoft.com/office/word/2010/wordprocessingInk">
                    <w14:contentPart bwMode="auto" r:id="rId57">
                      <w14:nvContentPartPr>
                        <w14:cNvContentPartPr/>
                      </w14:nvContentPartPr>
                      <w14:xfrm>
                        <a:off x="0" y="0"/>
                        <a:ext cx="2307695" cy="570600"/>
                      </w14:xfrm>
                    </w14:contentPart>
                  </a:graphicData>
                </a:graphic>
              </wp:anchor>
            </w:drawing>
          </mc:Choice>
          <mc:Fallback xmlns:w16="http://schemas.microsoft.com/office/word/2018/wordml" xmlns:w16cex="http://schemas.microsoft.com/office/word/2018/wordml/cex">
            <w:pict>
              <v:shape w14:anchorId="0A78CD1D" id="Ink 241" o:spid="_x0000_s1026" type="#_x0000_t75" style="position:absolute;margin-left:48.8pt;margin-top:-17.8pt;width:182.4pt;height:45.6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">
                <v:imagedata r:id="rId58" o:title=""/>
              </v:shape>
            </w:pict>
          </mc:Fallback>
        </mc:AlternateContent>
      </w:r>
    </w:p>
    <w:p w14:paraId="30715CB1" w14:textId="77777777" w:rsidR="007C48F4" w:rsidRDefault="007C48F4" w:rsidP="007C48F4">
      <w:pPr>
        <w:rPr>
          <w:rFonts w:eastAsiaTheme="minorEastAsia" w:cs="Arial"/>
          <w:sz w:val="24"/>
        </w:rPr>
      </w:pPr>
    </w:p>
    <w:p w14:paraId="07FDBCB5" w14:textId="77777777" w:rsidR="007C48F4" w:rsidRDefault="007C48F4" w:rsidP="007C48F4">
      <w:pPr>
        <w:rPr>
          <w:rFonts w:eastAsiaTheme="minorEastAsia" w:cs="Arial"/>
          <w:sz w:val="24"/>
        </w:rPr>
      </w:pPr>
    </w:p>
    <w:p w14:paraId="2C3D2D65" w14:textId="77777777" w:rsidR="007C48F4" w:rsidRDefault="007C48F4" w:rsidP="007C48F4">
      <w:pPr>
        <w:rPr>
          <w:rFonts w:eastAsiaTheme="minorEastAsia" w:cs="Arial"/>
          <w:sz w:val="24"/>
        </w:rPr>
      </w:pPr>
    </w:p>
    <w:p w14:paraId="420333AA"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11488" behindDoc="0" locked="0" layoutInCell="1" allowOverlap="1" wp14:anchorId="5D7A97F1" wp14:editId="4323E233">
                <wp:simplePos x="0" y="0"/>
                <wp:positionH relativeFrom="column">
                  <wp:posOffset>2820035</wp:posOffset>
                </wp:positionH>
                <wp:positionV relativeFrom="paragraph">
                  <wp:posOffset>55245</wp:posOffset>
                </wp:positionV>
                <wp:extent cx="181230" cy="218440"/>
                <wp:effectExtent l="38100" t="38100" r="9525" b="48260"/>
                <wp:wrapNone/>
                <wp:docPr id="56" name="Ink 56"/>
                <wp:cNvGraphicFramePr/>
                <a:graphic xmlns:a="http://schemas.openxmlformats.org/drawingml/2006/main">
                  <a:graphicData uri="http://schemas.microsoft.com/office/word/2010/wordprocessingInk">
                    <w14:contentPart bwMode="auto" r:id="rId59">
                      <w14:nvContentPartPr>
                        <w14:cNvContentPartPr/>
                      </w14:nvContentPartPr>
                      <w14:xfrm>
                        <a:off x="0" y="0"/>
                        <a:ext cx="181230" cy="218440"/>
                      </w14:xfrm>
                    </w14:contentPart>
                  </a:graphicData>
                </a:graphic>
              </wp:anchor>
            </w:drawing>
          </mc:Choice>
          <mc:Fallback xmlns:w16="http://schemas.microsoft.com/office/word/2018/wordml" xmlns:w16cex="http://schemas.microsoft.com/office/word/2018/wordml/cex">
            <w:pict>
              <v:shape w14:anchorId="520EE5BF" id="Ink 56" o:spid="_x0000_s1026" type="#_x0000_t75" style="position:absolute;margin-left:221.7pt;margin-top:4pt;width:14.95pt;height:17.9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">
                <v:imagedata r:id="rId60" o:title=""/>
              </v:shape>
            </w:pict>
          </mc:Fallback>
        </mc:AlternateContent>
      </w:r>
      <w:r>
        <w:rPr>
          <w:rFonts w:eastAsiaTheme="minorEastAsia" w:cs="Arial"/>
          <w:noProof/>
          <w:sz w:val="24"/>
          <w:lang w:eastAsia="en-AU"/>
        </w:rPr>
        <mc:AlternateContent>
          <mc:Choice Requires="wpi">
            <w:drawing>
              <wp:anchor distT="0" distB="0" distL="114300" distR="114300" simplePos="0" relativeHeight="251710464" behindDoc="0" locked="0" layoutInCell="1" allowOverlap="1" wp14:anchorId="52A99CB6" wp14:editId="4FEDD852">
                <wp:simplePos x="0" y="0"/>
                <wp:positionH relativeFrom="column">
                  <wp:posOffset>3188727</wp:posOffset>
                </wp:positionH>
                <wp:positionV relativeFrom="paragraph">
                  <wp:posOffset>-74550</wp:posOffset>
                </wp:positionV>
                <wp:extent cx="376560" cy="271800"/>
                <wp:effectExtent l="38100" t="38100" r="42545" b="33020"/>
                <wp:wrapNone/>
                <wp:docPr id="55" name="Ink 55"/>
                <wp:cNvGraphicFramePr/>
                <a:graphic xmlns:a="http://schemas.openxmlformats.org/drawingml/2006/main">
                  <a:graphicData uri="http://schemas.microsoft.com/office/word/2010/wordprocessingInk">
                    <w14:contentPart bwMode="auto" r:id="rId61">
                      <w14:nvContentPartPr>
                        <w14:cNvContentPartPr/>
                      </w14:nvContentPartPr>
                      <w14:xfrm>
                        <a:off x="0" y="0"/>
                        <a:ext cx="376560" cy="271800"/>
                      </w14:xfrm>
                    </w14:contentPart>
                  </a:graphicData>
                </a:graphic>
              </wp:anchor>
            </w:drawing>
          </mc:Choice>
          <mc:Fallback xmlns:w16="http://schemas.microsoft.com/office/word/2018/wordml" xmlns:w16cex="http://schemas.microsoft.com/office/word/2018/wordml/cex">
            <w:pict>
              <v:shape w14:anchorId="4348A9AD" id="Ink 55" o:spid="_x0000_s1026" type="#_x0000_t75" style="position:absolute;margin-left:250.75pt;margin-top:-6.2pt;width:30.35pt;height:22.1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">
                <v:imagedata r:id="rId62" o:title=""/>
              </v:shape>
            </w:pict>
          </mc:Fallback>
        </mc:AlternateContent>
      </w:r>
      <w:r>
        <w:rPr>
          <w:rFonts w:eastAsiaTheme="minorEastAsia" w:cs="Arial"/>
          <w:noProof/>
          <w:sz w:val="24"/>
          <w:lang w:eastAsia="en-AU"/>
        </w:rPr>
        <mc:AlternateContent>
          <mc:Choice Requires="wpi">
            <w:drawing>
              <wp:anchor distT="0" distB="0" distL="114300" distR="114300" simplePos="0" relativeHeight="251709440" behindDoc="0" locked="0" layoutInCell="1" allowOverlap="1" wp14:anchorId="72909256" wp14:editId="2F4AD133">
                <wp:simplePos x="0" y="0"/>
                <wp:positionH relativeFrom="column">
                  <wp:posOffset>2693670</wp:posOffset>
                </wp:positionH>
                <wp:positionV relativeFrom="paragraph">
                  <wp:posOffset>144605</wp:posOffset>
                </wp:positionV>
                <wp:extent cx="96480" cy="75600"/>
                <wp:effectExtent l="38100" t="38100" r="37465" b="38735"/>
                <wp:wrapNone/>
                <wp:docPr id="50" name="Ink 50"/>
                <wp:cNvGraphicFramePr/>
                <a:graphic xmlns:a="http://schemas.openxmlformats.org/drawingml/2006/main">
                  <a:graphicData uri="http://schemas.microsoft.com/office/word/2010/wordprocessingInk">
                    <w14:contentPart bwMode="auto" r:id="rId63">
                      <w14:nvContentPartPr>
                        <w14:cNvContentPartPr/>
                      </w14:nvContentPartPr>
                      <w14:xfrm>
                        <a:off x="0" y="0"/>
                        <a:ext cx="96480" cy="7560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ABA7129" id="Ink 50" o:spid="_x0000_s1026" type="#_x0000_t75" style="position:absolute;margin-left:211.75pt;margin-top:11.05pt;width:8.35pt;height:6.6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">
                <v:imagedata r:id="rId64" o:title=""/>
              </v:shape>
            </w:pict>
          </mc:Fallback>
        </mc:AlternateContent>
      </w:r>
      <w:r>
        <w:rPr>
          <w:rFonts w:eastAsiaTheme="minorEastAsia" w:cs="Arial"/>
          <w:noProof/>
          <w:sz w:val="24"/>
          <w:lang w:eastAsia="en-AU"/>
        </w:rPr>
        <mc:AlternateContent>
          <mc:Choice Requires="wpi">
            <w:drawing>
              <wp:anchor distT="0" distB="0" distL="114300" distR="114300" simplePos="0" relativeHeight="251708416" behindDoc="0" locked="0" layoutInCell="1" allowOverlap="1" wp14:anchorId="644850FD" wp14:editId="4557F458">
                <wp:simplePos x="0" y="0"/>
                <wp:positionH relativeFrom="column">
                  <wp:posOffset>2229485</wp:posOffset>
                </wp:positionH>
                <wp:positionV relativeFrom="paragraph">
                  <wp:posOffset>93345</wp:posOffset>
                </wp:positionV>
                <wp:extent cx="384480" cy="118440"/>
                <wp:effectExtent l="38100" t="38100" r="34925" b="34290"/>
                <wp:wrapNone/>
                <wp:docPr id="45" name="Ink 45"/>
                <wp:cNvGraphicFramePr/>
                <a:graphic xmlns:a="http://schemas.openxmlformats.org/drawingml/2006/main">
                  <a:graphicData uri="http://schemas.microsoft.com/office/word/2010/wordprocessingInk">
                    <w14:contentPart bwMode="auto" r:id="rId65">
                      <w14:nvContentPartPr>
                        <w14:cNvContentPartPr/>
                      </w14:nvContentPartPr>
                      <w14:xfrm>
                        <a:off x="0" y="0"/>
                        <a:ext cx="384480" cy="118440"/>
                      </w14:xfrm>
                    </w14:contentPart>
                  </a:graphicData>
                </a:graphic>
                <wp14:sizeRelH relativeFrom="margin">
                  <wp14:pctWidth>0</wp14:pctWidth>
                </wp14:sizeRelH>
              </wp:anchor>
            </w:drawing>
          </mc:Choice>
          <mc:Fallback xmlns:w16="http://schemas.microsoft.com/office/word/2018/wordml" xmlns:w16cex="http://schemas.microsoft.com/office/word/2018/wordml/cex">
            <w:pict>
              <v:shape w14:anchorId="5CFE016D" id="Ink 45" o:spid="_x0000_s1026" type="#_x0000_t75" style="position:absolute;margin-left:175.2pt;margin-top:7pt;width:30.95pt;height:10.0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">
                <v:imagedata r:id="rId66" o:title=""/>
              </v:shape>
            </w:pict>
          </mc:Fallback>
        </mc:AlternateContent>
      </w:r>
      <w:r>
        <w:rPr>
          <w:rFonts w:eastAsiaTheme="minorEastAsia" w:cs="Arial"/>
          <w:noProof/>
          <w:sz w:val="24"/>
          <w:lang w:eastAsia="en-AU"/>
        </w:rPr>
        <mc:AlternateContent>
          <mc:Choice Requires="wpi">
            <w:drawing>
              <wp:anchor distT="0" distB="0" distL="114300" distR="114300" simplePos="0" relativeHeight="251707392" behindDoc="0" locked="0" layoutInCell="1" allowOverlap="1" wp14:anchorId="5A45A62A" wp14:editId="3D047D10">
                <wp:simplePos x="0" y="0"/>
                <wp:positionH relativeFrom="column">
                  <wp:posOffset>1369060</wp:posOffset>
                </wp:positionH>
                <wp:positionV relativeFrom="paragraph">
                  <wp:posOffset>-52070</wp:posOffset>
                </wp:positionV>
                <wp:extent cx="649605" cy="344385"/>
                <wp:effectExtent l="38100" t="38100" r="17145" b="36830"/>
                <wp:wrapNone/>
                <wp:docPr id="37" name="Ink 37"/>
                <wp:cNvGraphicFramePr/>
                <a:graphic xmlns:a="http://schemas.openxmlformats.org/drawingml/2006/main">
                  <a:graphicData uri="http://schemas.microsoft.com/office/word/2010/wordprocessingInk">
                    <w14:contentPart bwMode="auto" r:id="rId67">
                      <w14:nvContentPartPr>
                        <w14:cNvContentPartPr/>
                      </w14:nvContentPartPr>
                      <w14:xfrm>
                        <a:off x="0" y="0"/>
                        <a:ext cx="649605" cy="344385"/>
                      </w14:xfrm>
                    </w14:contentPart>
                  </a:graphicData>
                </a:graphic>
              </wp:anchor>
            </w:drawing>
          </mc:Choice>
          <mc:Fallback xmlns:w16="http://schemas.microsoft.com/office/word/2018/wordml" xmlns:w16cex="http://schemas.microsoft.com/office/word/2018/wordml/cex">
            <w:pict>
              <v:shape w14:anchorId="73563219" id="Ink 37" o:spid="_x0000_s1026" type="#_x0000_t75" style="position:absolute;margin-left:107.45pt;margin-top:-4.45pt;width:51.85pt;height:27.8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">
                <v:imagedata r:id="rId68" o:title=""/>
              </v:shape>
            </w:pict>
          </mc:Fallback>
        </mc:AlternateContent>
      </w:r>
      <w:r>
        <w:rPr>
          <w:rFonts w:eastAsiaTheme="minorEastAsia" w:cs="Arial"/>
          <w:noProof/>
          <w:sz w:val="24"/>
          <w:lang w:eastAsia="en-AU"/>
        </w:rPr>
        <mc:AlternateContent>
          <mc:Choice Requires="wpi">
            <w:drawing>
              <wp:anchor distT="0" distB="0" distL="114300" distR="114300" simplePos="0" relativeHeight="251706368" behindDoc="0" locked="0" layoutInCell="1" allowOverlap="1" wp14:anchorId="703EA68D" wp14:editId="2E8863F6">
                <wp:simplePos x="0" y="0"/>
                <wp:positionH relativeFrom="column">
                  <wp:posOffset>1138555</wp:posOffset>
                </wp:positionH>
                <wp:positionV relativeFrom="paragraph">
                  <wp:posOffset>122555</wp:posOffset>
                </wp:positionV>
                <wp:extent cx="57150" cy="39265"/>
                <wp:effectExtent l="38100" t="38100" r="38100" b="37465"/>
                <wp:wrapNone/>
                <wp:docPr id="249" name="Ink 249"/>
                <wp:cNvGraphicFramePr/>
                <a:graphic xmlns:a="http://schemas.openxmlformats.org/drawingml/2006/main">
                  <a:graphicData uri="http://schemas.microsoft.com/office/word/2010/wordprocessingInk">
                    <w14:contentPart bwMode="auto" r:id="rId69">
                      <w14:nvContentPartPr>
                        <w14:cNvContentPartPr/>
                      </w14:nvContentPartPr>
                      <w14:xfrm>
                        <a:off x="0" y="0"/>
                        <a:ext cx="57150" cy="39265"/>
                      </w14:xfrm>
                    </w14:contentPart>
                  </a:graphicData>
                </a:graphic>
              </wp:anchor>
            </w:drawing>
          </mc:Choice>
          <mc:Fallback xmlns:w16="http://schemas.microsoft.com/office/word/2018/wordml" xmlns:w16cex="http://schemas.microsoft.com/office/word/2018/wordml/cex">
            <w:pict>
              <v:shape w14:anchorId="2CFB832E" id="Ink 249" o:spid="_x0000_s1026" type="#_x0000_t75" style="position:absolute;margin-left:89.3pt;margin-top:9.3pt;width:5.2pt;height:3.8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&#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">
                <v:imagedata r:id="rId70" o:title=""/>
              </v:shape>
            </w:pict>
          </mc:Fallback>
        </mc:AlternateContent>
      </w:r>
      <w:r>
        <w:rPr>
          <w:rFonts w:eastAsiaTheme="minorEastAsia" w:cs="Arial"/>
          <w:noProof/>
          <w:sz w:val="24"/>
          <w:lang w:eastAsia="en-AU"/>
        </w:rPr>
        <mc:AlternateContent>
          <mc:Choice Requires="wpi">
            <w:drawing>
              <wp:anchor distT="0" distB="0" distL="114300" distR="114300" simplePos="0" relativeHeight="251705344" behindDoc="0" locked="0" layoutInCell="1" allowOverlap="1" wp14:anchorId="416FAE35" wp14:editId="747AF8EC">
                <wp:simplePos x="0" y="0"/>
                <wp:positionH relativeFrom="column">
                  <wp:posOffset>638810</wp:posOffset>
                </wp:positionH>
                <wp:positionV relativeFrom="paragraph">
                  <wp:posOffset>92075</wp:posOffset>
                </wp:positionV>
                <wp:extent cx="308665" cy="134890"/>
                <wp:effectExtent l="38100" t="38100" r="34290" b="36830"/>
                <wp:wrapNone/>
                <wp:docPr id="246" name="Ink 246"/>
                <wp:cNvGraphicFramePr/>
                <a:graphic xmlns:a="http://schemas.openxmlformats.org/drawingml/2006/main">
                  <a:graphicData uri="http://schemas.microsoft.com/office/word/2010/wordprocessingInk">
                    <w14:contentPart bwMode="auto" r:id="rId71">
                      <w14:nvContentPartPr>
                        <w14:cNvContentPartPr/>
                      </w14:nvContentPartPr>
                      <w14:xfrm>
                        <a:off x="0" y="0"/>
                        <a:ext cx="308665" cy="134890"/>
                      </w14:xfrm>
                    </w14:contentPart>
                  </a:graphicData>
                </a:graphic>
              </wp:anchor>
            </w:drawing>
          </mc:Choice>
          <mc:Fallback xmlns:w16="http://schemas.microsoft.com/office/word/2018/wordml" xmlns:w16cex="http://schemas.microsoft.com/office/word/2018/wordml/cex">
            <w:pict>
              <v:shape w14:anchorId="14C6C6D2" id="Ink 246" o:spid="_x0000_s1026" type="#_x0000_t75" style="position:absolute;margin-left:49.95pt;margin-top:6.9pt;width:25pt;height:11.3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">
                <v:imagedata r:id="rId72" o:title=""/>
              </v:shape>
            </w:pict>
          </mc:Fallback>
        </mc:AlternateContent>
      </w:r>
    </w:p>
    <w:p w14:paraId="0FE1CE89" w14:textId="77777777" w:rsidR="007C48F4" w:rsidRDefault="007C48F4" w:rsidP="007C48F4">
      <w:pPr>
        <w:rPr>
          <w:rFonts w:eastAsiaTheme="minorEastAsia" w:cs="Arial"/>
          <w:sz w:val="24"/>
        </w:rPr>
      </w:pPr>
    </w:p>
    <w:p w14:paraId="3D568DCF" w14:textId="3C8B0A7A" w:rsidR="00011264" w:rsidRDefault="00011264" w:rsidP="002970C6">
      <w:pPr>
        <w:tabs>
          <w:tab w:val="right" w:pos="9356"/>
        </w:tabs>
        <w:rPr>
          <w:rFonts w:cs="Arial"/>
          <w:szCs w:val="22"/>
        </w:rPr>
      </w:pPr>
    </w:p>
    <w:p w14:paraId="3D1DC0B7" w14:textId="3976F084" w:rsidR="00011264" w:rsidRDefault="00011264" w:rsidP="002970C6">
      <w:pPr>
        <w:tabs>
          <w:tab w:val="right" w:pos="9356"/>
        </w:tabs>
        <w:rPr>
          <w:rFonts w:cs="Arial"/>
          <w:szCs w:val="22"/>
        </w:rPr>
      </w:pPr>
    </w:p>
    <w:p w14:paraId="22F5CF19" w14:textId="77777777" w:rsidR="00011264" w:rsidRPr="00011264" w:rsidRDefault="00011264" w:rsidP="002970C6">
      <w:pPr>
        <w:tabs>
          <w:tab w:val="right" w:pos="9356"/>
        </w:tabs>
        <w:rPr>
          <w:rFonts w:cs="Arial"/>
          <w:szCs w:val="22"/>
        </w:rPr>
      </w:pPr>
    </w:p>
    <w:p w14:paraId="7070DC6B" w14:textId="34C4F9F2" w:rsidR="00011264" w:rsidRPr="00011264" w:rsidRDefault="00011264" w:rsidP="002970C6">
      <w:pPr>
        <w:tabs>
          <w:tab w:val="right" w:pos="9356"/>
        </w:tabs>
        <w:rPr>
          <w:rFonts w:cs="Arial"/>
          <w:szCs w:val="22"/>
        </w:rPr>
      </w:pPr>
    </w:p>
    <w:p w14:paraId="35B09198" w14:textId="77777777" w:rsidR="00AF3761" w:rsidRDefault="00AF3761">
      <w:pPr>
        <w:ind w:left="720" w:hanging="720"/>
        <w:rPr>
          <w:rFonts w:cs="Arial"/>
          <w:b/>
          <w:bCs/>
          <w:szCs w:val="22"/>
        </w:rPr>
      </w:pPr>
      <w:r>
        <w:rPr>
          <w:rFonts w:cs="Arial"/>
          <w:b/>
          <w:bCs/>
          <w:szCs w:val="22"/>
        </w:rPr>
        <w:br w:type="page"/>
      </w:r>
    </w:p>
    <w:p w14:paraId="0FAD31DC" w14:textId="4A580559" w:rsidR="00011264" w:rsidRPr="00011264" w:rsidRDefault="00011264" w:rsidP="00011264">
      <w:pPr>
        <w:tabs>
          <w:tab w:val="left" w:pos="1701"/>
          <w:tab w:val="right" w:pos="9638"/>
        </w:tabs>
        <w:rPr>
          <w:rFonts w:cs="Arial"/>
          <w:b/>
          <w:bCs/>
          <w:szCs w:val="22"/>
        </w:rPr>
      </w:pPr>
      <w:r w:rsidRPr="00011264">
        <w:rPr>
          <w:rFonts w:cs="Arial"/>
          <w:b/>
          <w:bCs/>
          <w:szCs w:val="22"/>
        </w:rPr>
        <w:lastRenderedPageBreak/>
        <w:t>Question 1</w:t>
      </w:r>
      <w:r w:rsidR="00F8353F">
        <w:rPr>
          <w:rFonts w:cs="Arial"/>
          <w:b/>
          <w:bCs/>
          <w:szCs w:val="22"/>
        </w:rPr>
        <w:t>5</w:t>
      </w:r>
      <w:r w:rsidRPr="00011264">
        <w:rPr>
          <w:rFonts w:cs="Arial"/>
          <w:b/>
          <w:bCs/>
          <w:szCs w:val="22"/>
        </w:rPr>
        <w:t xml:space="preserve"> {2.3.5, 2.3.8)                                                                    </w:t>
      </w:r>
      <w:proofErr w:type="gramStart"/>
      <w:r w:rsidRPr="00011264">
        <w:rPr>
          <w:rFonts w:cs="Arial"/>
          <w:b/>
          <w:bCs/>
          <w:szCs w:val="22"/>
        </w:rPr>
        <w:t xml:space="preserve">   (</w:t>
      </w:r>
      <w:proofErr w:type="gramEnd"/>
      <w:r w:rsidRPr="00011264">
        <w:rPr>
          <w:rFonts w:cs="Arial"/>
          <w:b/>
          <w:bCs/>
          <w:szCs w:val="22"/>
        </w:rPr>
        <w:t>3, 1 = 4 marks)</w:t>
      </w:r>
      <w:r w:rsidRPr="00011264">
        <w:rPr>
          <w:rFonts w:cs="Arial"/>
          <w:szCs w:val="22"/>
        </w:rPr>
        <w:tab/>
      </w:r>
    </w:p>
    <w:p w14:paraId="025E721C" w14:textId="77777777" w:rsidR="00011264" w:rsidRPr="00011264" w:rsidRDefault="00011264" w:rsidP="00011264">
      <w:pPr>
        <w:rPr>
          <w:rFonts w:eastAsiaTheme="minorEastAsia" w:cs="Arial"/>
          <w:szCs w:val="22"/>
        </w:rPr>
      </w:pPr>
    </w:p>
    <w:p w14:paraId="7C4C3D96" w14:textId="77777777" w:rsidR="00011264" w:rsidRPr="00011264" w:rsidRDefault="00011264" w:rsidP="00011264">
      <w:pPr>
        <w:rPr>
          <w:rFonts w:eastAsiaTheme="minorEastAsia" w:cs="Arial"/>
          <w:szCs w:val="22"/>
        </w:rPr>
      </w:pPr>
      <w:r w:rsidRPr="00011264">
        <w:rPr>
          <w:rFonts w:eastAsiaTheme="minorEastAsia" w:cs="Arial"/>
          <w:szCs w:val="22"/>
        </w:rPr>
        <w:t xml:space="preserve">A balloon’s volume at time </w:t>
      </w:r>
      <m:oMath>
        <m:r>
          <w:rPr>
            <w:rFonts w:ascii="Cambria Math" w:eastAsiaTheme="minorEastAsia" w:hAnsi="Cambria Math" w:cs="Arial"/>
            <w:szCs w:val="22"/>
          </w:rPr>
          <m:t>t</m:t>
        </m:r>
      </m:oMath>
      <w:r w:rsidRPr="00011264">
        <w:rPr>
          <w:rFonts w:eastAsiaTheme="minorEastAsia" w:cs="Arial"/>
          <w:szCs w:val="22"/>
        </w:rPr>
        <w:t xml:space="preserve"> seconds is represented by </w:t>
      </w:r>
      <m:oMath>
        <m:r>
          <w:rPr>
            <w:rFonts w:ascii="Cambria Math" w:eastAsiaTheme="minorEastAsia" w:hAnsi="Cambria Math" w:cs="Arial"/>
            <w:szCs w:val="22"/>
          </w:rPr>
          <m:t>V</m:t>
        </m:r>
        <m:d>
          <m:dPr>
            <m:ctrlPr>
              <w:rPr>
                <w:rFonts w:ascii="Cambria Math" w:eastAsiaTheme="minorEastAsia" w:hAnsi="Cambria Math" w:cs="Arial"/>
                <w:i/>
                <w:szCs w:val="22"/>
              </w:rPr>
            </m:ctrlPr>
          </m:dPr>
          <m:e>
            <m:r>
              <w:rPr>
                <w:rFonts w:ascii="Cambria Math" w:eastAsiaTheme="minorEastAsia" w:hAnsi="Cambria Math" w:cs="Arial"/>
                <w:szCs w:val="22"/>
              </w:rPr>
              <m:t>t</m:t>
            </m:r>
          </m:e>
        </m:d>
      </m:oMath>
      <w:r w:rsidRPr="00011264">
        <w:rPr>
          <w:rFonts w:eastAsiaTheme="minorEastAsia" w:cs="Arial"/>
          <w:szCs w:val="22"/>
        </w:rPr>
        <w:t xml:space="preserve"> </w:t>
      </w:r>
      <m:oMath>
        <m:r>
          <m:rPr>
            <m:sty m:val="p"/>
          </m:rPr>
          <w:rPr>
            <w:rFonts w:ascii="Cambria Math" w:eastAsiaTheme="minorEastAsia" w:hAnsi="Cambria Math" w:cs="Arial"/>
            <w:szCs w:val="22"/>
          </w:rPr>
          <m:t>c</m:t>
        </m:r>
        <m:sSup>
          <m:sSupPr>
            <m:ctrlPr>
              <w:rPr>
                <w:rFonts w:ascii="Cambria Math" w:eastAsiaTheme="minorEastAsia" w:hAnsi="Cambria Math" w:cs="Arial"/>
                <w:iCs/>
                <w:szCs w:val="22"/>
              </w:rPr>
            </m:ctrlPr>
          </m:sSupPr>
          <m:e>
            <m:r>
              <m:rPr>
                <m:sty m:val="p"/>
              </m:rPr>
              <w:rPr>
                <w:rFonts w:ascii="Cambria Math" w:eastAsiaTheme="minorEastAsia" w:hAnsi="Cambria Math" w:cs="Arial"/>
                <w:szCs w:val="22"/>
              </w:rPr>
              <m:t>m</m:t>
            </m:r>
          </m:e>
          <m:sup>
            <m:r>
              <m:rPr>
                <m:sty m:val="p"/>
              </m:rPr>
              <w:rPr>
                <w:rFonts w:ascii="Cambria Math" w:eastAsiaTheme="minorEastAsia" w:hAnsi="Cambria Math" w:cs="Arial"/>
                <w:szCs w:val="22"/>
              </w:rPr>
              <m:t>3</m:t>
            </m:r>
          </m:sup>
        </m:sSup>
      </m:oMath>
      <w:r w:rsidRPr="00011264">
        <w:rPr>
          <w:rFonts w:eastAsiaTheme="minorEastAsia" w:cs="Arial"/>
          <w:szCs w:val="22"/>
        </w:rPr>
        <w:t>, where:</w:t>
      </w:r>
    </w:p>
    <w:p w14:paraId="13E3A426" w14:textId="77777777" w:rsidR="00011264" w:rsidRPr="00011264" w:rsidRDefault="00011264" w:rsidP="00011264">
      <w:pPr>
        <w:rPr>
          <w:rFonts w:eastAsiaTheme="minorEastAsia" w:cs="Arial"/>
          <w:szCs w:val="22"/>
        </w:rPr>
      </w:pPr>
    </w:p>
    <w:p w14:paraId="1F1D0B91" w14:textId="05EC05D4" w:rsidR="00011264" w:rsidRPr="00011264" w:rsidRDefault="00011264" w:rsidP="00011264">
      <w:pPr>
        <w:pStyle w:val="ListParagraph"/>
        <w:rPr>
          <w:rFonts w:eastAsiaTheme="minorEastAsia" w:cs="Arial"/>
          <w:szCs w:val="22"/>
        </w:rPr>
      </w:pPr>
      <m:oMathPara>
        <m:oMath>
          <m:r>
            <w:rPr>
              <w:rFonts w:ascii="Cambria Math" w:eastAsiaTheme="minorEastAsia" w:hAnsi="Cambria Math" w:cs="Arial"/>
              <w:szCs w:val="22"/>
            </w:rPr>
            <m:t>V</m:t>
          </m:r>
          <m:d>
            <m:dPr>
              <m:ctrlPr>
                <w:rPr>
                  <w:rFonts w:ascii="Cambria Math" w:eastAsiaTheme="minorEastAsia" w:hAnsi="Cambria Math" w:cs="Arial"/>
                  <w:i/>
                  <w:szCs w:val="22"/>
                </w:rPr>
              </m:ctrlPr>
            </m:dPr>
            <m:e>
              <m:r>
                <w:rPr>
                  <w:rFonts w:ascii="Cambria Math" w:eastAsiaTheme="minorEastAsia" w:hAnsi="Cambria Math" w:cs="Arial"/>
                  <w:szCs w:val="22"/>
                </w:rPr>
                <m:t>t</m:t>
              </m:r>
            </m:e>
          </m:d>
          <m:r>
            <w:rPr>
              <w:rFonts w:ascii="Cambria Math" w:eastAsiaTheme="minorEastAsia" w:hAnsi="Cambria Math" w:cs="Arial"/>
              <w:szCs w:val="22"/>
            </w:rPr>
            <m:t>=-2</m:t>
          </m:r>
          <m:sSup>
            <m:sSupPr>
              <m:ctrlPr>
                <w:rPr>
                  <w:rFonts w:ascii="Cambria Math" w:eastAsiaTheme="minorEastAsia" w:hAnsi="Cambria Math" w:cs="Arial"/>
                  <w:i/>
                  <w:szCs w:val="22"/>
                </w:rPr>
              </m:ctrlPr>
            </m:sSupPr>
            <m:e>
              <m:r>
                <w:rPr>
                  <w:rFonts w:ascii="Cambria Math" w:eastAsiaTheme="minorEastAsia" w:hAnsi="Cambria Math" w:cs="Arial"/>
                  <w:szCs w:val="22"/>
                </w:rPr>
                <m:t>t</m:t>
              </m:r>
            </m:e>
            <m:sup>
              <m:r>
                <w:rPr>
                  <w:rFonts w:ascii="Cambria Math" w:eastAsiaTheme="minorEastAsia" w:hAnsi="Cambria Math" w:cs="Arial"/>
                  <w:szCs w:val="22"/>
                </w:rPr>
                <m:t>2</m:t>
              </m:r>
            </m:sup>
          </m:sSup>
          <m:r>
            <w:rPr>
              <w:rFonts w:ascii="Cambria Math" w:eastAsiaTheme="minorEastAsia" w:hAnsi="Cambria Math" w:cs="Arial"/>
              <w:szCs w:val="22"/>
            </w:rPr>
            <m:t>+800</m:t>
          </m:r>
          <m:r>
            <m:rPr>
              <m:sty m:val="p"/>
            </m:rPr>
            <w:rPr>
              <w:rFonts w:ascii="Cambria Math" w:eastAsiaTheme="minorEastAsia" w:hAnsi="Cambria Math" w:cs="Arial"/>
              <w:szCs w:val="22"/>
            </w:rPr>
            <m:t>,  for 0≤</m:t>
          </m:r>
          <m:r>
            <w:rPr>
              <w:rFonts w:ascii="Cambria Math" w:eastAsiaTheme="minorEastAsia" w:hAnsi="Cambria Math" w:cs="Arial"/>
              <w:szCs w:val="22"/>
            </w:rPr>
            <m:t>t≤20</m:t>
          </m:r>
        </m:oMath>
      </m:oMathPara>
    </w:p>
    <w:p w14:paraId="38517146" w14:textId="77777777" w:rsidR="00011264" w:rsidRPr="00011264" w:rsidRDefault="00011264" w:rsidP="00011264">
      <w:pPr>
        <w:rPr>
          <w:rFonts w:eastAsiaTheme="minorEastAsia" w:cs="Arial"/>
          <w:szCs w:val="22"/>
        </w:rPr>
      </w:pPr>
    </w:p>
    <w:p w14:paraId="27735BBB" w14:textId="61826D71" w:rsidR="00011264" w:rsidRDefault="00011264" w:rsidP="00011264">
      <w:pPr>
        <w:pStyle w:val="ListParagraph"/>
        <w:numPr>
          <w:ilvl w:val="0"/>
          <w:numId w:val="36"/>
        </w:numPr>
        <w:rPr>
          <w:rFonts w:eastAsiaTheme="minorEastAsia" w:cs="Arial"/>
          <w:szCs w:val="22"/>
        </w:rPr>
      </w:pPr>
      <w:r w:rsidRPr="00011264">
        <w:rPr>
          <w:rFonts w:eastAsiaTheme="minorEastAsia" w:cs="Arial"/>
          <w:szCs w:val="22"/>
        </w:rPr>
        <w:t xml:space="preserve">Using the difference quotient, determine the average rate of change over </w:t>
      </w:r>
      <m:oMath>
        <m:d>
          <m:dPr>
            <m:begChr m:val="["/>
            <m:endChr m:val="]"/>
            <m:ctrlPr>
              <w:rPr>
                <w:rFonts w:ascii="Cambria Math" w:eastAsiaTheme="minorEastAsia" w:hAnsi="Cambria Math" w:cs="Arial"/>
                <w:i/>
                <w:szCs w:val="22"/>
              </w:rPr>
            </m:ctrlPr>
          </m:dPr>
          <m:e>
            <m:r>
              <w:rPr>
                <w:rFonts w:ascii="Cambria Math" w:eastAsiaTheme="minorEastAsia" w:hAnsi="Cambria Math" w:cs="Arial"/>
                <w:szCs w:val="22"/>
              </w:rPr>
              <m:t>5, 5+</m:t>
            </m:r>
            <m:r>
              <w:rPr>
                <w:rFonts w:ascii="Cambria Math" w:eastAsiaTheme="minorEastAsia" w:hAnsi="Cambria Math" w:cs="Arial"/>
                <w:szCs w:val="22"/>
              </w:rPr>
              <m:t>h</m:t>
            </m:r>
          </m:e>
        </m:d>
      </m:oMath>
      <w:r w:rsidRPr="00011264">
        <w:rPr>
          <w:rFonts w:eastAsiaTheme="minorEastAsia" w:cs="Arial"/>
          <w:szCs w:val="22"/>
        </w:rPr>
        <w:t>.</w:t>
      </w:r>
    </w:p>
    <w:p w14:paraId="63AD8554" w14:textId="3C15E092" w:rsidR="001560D2" w:rsidRDefault="001560D2" w:rsidP="001560D2">
      <w:pPr>
        <w:rPr>
          <w:rFonts w:eastAsiaTheme="minorEastAsia" w:cs="Arial"/>
          <w:szCs w:val="22"/>
        </w:rPr>
      </w:pPr>
    </w:p>
    <w:p w14:paraId="70CF4DDF" w14:textId="5BEB5141" w:rsidR="001560D2" w:rsidRDefault="001560D2" w:rsidP="001560D2">
      <w:pPr>
        <w:rPr>
          <w:rFonts w:eastAsiaTheme="minorEastAsia" w:cs="Arial"/>
          <w:szCs w:val="22"/>
        </w:rPr>
      </w:pPr>
    </w:p>
    <w:p w14:paraId="1EC3F102" w14:textId="40608591" w:rsidR="00AF3761" w:rsidRDefault="007C48F4" w:rsidP="007C48F4">
      <w:pPr>
        <w:pStyle w:val="ListParagraph"/>
        <w:rPr>
          <w:rFonts w:eastAsiaTheme="minorEastAsia" w:cs="Arial"/>
          <w:szCs w:val="22"/>
        </w:rPr>
      </w:pPr>
      <w:r>
        <w:rPr>
          <w:rFonts w:eastAsiaTheme="minorEastAsia" w:cs="Arial"/>
          <w:noProof/>
          <w:sz w:val="24"/>
          <w:lang w:eastAsia="en-AU"/>
        </w:rPr>
        <mc:AlternateContent>
          <mc:Choice Requires="wpi">
            <w:drawing>
              <wp:anchor distT="0" distB="0" distL="114300" distR="114300" simplePos="0" relativeHeight="251721728" behindDoc="0" locked="0" layoutInCell="1" allowOverlap="1" wp14:anchorId="2E62270A" wp14:editId="068064A2">
                <wp:simplePos x="0" y="0"/>
                <wp:positionH relativeFrom="column">
                  <wp:posOffset>2150174</wp:posOffset>
                </wp:positionH>
                <wp:positionV relativeFrom="paragraph">
                  <wp:posOffset>4182</wp:posOffset>
                </wp:positionV>
                <wp:extent cx="67680" cy="4680"/>
                <wp:effectExtent l="38100" t="38100" r="46990" b="33655"/>
                <wp:wrapNone/>
                <wp:docPr id="106" name="Ink 106"/>
                <wp:cNvGraphicFramePr/>
                <a:graphic xmlns:a="http://schemas.openxmlformats.org/drawingml/2006/main">
                  <a:graphicData uri="http://schemas.microsoft.com/office/word/2010/wordprocessingInk">
                    <w14:contentPart bwMode="auto" r:id="rId73">
                      <w14:nvContentPartPr>
                        <w14:cNvContentPartPr/>
                      </w14:nvContentPartPr>
                      <w14:xfrm>
                        <a:off x="0" y="0"/>
                        <a:ext cx="67680" cy="4680"/>
                      </w14:xfrm>
                    </w14:contentPart>
                  </a:graphicData>
                </a:graphic>
              </wp:anchor>
            </w:drawing>
          </mc:Choice>
          <mc:Fallback xmlns:w16="http://schemas.microsoft.com/office/word/2018/wordml" xmlns:w16cex="http://schemas.microsoft.com/office/word/2018/wordml/cex">
            <w:pict>
              <v:shape w14:anchorId="7D7AC622" id="Ink 106" o:spid="_x0000_s1026" type="#_x0000_t75" style="position:absolute;margin-left:168.95pt;margin-top:0;width:6.05pt;height:1.1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">
                <v:imagedata r:id="rId74" o:title=""/>
              </v:shape>
            </w:pict>
          </mc:Fallback>
        </mc:AlternateContent>
      </w:r>
    </w:p>
    <w:p w14:paraId="1FE9FE6A"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27872" behindDoc="0" locked="0" layoutInCell="1" allowOverlap="1" wp14:anchorId="50502446" wp14:editId="2D8C607B">
                <wp:simplePos x="0" y="0"/>
                <wp:positionH relativeFrom="column">
                  <wp:posOffset>2727800</wp:posOffset>
                </wp:positionH>
                <wp:positionV relativeFrom="paragraph">
                  <wp:posOffset>635</wp:posOffset>
                </wp:positionV>
                <wp:extent cx="2297880" cy="206280"/>
                <wp:effectExtent l="38100" t="38100" r="26670" b="41910"/>
                <wp:wrapNone/>
                <wp:docPr id="339" name="Ink 339"/>
                <wp:cNvGraphicFramePr/>
                <a:graphic xmlns:a="http://schemas.openxmlformats.org/drawingml/2006/main">
                  <a:graphicData uri="http://schemas.microsoft.com/office/word/2010/wordprocessingInk">
                    <w14:contentPart bwMode="auto" r:id="rId75">
                      <w14:nvContentPartPr>
                        <w14:cNvContentPartPr/>
                      </w14:nvContentPartPr>
                      <w14:xfrm>
                        <a:off x="0" y="0"/>
                        <a:ext cx="2297880" cy="20628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4B3CB335" id="Ink 339" o:spid="_x0000_s1026" type="#_x0000_t75" style="position:absolute;margin-left:214.45pt;margin-top:-.3pt;width:181.65pt;height:16.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">
                <v:imagedata r:id="rId76" o:title=""/>
              </v:shape>
            </w:pict>
          </mc:Fallback>
        </mc:AlternateContent>
      </w:r>
      <w:r>
        <w:rPr>
          <w:rFonts w:eastAsiaTheme="minorEastAsia" w:cs="Arial"/>
          <w:noProof/>
          <w:sz w:val="24"/>
          <w:lang w:eastAsia="en-AU"/>
        </w:rPr>
        <mc:AlternateContent>
          <mc:Choice Requires="wpi">
            <w:drawing>
              <wp:anchor distT="0" distB="0" distL="114300" distR="114300" simplePos="0" relativeHeight="251726848" behindDoc="0" locked="0" layoutInCell="1" allowOverlap="1" wp14:anchorId="7D5E1A5C" wp14:editId="1E2626CC">
                <wp:simplePos x="0" y="0"/>
                <wp:positionH relativeFrom="column">
                  <wp:posOffset>2643233</wp:posOffset>
                </wp:positionH>
                <wp:positionV relativeFrom="paragraph">
                  <wp:posOffset>26682</wp:posOffset>
                </wp:positionV>
                <wp:extent cx="38160" cy="163440"/>
                <wp:effectExtent l="38100" t="38100" r="38100" b="46355"/>
                <wp:wrapNone/>
                <wp:docPr id="338" name="Ink 338"/>
                <wp:cNvGraphicFramePr/>
                <a:graphic xmlns:a="http://schemas.openxmlformats.org/drawingml/2006/main">
                  <a:graphicData uri="http://schemas.microsoft.com/office/word/2010/wordprocessingInk">
                    <w14:contentPart bwMode="auto" r:id="rId77">
                      <w14:nvContentPartPr>
                        <w14:cNvContentPartPr/>
                      </w14:nvContentPartPr>
                      <w14:xfrm>
                        <a:off x="0" y="0"/>
                        <a:ext cx="38160" cy="163440"/>
                      </w14:xfrm>
                    </w14:contentPart>
                  </a:graphicData>
                </a:graphic>
              </wp:anchor>
            </w:drawing>
          </mc:Choice>
          <mc:Fallback xmlns:w16="http://schemas.microsoft.com/office/word/2018/wordml" xmlns:w16cex="http://schemas.microsoft.com/office/word/2018/wordml/cex">
            <w:pict>
              <v:shape w14:anchorId="031B8150" id="Ink 338" o:spid="_x0000_s1026" type="#_x0000_t75" style="position:absolute;margin-left:207.8pt;margin-top:1.75pt;width:3.7pt;height:13.55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">
                <v:imagedata r:id="rId78" o:title=""/>
              </v:shape>
            </w:pict>
          </mc:Fallback>
        </mc:AlternateContent>
      </w:r>
      <w:r>
        <w:rPr>
          <w:rFonts w:eastAsiaTheme="minorEastAsia" w:cs="Arial"/>
          <w:noProof/>
          <w:sz w:val="24"/>
          <w:lang w:eastAsia="en-AU"/>
        </w:rPr>
        <mc:AlternateContent>
          <mc:Choice Requires="wpi">
            <w:drawing>
              <wp:anchor distT="0" distB="0" distL="114300" distR="114300" simplePos="0" relativeHeight="251725824" behindDoc="0" locked="0" layoutInCell="1" allowOverlap="1" wp14:anchorId="38AB1ED3" wp14:editId="17CA5FC5">
                <wp:simplePos x="0" y="0"/>
                <wp:positionH relativeFrom="column">
                  <wp:posOffset>2392045</wp:posOffset>
                </wp:positionH>
                <wp:positionV relativeFrom="paragraph">
                  <wp:posOffset>59540</wp:posOffset>
                </wp:positionV>
                <wp:extent cx="200160" cy="105480"/>
                <wp:effectExtent l="38100" t="38100" r="47625" b="46990"/>
                <wp:wrapNone/>
                <wp:docPr id="334" name="Ink 334"/>
                <wp:cNvGraphicFramePr/>
                <a:graphic xmlns:a="http://schemas.openxmlformats.org/drawingml/2006/main">
                  <a:graphicData uri="http://schemas.microsoft.com/office/word/2010/wordprocessingInk">
                    <w14:contentPart bwMode="auto" r:id="rId79">
                      <w14:nvContentPartPr>
                        <w14:cNvContentPartPr/>
                      </w14:nvContentPartPr>
                      <w14:xfrm>
                        <a:off x="0" y="0"/>
                        <a:ext cx="200160" cy="10548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4C1C5CBD" id="Ink 334" o:spid="_x0000_s1026" type="#_x0000_t75" style="position:absolute;margin-left:188pt;margin-top:4.35pt;width:16.45pt;height:9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">
                <v:imagedata r:id="rId80" o:title=""/>
              </v:shape>
            </w:pict>
          </mc:Fallback>
        </mc:AlternateContent>
      </w:r>
    </w:p>
    <w:p w14:paraId="6ED1EC3E"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24800" behindDoc="0" locked="0" layoutInCell="1" allowOverlap="1" wp14:anchorId="49C8B73F" wp14:editId="342ACBF2">
                <wp:simplePos x="0" y="0"/>
                <wp:positionH relativeFrom="column">
                  <wp:posOffset>2136140</wp:posOffset>
                </wp:positionH>
                <wp:positionV relativeFrom="paragraph">
                  <wp:posOffset>28575</wp:posOffset>
                </wp:positionV>
                <wp:extent cx="57785" cy="51795"/>
                <wp:effectExtent l="38100" t="38100" r="37465" b="43815"/>
                <wp:wrapNone/>
                <wp:docPr id="330" name="Ink 330"/>
                <wp:cNvGraphicFramePr/>
                <a:graphic xmlns:a="http://schemas.openxmlformats.org/drawingml/2006/main">
                  <a:graphicData uri="http://schemas.microsoft.com/office/word/2010/wordprocessingInk">
                    <w14:contentPart bwMode="auto" r:id="rId81">
                      <w14:nvContentPartPr>
                        <w14:cNvContentPartPr/>
                      </w14:nvContentPartPr>
                      <w14:xfrm>
                        <a:off x="0" y="0"/>
                        <a:ext cx="57785" cy="51795"/>
                      </w14:xfrm>
                    </w14:contentPart>
                  </a:graphicData>
                </a:graphic>
              </wp:anchor>
            </w:drawing>
          </mc:Choice>
          <mc:Fallback xmlns:w16="http://schemas.microsoft.com/office/word/2018/wordml" xmlns:w16cex="http://schemas.microsoft.com/office/word/2018/wordml/cex">
            <w:pict>
              <v:shape w14:anchorId="1B38C63A" id="Ink 330" o:spid="_x0000_s1026" type="#_x0000_t75" style="position:absolute;margin-left:167.85pt;margin-top:1.9pt;width:5.25pt;height:4.8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">
                <v:imagedata r:id="rId82" o:title=""/>
              </v:shape>
            </w:pict>
          </mc:Fallback>
        </mc:AlternateContent>
      </w:r>
      <w:r>
        <w:rPr>
          <w:rFonts w:eastAsiaTheme="minorEastAsia" w:cs="Arial"/>
          <w:noProof/>
          <w:sz w:val="24"/>
          <w:lang w:eastAsia="en-AU"/>
        </w:rPr>
        <mc:AlternateContent>
          <mc:Choice Requires="wpi">
            <w:drawing>
              <wp:anchor distT="0" distB="0" distL="114300" distR="114300" simplePos="0" relativeHeight="251723776" behindDoc="0" locked="0" layoutInCell="1" allowOverlap="1" wp14:anchorId="68DED782" wp14:editId="47FE72D6">
                <wp:simplePos x="0" y="0"/>
                <wp:positionH relativeFrom="column">
                  <wp:posOffset>669290</wp:posOffset>
                </wp:positionH>
                <wp:positionV relativeFrom="paragraph">
                  <wp:posOffset>-170180</wp:posOffset>
                </wp:positionV>
                <wp:extent cx="1292860" cy="410845"/>
                <wp:effectExtent l="38100" t="38100" r="40640" b="46355"/>
                <wp:wrapNone/>
                <wp:docPr id="327" name="Ink 327"/>
                <wp:cNvGraphicFramePr/>
                <a:graphic xmlns:a="http://schemas.openxmlformats.org/drawingml/2006/main">
                  <a:graphicData uri="http://schemas.microsoft.com/office/word/2010/wordprocessingInk">
                    <w14:contentPart bwMode="auto" r:id="rId83">
                      <w14:nvContentPartPr>
                        <w14:cNvContentPartPr/>
                      </w14:nvContentPartPr>
                      <w14:xfrm>
                        <a:off x="0" y="0"/>
                        <a:ext cx="1292860" cy="410845"/>
                      </w14:xfrm>
                    </w14:contentPart>
                  </a:graphicData>
                </a:graphic>
              </wp:anchor>
            </w:drawing>
          </mc:Choice>
          <mc:Fallback xmlns:w16="http://schemas.microsoft.com/office/word/2018/wordml" xmlns:w16cex="http://schemas.microsoft.com/office/word/2018/wordml/cex">
            <w:pict>
              <v:shape w14:anchorId="56CAD6CE" id="Ink 327" o:spid="_x0000_s1026" type="#_x0000_t75" style="position:absolute;margin-left:52.35pt;margin-top:-13.75pt;width:102.5pt;height:33.0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">
                <v:imagedata r:id="rId84" o:title=""/>
              </v:shape>
            </w:pict>
          </mc:Fallback>
        </mc:AlternateContent>
      </w:r>
    </w:p>
    <w:p w14:paraId="0660E829" w14:textId="77777777" w:rsidR="007C48F4" w:rsidRDefault="007C48F4" w:rsidP="007C48F4">
      <w:pPr>
        <w:pStyle w:val="ListParagraph"/>
        <w:rPr>
          <w:rFonts w:eastAsiaTheme="minorEastAsia" w:cs="Arial"/>
          <w:sz w:val="24"/>
        </w:rPr>
      </w:pPr>
    </w:p>
    <w:p w14:paraId="4EB71415"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29920" behindDoc="0" locked="0" layoutInCell="1" allowOverlap="1" wp14:anchorId="07886911" wp14:editId="1733652E">
                <wp:simplePos x="0" y="0"/>
                <wp:positionH relativeFrom="column">
                  <wp:posOffset>2446020</wp:posOffset>
                </wp:positionH>
                <wp:positionV relativeFrom="paragraph">
                  <wp:posOffset>5080</wp:posOffset>
                </wp:positionV>
                <wp:extent cx="190630" cy="120240"/>
                <wp:effectExtent l="38100" t="38100" r="38100" b="32385"/>
                <wp:wrapNone/>
                <wp:docPr id="349" name="Ink 349"/>
                <wp:cNvGraphicFramePr/>
                <a:graphic xmlns:a="http://schemas.openxmlformats.org/drawingml/2006/main">
                  <a:graphicData uri="http://schemas.microsoft.com/office/word/2010/wordprocessingInk">
                    <w14:contentPart bwMode="auto" r:id="rId85">
                      <w14:nvContentPartPr>
                        <w14:cNvContentPartPr/>
                      </w14:nvContentPartPr>
                      <w14:xfrm>
                        <a:off x="0" y="0"/>
                        <a:ext cx="190630" cy="120240"/>
                      </w14:xfrm>
                    </w14:contentPart>
                  </a:graphicData>
                </a:graphic>
              </wp:anchor>
            </w:drawing>
          </mc:Choice>
          <mc:Fallback xmlns:w16="http://schemas.microsoft.com/office/word/2018/wordml" xmlns:w16cex="http://schemas.microsoft.com/office/word/2018/wordml/cex">
            <w:pict>
              <v:shape w14:anchorId="2EFAF6AB" id="Ink 349" o:spid="_x0000_s1026" type="#_x0000_t75" style="position:absolute;margin-left:192.25pt;margin-top:.05pt;width:15.7pt;height:10.15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">
                <v:imagedata r:id="rId86" o:title=""/>
              </v:shape>
            </w:pict>
          </mc:Fallback>
        </mc:AlternateContent>
      </w:r>
      <w:r>
        <w:rPr>
          <w:rFonts w:eastAsiaTheme="minorEastAsia" w:cs="Arial"/>
          <w:noProof/>
          <w:sz w:val="24"/>
          <w:lang w:eastAsia="en-AU"/>
        </w:rPr>
        <mc:AlternateContent>
          <mc:Choice Requires="wpi">
            <w:drawing>
              <wp:anchor distT="0" distB="0" distL="114300" distR="114300" simplePos="0" relativeHeight="251728896" behindDoc="0" locked="0" layoutInCell="1" allowOverlap="1" wp14:anchorId="29BD4B70" wp14:editId="5E03C43A">
                <wp:simplePos x="0" y="0"/>
                <wp:positionH relativeFrom="column">
                  <wp:posOffset>2137410</wp:posOffset>
                </wp:positionH>
                <wp:positionV relativeFrom="paragraph">
                  <wp:posOffset>135890</wp:posOffset>
                </wp:positionV>
                <wp:extent cx="65880" cy="49050"/>
                <wp:effectExtent l="38100" t="38100" r="48895" b="46355"/>
                <wp:wrapNone/>
                <wp:docPr id="346" name="Ink 346"/>
                <wp:cNvGraphicFramePr/>
                <a:graphic xmlns:a="http://schemas.openxmlformats.org/drawingml/2006/main">
                  <a:graphicData uri="http://schemas.microsoft.com/office/word/2010/wordprocessingInk">
                    <w14:contentPart bwMode="auto" r:id="rId87">
                      <w14:nvContentPartPr>
                        <w14:cNvContentPartPr/>
                      </w14:nvContentPartPr>
                      <w14:xfrm>
                        <a:off x="0" y="0"/>
                        <a:ext cx="65880" cy="49050"/>
                      </w14:xfrm>
                    </w14:contentPart>
                  </a:graphicData>
                </a:graphic>
              </wp:anchor>
            </w:drawing>
          </mc:Choice>
          <mc:Fallback xmlns:w16="http://schemas.microsoft.com/office/word/2018/wordml" xmlns:w16cex="http://schemas.microsoft.com/office/word/2018/wordml/cex">
            <w:pict>
              <v:shape w14:anchorId="0B762691" id="Ink 346" o:spid="_x0000_s1026" type="#_x0000_t75" style="position:absolute;margin-left:167.95pt;margin-top:10.35pt;width:5.9pt;height:4.5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">
                <v:imagedata r:id="rId88" o:title=""/>
              </v:shape>
            </w:pict>
          </mc:Fallback>
        </mc:AlternateContent>
      </w:r>
    </w:p>
    <w:p w14:paraId="608A4364"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32992" behindDoc="0" locked="0" layoutInCell="1" allowOverlap="1" wp14:anchorId="518BDC48" wp14:editId="7D8E8F9E">
                <wp:simplePos x="0" y="0"/>
                <wp:positionH relativeFrom="column">
                  <wp:posOffset>2382520</wp:posOffset>
                </wp:positionH>
                <wp:positionV relativeFrom="paragraph">
                  <wp:posOffset>-459740</wp:posOffset>
                </wp:positionV>
                <wp:extent cx="3038040" cy="1095480"/>
                <wp:effectExtent l="38100" t="38100" r="48260" b="48260"/>
                <wp:wrapNone/>
                <wp:docPr id="104" name="Ink 104"/>
                <wp:cNvGraphicFramePr/>
                <a:graphic xmlns:a="http://schemas.openxmlformats.org/drawingml/2006/main">
                  <a:graphicData uri="http://schemas.microsoft.com/office/word/2010/wordprocessingInk">
                    <w14:contentPart bwMode="auto" r:id="rId89">
                      <w14:nvContentPartPr>
                        <w14:cNvContentPartPr/>
                      </w14:nvContentPartPr>
                      <w14:xfrm>
                        <a:off x="0" y="0"/>
                        <a:ext cx="3038040" cy="1094940"/>
                      </w14:xfrm>
                    </w14:contentPart>
                  </a:graphicData>
                </a:graphic>
                <wp14:sizeRelH relativeFrom="margin">
                  <wp14:pctWidth>0</wp14:pctWidth>
                </wp14:sizeRelH>
              </wp:anchor>
            </w:drawing>
          </mc:Choice>
          <mc:Fallback xmlns:w16="http://schemas.microsoft.com/office/word/2018/wordml" xmlns:w16cex="http://schemas.microsoft.com/office/word/2018/wordml/cex">
            <w:pict>
              <v:shape w14:anchorId="1FD394B7" id="Ink 104" o:spid="_x0000_s1026" type="#_x0000_t75" style="position:absolute;margin-left:187.25pt;margin-top:-36.55pt;width:239.9pt;height:86.9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">
                <v:imagedata r:id="rId90" o:title=""/>
              </v:shape>
            </w:pict>
          </mc:Fallback>
        </mc:AlternateContent>
      </w:r>
      <w:r>
        <w:rPr>
          <w:rFonts w:eastAsiaTheme="minorEastAsia" w:cs="Arial"/>
          <w:noProof/>
          <w:sz w:val="24"/>
          <w:lang w:eastAsia="en-AU"/>
        </w:rPr>
        <mc:AlternateContent>
          <mc:Choice Requires="wpi">
            <w:drawing>
              <wp:anchor distT="0" distB="0" distL="114300" distR="114300" simplePos="0" relativeHeight="251730944" behindDoc="0" locked="0" layoutInCell="1" allowOverlap="1" wp14:anchorId="61289BF4" wp14:editId="6DF3CDB5">
                <wp:simplePos x="0" y="0"/>
                <wp:positionH relativeFrom="column">
                  <wp:posOffset>2404110</wp:posOffset>
                </wp:positionH>
                <wp:positionV relativeFrom="paragraph">
                  <wp:posOffset>-8890</wp:posOffset>
                </wp:positionV>
                <wp:extent cx="3126740" cy="18000"/>
                <wp:effectExtent l="38100" t="38100" r="35560" b="39370"/>
                <wp:wrapNone/>
                <wp:docPr id="96" name="Ink 96"/>
                <wp:cNvGraphicFramePr/>
                <a:graphic xmlns:a="http://schemas.openxmlformats.org/drawingml/2006/main">
                  <a:graphicData uri="http://schemas.microsoft.com/office/word/2010/wordprocessingInk">
                    <w14:contentPart bwMode="auto" r:id="rId91">
                      <w14:nvContentPartPr>
                        <w14:cNvContentPartPr/>
                      </w14:nvContentPartPr>
                      <w14:xfrm>
                        <a:off x="0" y="0"/>
                        <a:ext cx="3126740" cy="18000"/>
                      </w14:xfrm>
                    </w14:contentPart>
                  </a:graphicData>
                </a:graphic>
                <wp14:sizeRelV relativeFrom="margin">
                  <wp14:pctHeight>0</wp14:pctHeight>
                </wp14:sizeRelV>
              </wp:anchor>
            </w:drawing>
          </mc:Choice>
          <mc:Fallback xmlns:w16="http://schemas.microsoft.com/office/word/2018/wordml" xmlns:w16cex="http://schemas.microsoft.com/office/word/2018/wordml/cex">
            <w:pict>
              <v:shape w14:anchorId="32313A3A" id="Ink 96" o:spid="_x0000_s1026" type="#_x0000_t75" style="position:absolute;margin-left:188.95pt;margin-top:-1.05pt;width:246.9pt;height:2.1pt;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">
                <v:imagedata r:id="rId92" o:title=""/>
              </v:shape>
            </w:pict>
          </mc:Fallback>
        </mc:AlternateContent>
      </w:r>
    </w:p>
    <w:p w14:paraId="33484465"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34016" behindDoc="0" locked="0" layoutInCell="1" allowOverlap="1" wp14:anchorId="3D279270" wp14:editId="3229ABEE">
                <wp:simplePos x="0" y="0"/>
                <wp:positionH relativeFrom="column">
                  <wp:posOffset>4974374</wp:posOffset>
                </wp:positionH>
                <wp:positionV relativeFrom="paragraph">
                  <wp:posOffset>84222</wp:posOffset>
                </wp:positionV>
                <wp:extent cx="427680" cy="142200"/>
                <wp:effectExtent l="38100" t="38100" r="48895" b="48895"/>
                <wp:wrapNone/>
                <wp:docPr id="105" name="Ink 105"/>
                <wp:cNvGraphicFramePr/>
                <a:graphic xmlns:a="http://schemas.openxmlformats.org/drawingml/2006/main">
                  <a:graphicData uri="http://schemas.microsoft.com/office/word/2010/wordprocessingInk">
                    <w14:contentPart bwMode="auto" r:id="rId93">
                      <w14:nvContentPartPr>
                        <w14:cNvContentPartPr/>
                      </w14:nvContentPartPr>
                      <w14:xfrm>
                        <a:off x="0" y="0"/>
                        <a:ext cx="427680" cy="142200"/>
                      </w14:xfrm>
                    </w14:contentPart>
                  </a:graphicData>
                </a:graphic>
              </wp:anchor>
            </w:drawing>
          </mc:Choice>
          <mc:Fallback xmlns:w16="http://schemas.microsoft.com/office/word/2018/wordml" xmlns:w16cex="http://schemas.microsoft.com/office/word/2018/wordml/cex">
            <w:pict>
              <v:shape w14:anchorId="540B69DA" id="Ink 105" o:spid="_x0000_s1026" type="#_x0000_t75" style="position:absolute;margin-left:391.35pt;margin-top:6.3pt;width:34.4pt;height:11.9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">
                <v:imagedata r:id="rId94" o:title=""/>
              </v:shape>
            </w:pict>
          </mc:Fallback>
        </mc:AlternateContent>
      </w:r>
    </w:p>
    <w:p w14:paraId="7674B433"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36064" behindDoc="0" locked="0" layoutInCell="1" allowOverlap="1" wp14:anchorId="03B589C1" wp14:editId="66725EBE">
                <wp:simplePos x="0" y="0"/>
                <wp:positionH relativeFrom="column">
                  <wp:posOffset>2146300</wp:posOffset>
                </wp:positionH>
                <wp:positionV relativeFrom="paragraph">
                  <wp:posOffset>-996315</wp:posOffset>
                </wp:positionV>
                <wp:extent cx="3967560" cy="2104560"/>
                <wp:effectExtent l="38100" t="38100" r="33020" b="48260"/>
                <wp:wrapNone/>
                <wp:docPr id="109" name="Ink 109"/>
                <wp:cNvGraphicFramePr/>
                <a:graphic xmlns:a="http://schemas.openxmlformats.org/drawingml/2006/main">
                  <a:graphicData uri="http://schemas.microsoft.com/office/word/2010/wordprocessingInk">
                    <w14:contentPart bwMode="auto" r:id="rId95">
                      <w14:nvContentPartPr>
                        <w14:cNvContentPartPr/>
                      </w14:nvContentPartPr>
                      <w14:xfrm>
                        <a:off x="0" y="0"/>
                        <a:ext cx="3967560" cy="2104560"/>
                      </w14:xfrm>
                    </w14:contentPart>
                  </a:graphicData>
                </a:graphic>
              </wp:anchor>
            </w:drawing>
          </mc:Choice>
          <mc:Fallback xmlns:w16="http://schemas.microsoft.com/office/word/2018/wordml" xmlns:w16cex="http://schemas.microsoft.com/office/word/2018/wordml/cex">
            <w:pict>
              <v:shape w14:anchorId="41DE6CD4" id="Ink 109" o:spid="_x0000_s1026" type="#_x0000_t75" style="position:absolute;margin-left:168.65pt;margin-top:-78.8pt;width:313.1pt;height:166.4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">
                <v:imagedata r:id="rId96" o:title=""/>
              </v:shape>
            </w:pict>
          </mc:Fallback>
        </mc:AlternateContent>
      </w:r>
      <w:r>
        <w:rPr>
          <w:rFonts w:eastAsiaTheme="minorEastAsia" w:cs="Arial"/>
          <w:noProof/>
          <w:sz w:val="24"/>
          <w:lang w:eastAsia="en-AU"/>
        </w:rPr>
        <mc:AlternateContent>
          <mc:Choice Requires="wpi">
            <w:drawing>
              <wp:anchor distT="0" distB="0" distL="114300" distR="114300" simplePos="0" relativeHeight="251731968" behindDoc="0" locked="0" layoutInCell="1" allowOverlap="1" wp14:anchorId="4CA9909D" wp14:editId="201DBEF7">
                <wp:simplePos x="0" y="0"/>
                <wp:positionH relativeFrom="column">
                  <wp:posOffset>2137410</wp:posOffset>
                </wp:positionH>
                <wp:positionV relativeFrom="paragraph">
                  <wp:posOffset>86360</wp:posOffset>
                </wp:positionV>
                <wp:extent cx="69215" cy="38590"/>
                <wp:effectExtent l="38100" t="38100" r="45085" b="38100"/>
                <wp:wrapNone/>
                <wp:docPr id="101" name="Ink 101"/>
                <wp:cNvGraphicFramePr/>
                <a:graphic xmlns:a="http://schemas.openxmlformats.org/drawingml/2006/main">
                  <a:graphicData uri="http://schemas.microsoft.com/office/word/2010/wordprocessingInk">
                    <w14:contentPart bwMode="auto" r:id="rId97">
                      <w14:nvContentPartPr>
                        <w14:cNvContentPartPr/>
                      </w14:nvContentPartPr>
                      <w14:xfrm>
                        <a:off x="0" y="0"/>
                        <a:ext cx="69215" cy="38590"/>
                      </w14:xfrm>
                    </w14:contentPart>
                  </a:graphicData>
                </a:graphic>
              </wp:anchor>
            </w:drawing>
          </mc:Choice>
          <mc:Fallback xmlns:w16="http://schemas.microsoft.com/office/word/2018/wordml" xmlns:w16cex="http://schemas.microsoft.com/office/word/2018/wordml/cex">
            <w:pict>
              <v:shape w14:anchorId="5235A9A4" id="Ink 101" o:spid="_x0000_s1026" type="#_x0000_t75" style="position:absolute;margin-left:167.95pt;margin-top:6.45pt;width:6.15pt;height:3.8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">
                <v:imagedata r:id="rId98" o:title=""/>
              </v:shape>
            </w:pict>
          </mc:Fallback>
        </mc:AlternateContent>
      </w:r>
    </w:p>
    <w:p w14:paraId="7631FCBD" w14:textId="77777777" w:rsidR="007C48F4" w:rsidRDefault="007C48F4" w:rsidP="007C48F4">
      <w:pPr>
        <w:pStyle w:val="ListParagraph"/>
        <w:rPr>
          <w:rFonts w:eastAsiaTheme="minorEastAsia" w:cs="Arial"/>
          <w:sz w:val="24"/>
        </w:rPr>
      </w:pPr>
    </w:p>
    <w:p w14:paraId="76B9D45F" w14:textId="77777777" w:rsidR="007C48F4" w:rsidRDefault="007C48F4" w:rsidP="007C48F4">
      <w:pPr>
        <w:pStyle w:val="ListParagraph"/>
        <w:rPr>
          <w:rFonts w:eastAsiaTheme="minorEastAsia" w:cs="Arial"/>
          <w:sz w:val="24"/>
        </w:rPr>
      </w:pPr>
    </w:p>
    <w:p w14:paraId="52152823"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35040" behindDoc="0" locked="0" layoutInCell="1" allowOverlap="1" wp14:anchorId="3033BABC" wp14:editId="4B8F9031">
                <wp:simplePos x="0" y="0"/>
                <wp:positionH relativeFrom="column">
                  <wp:posOffset>2150174</wp:posOffset>
                </wp:positionH>
                <wp:positionV relativeFrom="paragraph">
                  <wp:posOffset>4182</wp:posOffset>
                </wp:positionV>
                <wp:extent cx="67680" cy="4680"/>
                <wp:effectExtent l="38100" t="38100" r="46990" b="33655"/>
                <wp:wrapNone/>
                <wp:docPr id="28" name="Ink 28"/>
                <wp:cNvGraphicFramePr/>
                <a:graphic xmlns:a="http://schemas.openxmlformats.org/drawingml/2006/main">
                  <a:graphicData uri="http://schemas.microsoft.com/office/word/2010/wordprocessingInk">
                    <w14:contentPart bwMode="auto" r:id="rId99">
                      <w14:nvContentPartPr>
                        <w14:cNvContentPartPr/>
                      </w14:nvContentPartPr>
                      <w14:xfrm>
                        <a:off x="0" y="0"/>
                        <a:ext cx="67680" cy="4680"/>
                      </w14:xfrm>
                    </w14:contentPart>
                  </a:graphicData>
                </a:graphic>
              </wp:anchor>
            </w:drawing>
          </mc:Choice>
          <mc:Fallback xmlns:w16="http://schemas.microsoft.com/office/word/2018/wordml" xmlns:w16cex="http://schemas.microsoft.com/office/word/2018/wordml/cex">
            <w:pict>
              <v:shape w14:anchorId="2B444E5D" id="Ink 28" o:spid="_x0000_s1026" type="#_x0000_t75" style="position:absolute;margin-left:168.95pt;margin-top:0;width:6.05pt;height:1.1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">
                <v:imagedata r:id="rId74" o:title=""/>
              </v:shape>
            </w:pict>
          </mc:Fallback>
        </mc:AlternateContent>
      </w:r>
    </w:p>
    <w:p w14:paraId="10B1A8A6" w14:textId="77777777" w:rsidR="007C48F4" w:rsidRDefault="007C48F4" w:rsidP="007C48F4">
      <w:pPr>
        <w:pStyle w:val="ListParagraph"/>
        <w:rPr>
          <w:rFonts w:eastAsiaTheme="minorEastAsia" w:cs="Arial"/>
          <w:sz w:val="24"/>
        </w:rPr>
      </w:pPr>
    </w:p>
    <w:p w14:paraId="0A9FAB4B" w14:textId="77777777" w:rsidR="007C48F4" w:rsidRDefault="007C48F4" w:rsidP="007C48F4">
      <w:pPr>
        <w:pStyle w:val="ListParagraph"/>
        <w:rPr>
          <w:rFonts w:eastAsiaTheme="minorEastAsia" w:cs="Arial"/>
          <w:sz w:val="24"/>
        </w:rPr>
      </w:pPr>
    </w:p>
    <w:p w14:paraId="2A7B1E8F"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37088" behindDoc="0" locked="0" layoutInCell="1" allowOverlap="1" wp14:anchorId="5D9B9618" wp14:editId="34D9FEF2">
                <wp:simplePos x="0" y="0"/>
                <wp:positionH relativeFrom="column">
                  <wp:posOffset>2375645</wp:posOffset>
                </wp:positionH>
                <wp:positionV relativeFrom="paragraph">
                  <wp:posOffset>103174</wp:posOffset>
                </wp:positionV>
                <wp:extent cx="1649160" cy="14400"/>
                <wp:effectExtent l="0" t="38100" r="46355" b="43180"/>
                <wp:wrapNone/>
                <wp:docPr id="111" name="Ink 111"/>
                <wp:cNvGraphicFramePr/>
                <a:graphic xmlns:a="http://schemas.openxmlformats.org/drawingml/2006/main">
                  <a:graphicData uri="http://schemas.microsoft.com/office/word/2010/wordprocessingInk">
                    <w14:contentPart bwMode="auto" r:id="rId100">
                      <w14:nvContentPartPr>
                        <w14:cNvContentPartPr/>
                      </w14:nvContentPartPr>
                      <w14:xfrm>
                        <a:off x="0" y="0"/>
                        <a:ext cx="1649160" cy="14400"/>
                      </w14:xfrm>
                    </w14:contentPart>
                  </a:graphicData>
                </a:graphic>
              </wp:anchor>
            </w:drawing>
          </mc:Choice>
          <mc:Fallback xmlns:w16="http://schemas.microsoft.com/office/word/2018/wordml" xmlns:w16cex="http://schemas.microsoft.com/office/word/2018/wordml/cex">
            <w:pict>
              <v:shape w14:anchorId="5B09E6B5" id="Ink 111" o:spid="_x0000_s1026" type="#_x0000_t75" style="position:absolute;margin-left:186.7pt;margin-top:7.75pt;width:130.55pt;height:1.9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">
                <v:imagedata r:id="rId101" o:title=""/>
              </v:shape>
            </w:pict>
          </mc:Fallback>
        </mc:AlternateContent>
      </w:r>
    </w:p>
    <w:p w14:paraId="51F0DA0D" w14:textId="77777777" w:rsidR="007C48F4" w:rsidRDefault="007C48F4" w:rsidP="007C48F4">
      <w:pPr>
        <w:pStyle w:val="ListParagraph"/>
        <w:rPr>
          <w:rFonts w:eastAsiaTheme="minorEastAsia" w:cs="Arial"/>
          <w:szCs w:val="22"/>
        </w:rPr>
      </w:pPr>
    </w:p>
    <w:p w14:paraId="7A20B357" w14:textId="77777777" w:rsidR="00AF3761" w:rsidRDefault="00AF3761" w:rsidP="001560D2">
      <w:pPr>
        <w:rPr>
          <w:rFonts w:eastAsiaTheme="minorEastAsia" w:cs="Arial"/>
          <w:szCs w:val="22"/>
        </w:rPr>
      </w:pPr>
    </w:p>
    <w:p w14:paraId="2BC510C9" w14:textId="77777777" w:rsidR="001560D2" w:rsidRPr="001560D2" w:rsidRDefault="001560D2" w:rsidP="001560D2">
      <w:pPr>
        <w:rPr>
          <w:rFonts w:eastAsiaTheme="minorEastAsia" w:cs="Arial"/>
          <w:szCs w:val="22"/>
        </w:rPr>
      </w:pPr>
    </w:p>
    <w:p w14:paraId="52538AB4" w14:textId="77777777" w:rsidR="00011264" w:rsidRPr="00011264" w:rsidRDefault="00011264" w:rsidP="00011264">
      <w:pPr>
        <w:rPr>
          <w:rFonts w:eastAsiaTheme="minorEastAsia" w:cs="Arial"/>
          <w:szCs w:val="22"/>
        </w:rPr>
      </w:pPr>
    </w:p>
    <w:p w14:paraId="4C59398D" w14:textId="77777777" w:rsidR="00011264" w:rsidRPr="00011264" w:rsidRDefault="00011264" w:rsidP="00011264">
      <w:pPr>
        <w:pStyle w:val="ListParagraph"/>
        <w:numPr>
          <w:ilvl w:val="0"/>
          <w:numId w:val="36"/>
        </w:numPr>
        <w:rPr>
          <w:rFonts w:eastAsiaTheme="minorEastAsia" w:cs="Arial"/>
          <w:szCs w:val="22"/>
        </w:rPr>
      </w:pPr>
      <w:r w:rsidRPr="00011264">
        <w:rPr>
          <w:rFonts w:eastAsiaTheme="minorEastAsia" w:cs="Arial"/>
          <w:szCs w:val="22"/>
        </w:rPr>
        <w:t xml:space="preserve">Hence, determine the rate of change as </w:t>
      </w:r>
      <m:oMath>
        <m:r>
          <w:rPr>
            <w:rFonts w:ascii="Cambria Math" w:eastAsiaTheme="minorEastAsia" w:hAnsi="Cambria Math" w:cs="Arial"/>
            <w:szCs w:val="22"/>
          </w:rPr>
          <m:t>h→0</m:t>
        </m:r>
      </m:oMath>
      <w:r w:rsidRPr="00011264">
        <w:rPr>
          <w:rFonts w:eastAsiaTheme="minorEastAsia" w:cs="Arial"/>
          <w:szCs w:val="22"/>
        </w:rPr>
        <w:t>.</w:t>
      </w:r>
    </w:p>
    <w:p w14:paraId="03B5832C" w14:textId="77777777" w:rsidR="00011264" w:rsidRPr="00011264" w:rsidRDefault="00011264" w:rsidP="002970C6">
      <w:pPr>
        <w:tabs>
          <w:tab w:val="right" w:pos="9356"/>
        </w:tabs>
        <w:rPr>
          <w:rFonts w:cs="Arial"/>
          <w:szCs w:val="22"/>
        </w:rPr>
      </w:pPr>
    </w:p>
    <w:p w14:paraId="4F0AF47C" w14:textId="72521AE7" w:rsidR="002970C6" w:rsidRPr="00011264" w:rsidRDefault="002970C6" w:rsidP="002970C6">
      <w:pPr>
        <w:tabs>
          <w:tab w:val="right" w:pos="9356"/>
        </w:tabs>
        <w:rPr>
          <w:rFonts w:cs="Arial"/>
          <w:szCs w:val="22"/>
        </w:rPr>
      </w:pPr>
    </w:p>
    <w:p w14:paraId="5A40D1A6"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41184" behindDoc="0" locked="0" layoutInCell="1" allowOverlap="1" wp14:anchorId="38ECF898" wp14:editId="7609BCCD">
                <wp:simplePos x="0" y="0"/>
                <wp:positionH relativeFrom="column">
                  <wp:posOffset>3086100</wp:posOffset>
                </wp:positionH>
                <wp:positionV relativeFrom="paragraph">
                  <wp:posOffset>18415</wp:posOffset>
                </wp:positionV>
                <wp:extent cx="592285" cy="230505"/>
                <wp:effectExtent l="38100" t="38100" r="36830" b="36195"/>
                <wp:wrapNone/>
                <wp:docPr id="381" name="Ink 381"/>
                <wp:cNvGraphicFramePr/>
                <a:graphic xmlns:a="http://schemas.openxmlformats.org/drawingml/2006/main">
                  <a:graphicData uri="http://schemas.microsoft.com/office/word/2010/wordprocessingInk">
                    <w14:contentPart bwMode="auto" r:id="rId102">
                      <w14:nvContentPartPr>
                        <w14:cNvContentPartPr/>
                      </w14:nvContentPartPr>
                      <w14:xfrm>
                        <a:off x="0" y="0"/>
                        <a:ext cx="592285" cy="230505"/>
                      </w14:xfrm>
                    </w14:contentPart>
                  </a:graphicData>
                </a:graphic>
              </wp:anchor>
            </w:drawing>
          </mc:Choice>
          <mc:Fallback xmlns:w16="http://schemas.microsoft.com/office/word/2018/wordml" xmlns:w16cex="http://schemas.microsoft.com/office/word/2018/wordml/cex">
            <w:pict>
              <v:shape w14:anchorId="334BDF1C" id="Ink 381" o:spid="_x0000_s1026" type="#_x0000_t75" style="position:absolute;margin-left:242.65pt;margin-top:1.1pt;width:47.35pt;height:18.8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">
                <v:imagedata r:id="rId103" o:title=""/>
              </v:shape>
            </w:pict>
          </mc:Fallback>
        </mc:AlternateContent>
      </w:r>
      <w:r>
        <w:rPr>
          <w:rFonts w:eastAsiaTheme="minorEastAsia" w:cs="Arial"/>
          <w:noProof/>
          <w:sz w:val="24"/>
          <w:lang w:eastAsia="en-AU"/>
        </w:rPr>
        <mc:AlternateContent>
          <mc:Choice Requires="wpi">
            <w:drawing>
              <wp:anchor distT="0" distB="0" distL="114300" distR="114300" simplePos="0" relativeHeight="251739136" behindDoc="0" locked="0" layoutInCell="1" allowOverlap="1" wp14:anchorId="6E9CFFA7" wp14:editId="18089B30">
                <wp:simplePos x="0" y="0"/>
                <wp:positionH relativeFrom="column">
                  <wp:posOffset>676275</wp:posOffset>
                </wp:positionH>
                <wp:positionV relativeFrom="paragraph">
                  <wp:posOffset>-3810</wp:posOffset>
                </wp:positionV>
                <wp:extent cx="274070" cy="142525"/>
                <wp:effectExtent l="38100" t="38100" r="31115" b="48260"/>
                <wp:wrapNone/>
                <wp:docPr id="123" name="Ink 123"/>
                <wp:cNvGraphicFramePr/>
                <a:graphic xmlns:a="http://schemas.openxmlformats.org/drawingml/2006/main">
                  <a:graphicData uri="http://schemas.microsoft.com/office/word/2010/wordprocessingInk">
                    <w14:contentPart bwMode="auto" r:id="rId104">
                      <w14:nvContentPartPr>
                        <w14:cNvContentPartPr/>
                      </w14:nvContentPartPr>
                      <w14:xfrm>
                        <a:off x="0" y="0"/>
                        <a:ext cx="274070" cy="142525"/>
                      </w14:xfrm>
                    </w14:contentPart>
                  </a:graphicData>
                </a:graphic>
              </wp:anchor>
            </w:drawing>
          </mc:Choice>
          <mc:Fallback xmlns:w16="http://schemas.microsoft.com/office/word/2018/wordml" xmlns:w16cex="http://schemas.microsoft.com/office/word/2018/wordml/cex">
            <w:pict>
              <v:shape w14:anchorId="386F47D9" id="Ink 123" o:spid="_x0000_s1026" type="#_x0000_t75" style="position:absolute;margin-left:52.9pt;margin-top:-.65pt;width:22.3pt;height:11.9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">
                <v:imagedata r:id="rId105" o:title=""/>
              </v:shape>
            </w:pict>
          </mc:Fallback>
        </mc:AlternateContent>
      </w:r>
    </w:p>
    <w:p w14:paraId="03B7B024" w14:textId="77777777" w:rsidR="007C48F4" w:rsidRDefault="007C48F4" w:rsidP="007C48F4">
      <w:pPr>
        <w:pStyle w:val="ListParagraph"/>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42208" behindDoc="0" locked="0" layoutInCell="1" allowOverlap="1" wp14:anchorId="1D363B1C" wp14:editId="44865D44">
                <wp:simplePos x="0" y="0"/>
                <wp:positionH relativeFrom="column">
                  <wp:posOffset>2323006</wp:posOffset>
                </wp:positionH>
                <wp:positionV relativeFrom="paragraph">
                  <wp:posOffset>139798</wp:posOffset>
                </wp:positionV>
                <wp:extent cx="863640" cy="24840"/>
                <wp:effectExtent l="38100" t="38100" r="31750" b="32385"/>
                <wp:wrapNone/>
                <wp:docPr id="137" name="Ink 137"/>
                <wp:cNvGraphicFramePr/>
                <a:graphic xmlns:a="http://schemas.openxmlformats.org/drawingml/2006/main">
                  <a:graphicData uri="http://schemas.microsoft.com/office/word/2010/wordprocessingInk">
                    <w14:contentPart bwMode="auto" r:id="rId106">
                      <w14:nvContentPartPr>
                        <w14:cNvContentPartPr/>
                      </w14:nvContentPartPr>
                      <w14:xfrm>
                        <a:off x="0" y="0"/>
                        <a:ext cx="863640" cy="24840"/>
                      </w14:xfrm>
                    </w14:contentPart>
                  </a:graphicData>
                </a:graphic>
              </wp:anchor>
            </w:drawing>
          </mc:Choice>
          <mc:Fallback xmlns:w16="http://schemas.microsoft.com/office/word/2018/wordml" xmlns:w16cex="http://schemas.microsoft.com/office/word/2018/wordml/cex">
            <w:pict>
              <v:shape w14:anchorId="14E75158" id="Ink 137" o:spid="_x0000_s1026" type="#_x0000_t75" style="position:absolute;margin-left:182.55pt;margin-top:10.65pt;width:68.7pt;height:2.65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">
                <v:imagedata r:id="rId107" o:title=""/>
              </v:shape>
            </w:pict>
          </mc:Fallback>
        </mc:AlternateContent>
      </w:r>
      <w:r>
        <w:rPr>
          <w:rFonts w:eastAsiaTheme="minorEastAsia" w:cs="Arial"/>
          <w:noProof/>
          <w:sz w:val="24"/>
          <w:lang w:eastAsia="en-AU"/>
        </w:rPr>
        <mc:AlternateContent>
          <mc:Choice Requires="wpi">
            <w:drawing>
              <wp:anchor distT="0" distB="0" distL="114300" distR="114300" simplePos="0" relativeHeight="251740160" behindDoc="0" locked="0" layoutInCell="1" allowOverlap="1" wp14:anchorId="71B4C71A" wp14:editId="3F4722A3">
                <wp:simplePos x="0" y="0"/>
                <wp:positionH relativeFrom="column">
                  <wp:posOffset>669290</wp:posOffset>
                </wp:positionH>
                <wp:positionV relativeFrom="paragraph">
                  <wp:posOffset>-95250</wp:posOffset>
                </wp:positionV>
                <wp:extent cx="2381760" cy="317160"/>
                <wp:effectExtent l="38100" t="38100" r="0" b="45085"/>
                <wp:wrapNone/>
                <wp:docPr id="376" name="Ink 376"/>
                <wp:cNvGraphicFramePr/>
                <a:graphic xmlns:a="http://schemas.openxmlformats.org/drawingml/2006/main">
                  <a:graphicData uri="http://schemas.microsoft.com/office/word/2010/wordprocessingInk">
                    <w14:contentPart bwMode="auto" r:id="rId108">
                      <w14:nvContentPartPr>
                        <w14:cNvContentPartPr/>
                      </w14:nvContentPartPr>
                      <w14:xfrm>
                        <a:off x="0" y="0"/>
                        <a:ext cx="2381760" cy="317160"/>
                      </w14:xfrm>
                    </w14:contentPart>
                  </a:graphicData>
                </a:graphic>
                <wp14:sizeRelH relativeFrom="margin">
                  <wp14:pctWidth>0</wp14:pctWidth>
                </wp14:sizeRelH>
              </wp:anchor>
            </w:drawing>
          </mc:Choice>
          <mc:Fallback xmlns:w16="http://schemas.microsoft.com/office/word/2018/wordml" xmlns:w16cex="http://schemas.microsoft.com/office/word/2018/wordml/cex">
            <w:pict>
              <v:shape w14:anchorId="2051E6D9" id="Ink 376" o:spid="_x0000_s1026" type="#_x0000_t75" style="position:absolute;margin-left:52.35pt;margin-top:-7.85pt;width:188.25pt;height:25.6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">
                <v:imagedata r:id="rId109" o:title=""/>
              </v:shape>
            </w:pict>
          </mc:Fallback>
        </mc:AlternateContent>
      </w:r>
    </w:p>
    <w:p w14:paraId="08A5F3B0" w14:textId="77777777" w:rsidR="001560D2" w:rsidRDefault="001560D2">
      <w:pPr>
        <w:ind w:left="720" w:hanging="720"/>
        <w:rPr>
          <w:rFonts w:cs="Arial"/>
          <w:b/>
          <w:bCs/>
          <w:szCs w:val="22"/>
        </w:rPr>
      </w:pPr>
      <w:r>
        <w:rPr>
          <w:rFonts w:cs="Arial"/>
          <w:b/>
          <w:bCs/>
          <w:szCs w:val="22"/>
        </w:rPr>
        <w:br w:type="page"/>
      </w:r>
    </w:p>
    <w:p w14:paraId="4EE71CF3" w14:textId="6C47695F" w:rsidR="00011264" w:rsidRPr="00011264" w:rsidRDefault="00011264" w:rsidP="00011264">
      <w:pPr>
        <w:tabs>
          <w:tab w:val="left" w:pos="1701"/>
          <w:tab w:val="right" w:pos="9638"/>
        </w:tabs>
        <w:rPr>
          <w:rFonts w:cs="Arial"/>
          <w:b/>
          <w:bCs/>
          <w:szCs w:val="22"/>
        </w:rPr>
      </w:pPr>
      <w:r w:rsidRPr="00011264">
        <w:rPr>
          <w:rFonts w:cs="Arial"/>
          <w:b/>
          <w:bCs/>
          <w:szCs w:val="22"/>
        </w:rPr>
        <w:lastRenderedPageBreak/>
        <w:t>Question 1</w:t>
      </w:r>
      <w:r w:rsidR="00F8353F">
        <w:rPr>
          <w:rFonts w:cs="Arial"/>
          <w:b/>
          <w:bCs/>
          <w:szCs w:val="22"/>
        </w:rPr>
        <w:t>6</w:t>
      </w:r>
      <w:r w:rsidRPr="00011264">
        <w:rPr>
          <w:rFonts w:cs="Arial"/>
          <w:b/>
          <w:bCs/>
          <w:szCs w:val="22"/>
        </w:rPr>
        <w:t xml:space="preserve"> {2.3.6}                                                                                        </w:t>
      </w:r>
      <w:proofErr w:type="gramStart"/>
      <w:r w:rsidRPr="00011264">
        <w:rPr>
          <w:rFonts w:cs="Arial"/>
          <w:b/>
          <w:bCs/>
          <w:szCs w:val="22"/>
        </w:rPr>
        <w:t xml:space="preserve">   (</w:t>
      </w:r>
      <w:proofErr w:type="gramEnd"/>
      <w:r w:rsidRPr="00011264">
        <w:rPr>
          <w:rFonts w:cs="Arial"/>
          <w:b/>
          <w:bCs/>
          <w:szCs w:val="22"/>
        </w:rPr>
        <w:t>4 marks)</w:t>
      </w:r>
      <w:r w:rsidRPr="00011264">
        <w:rPr>
          <w:rFonts w:cs="Arial"/>
          <w:szCs w:val="22"/>
        </w:rPr>
        <w:tab/>
      </w:r>
    </w:p>
    <w:p w14:paraId="134E6E79" w14:textId="77777777" w:rsidR="00011264" w:rsidRPr="00011264" w:rsidRDefault="00011264" w:rsidP="00011264">
      <w:pPr>
        <w:rPr>
          <w:rFonts w:eastAsiaTheme="minorEastAsia" w:cs="Arial"/>
          <w:szCs w:val="22"/>
        </w:rPr>
      </w:pPr>
    </w:p>
    <w:p w14:paraId="42F0C36A" w14:textId="3C0FF75D" w:rsidR="00011264" w:rsidRDefault="00011264" w:rsidP="00011264">
      <w:pPr>
        <w:rPr>
          <w:rFonts w:eastAsiaTheme="minorEastAsia" w:cs="Arial"/>
          <w:szCs w:val="22"/>
        </w:rPr>
      </w:pPr>
      <w:r w:rsidRPr="00011264">
        <w:rPr>
          <w:rFonts w:eastAsiaTheme="minorEastAsia" w:cs="Arial"/>
          <w:szCs w:val="22"/>
        </w:rPr>
        <w:t xml:space="preserve">Differentiate </w:t>
      </w:r>
      <m:oMath>
        <m:r>
          <w:rPr>
            <w:rFonts w:ascii="Cambria Math" w:eastAsiaTheme="minorEastAsia" w:hAnsi="Cambria Math" w:cs="Arial"/>
            <w:szCs w:val="22"/>
          </w:rPr>
          <m:t>f</m:t>
        </m:r>
        <m:d>
          <m:dPr>
            <m:ctrlPr>
              <w:rPr>
                <w:rFonts w:ascii="Cambria Math" w:eastAsiaTheme="minorEastAsia" w:hAnsi="Cambria Math" w:cs="Arial"/>
                <w:i/>
                <w:szCs w:val="22"/>
              </w:rPr>
            </m:ctrlPr>
          </m:dPr>
          <m:e>
            <m:r>
              <w:rPr>
                <w:rFonts w:ascii="Cambria Math" w:eastAsiaTheme="minorEastAsia" w:hAnsi="Cambria Math" w:cs="Arial"/>
                <w:szCs w:val="22"/>
              </w:rPr>
              <m:t>x</m:t>
            </m:r>
          </m:e>
        </m:d>
        <m:r>
          <w:rPr>
            <w:rFonts w:ascii="Cambria Math" w:eastAsiaTheme="minorEastAsia" w:hAnsi="Cambria Math" w:cs="Arial"/>
            <w:szCs w:val="22"/>
          </w:rPr>
          <m:t>=5</m:t>
        </m:r>
        <m:sSup>
          <m:sSupPr>
            <m:ctrlPr>
              <w:rPr>
                <w:rFonts w:ascii="Cambria Math" w:eastAsiaTheme="minorEastAsia" w:hAnsi="Cambria Math" w:cs="Arial"/>
                <w:i/>
                <w:szCs w:val="22"/>
              </w:rPr>
            </m:ctrlPr>
          </m:sSupPr>
          <m:e>
            <m:r>
              <w:rPr>
                <w:rFonts w:ascii="Cambria Math" w:eastAsiaTheme="minorEastAsia" w:hAnsi="Cambria Math" w:cs="Arial"/>
                <w:szCs w:val="22"/>
              </w:rPr>
              <m:t>x</m:t>
            </m:r>
          </m:e>
          <m:sup>
            <m:r>
              <w:rPr>
                <w:rFonts w:ascii="Cambria Math" w:eastAsiaTheme="minorEastAsia" w:hAnsi="Cambria Math" w:cs="Arial"/>
                <w:szCs w:val="22"/>
              </w:rPr>
              <m:t>3</m:t>
            </m:r>
          </m:sup>
        </m:sSup>
      </m:oMath>
      <w:r w:rsidRPr="00011264">
        <w:rPr>
          <w:rFonts w:eastAsiaTheme="minorEastAsia" w:cs="Arial"/>
          <w:szCs w:val="22"/>
        </w:rPr>
        <w:t xml:space="preserve"> by first principles.</w:t>
      </w:r>
    </w:p>
    <w:p w14:paraId="4B918A8B" w14:textId="297CE338" w:rsidR="007C48F4" w:rsidRDefault="007C48F4" w:rsidP="00011264">
      <w:pPr>
        <w:rPr>
          <w:rFonts w:eastAsiaTheme="minorEastAsia" w:cs="Arial"/>
          <w:szCs w:val="22"/>
        </w:rPr>
      </w:pPr>
    </w:p>
    <w:p w14:paraId="3725A453" w14:textId="3A1DDAD8" w:rsidR="007C48F4" w:rsidRDefault="007C48F4" w:rsidP="00011264">
      <w:pPr>
        <w:rPr>
          <w:rFonts w:eastAsiaTheme="minorEastAsia" w:cs="Arial"/>
          <w:szCs w:val="22"/>
        </w:rPr>
      </w:pPr>
    </w:p>
    <w:p w14:paraId="26617061" w14:textId="0320FFE6" w:rsidR="007C48F4" w:rsidRDefault="007C48F4" w:rsidP="00011264">
      <w:pPr>
        <w:rPr>
          <w:rFonts w:eastAsiaTheme="minorEastAsia" w:cs="Arial"/>
          <w:szCs w:val="22"/>
        </w:rPr>
      </w:pPr>
    </w:p>
    <w:p w14:paraId="0F646793" w14:textId="77777777" w:rsidR="007C48F4" w:rsidRDefault="007C48F4" w:rsidP="007C48F4">
      <w:pPr>
        <w:rPr>
          <w:rFonts w:eastAsiaTheme="minorEastAsia" w:cs="Arial"/>
          <w:sz w:val="24"/>
        </w:rPr>
      </w:pPr>
    </w:p>
    <w:p w14:paraId="19E61E17"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44256" behindDoc="0" locked="0" layoutInCell="1" allowOverlap="1" wp14:anchorId="6A947EAA" wp14:editId="5DCC39F7">
                <wp:simplePos x="0" y="0"/>
                <wp:positionH relativeFrom="column">
                  <wp:posOffset>732166</wp:posOffset>
                </wp:positionH>
                <wp:positionV relativeFrom="paragraph">
                  <wp:posOffset>-92531</wp:posOffset>
                </wp:positionV>
                <wp:extent cx="32040" cy="204840"/>
                <wp:effectExtent l="38100" t="38100" r="44450" b="43180"/>
                <wp:wrapNone/>
                <wp:docPr id="382" name="Ink 382"/>
                <wp:cNvGraphicFramePr/>
                <a:graphic xmlns:a="http://schemas.openxmlformats.org/drawingml/2006/main">
                  <a:graphicData uri="http://schemas.microsoft.com/office/word/2010/wordprocessingInk">
                    <w14:contentPart bwMode="auto" r:id="rId110">
                      <w14:nvContentPartPr>
                        <w14:cNvContentPartPr/>
                      </w14:nvContentPartPr>
                      <w14:xfrm>
                        <a:off x="0" y="0"/>
                        <a:ext cx="32040" cy="204840"/>
                      </w14:xfrm>
                    </w14:contentPart>
                  </a:graphicData>
                </a:graphic>
              </wp:anchor>
            </w:drawing>
          </mc:Choice>
          <mc:Fallback xmlns:w16="http://schemas.microsoft.com/office/word/2018/wordml" xmlns:w16cex="http://schemas.microsoft.com/office/word/2018/wordml/cex">
            <w:pict>
              <v:shape w14:anchorId="60490268" id="Ink 382" o:spid="_x0000_s1026" type="#_x0000_t75" style="position:absolute;margin-left:57.3pt;margin-top:-7.65pt;width:3.2pt;height:16.8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">
                <v:imagedata r:id="rId111" o:title=""/>
              </v:shape>
            </w:pict>
          </mc:Fallback>
        </mc:AlternateContent>
      </w:r>
    </w:p>
    <w:p w14:paraId="2C1D07DD"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45280" behindDoc="0" locked="0" layoutInCell="1" allowOverlap="1" wp14:anchorId="7ED89C62" wp14:editId="56F44BC5">
                <wp:simplePos x="0" y="0"/>
                <wp:positionH relativeFrom="column">
                  <wp:posOffset>2633686</wp:posOffset>
                </wp:positionH>
                <wp:positionV relativeFrom="paragraph">
                  <wp:posOffset>63769</wp:posOffset>
                </wp:positionV>
                <wp:extent cx="42120" cy="81360"/>
                <wp:effectExtent l="38100" t="38100" r="34290" b="33020"/>
                <wp:wrapNone/>
                <wp:docPr id="136" name="Ink 136"/>
                <wp:cNvGraphicFramePr/>
                <a:graphic xmlns:a="http://schemas.openxmlformats.org/drawingml/2006/main">
                  <a:graphicData uri="http://schemas.microsoft.com/office/word/2010/wordprocessingInk">
                    <w14:contentPart bwMode="auto" r:id="rId112">
                      <w14:nvContentPartPr>
                        <w14:cNvContentPartPr/>
                      </w14:nvContentPartPr>
                      <w14:xfrm>
                        <a:off x="0" y="0"/>
                        <a:ext cx="42120" cy="81360"/>
                      </w14:xfrm>
                    </w14:contentPart>
                  </a:graphicData>
                </a:graphic>
              </wp:anchor>
            </w:drawing>
          </mc:Choice>
          <mc:Fallback xmlns:w16="http://schemas.microsoft.com/office/word/2018/wordml" xmlns:w16cex="http://schemas.microsoft.com/office/word/2018/wordml/cex">
            <w:pict>
              <v:shape w14:anchorId="4729F497" id="Ink 136" o:spid="_x0000_s1026" type="#_x0000_t75" style="position:absolute;margin-left:207.05pt;margin-top:4.65pt;width:4pt;height:7.1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">
                <v:imagedata r:id="rId113" o:title=""/>
              </v:shape>
            </w:pict>
          </mc:Fallback>
        </mc:AlternateContent>
      </w:r>
    </w:p>
    <w:p w14:paraId="70C362E7"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63712" behindDoc="0" locked="0" layoutInCell="1" allowOverlap="1" wp14:anchorId="750B9B41" wp14:editId="595012E2">
                <wp:simplePos x="0" y="0"/>
                <wp:positionH relativeFrom="column">
                  <wp:posOffset>3649246</wp:posOffset>
                </wp:positionH>
                <wp:positionV relativeFrom="paragraph">
                  <wp:posOffset>-121180</wp:posOffset>
                </wp:positionV>
                <wp:extent cx="408960" cy="270720"/>
                <wp:effectExtent l="38100" t="38100" r="48260" b="34290"/>
                <wp:wrapNone/>
                <wp:docPr id="514" name="Ink 514"/>
                <wp:cNvGraphicFramePr/>
                <a:graphic xmlns:a="http://schemas.openxmlformats.org/drawingml/2006/main">
                  <a:graphicData uri="http://schemas.microsoft.com/office/word/2010/wordprocessingInk">
                    <w14:contentPart bwMode="auto" r:id="rId114">
                      <w14:nvContentPartPr>
                        <w14:cNvContentPartPr/>
                      </w14:nvContentPartPr>
                      <w14:xfrm>
                        <a:off x="0" y="0"/>
                        <a:ext cx="408960" cy="270720"/>
                      </w14:xfrm>
                    </w14:contentPart>
                  </a:graphicData>
                </a:graphic>
              </wp:anchor>
            </w:drawing>
          </mc:Choice>
          <mc:Fallback xmlns:w16="http://schemas.microsoft.com/office/word/2018/wordml" xmlns:w16cex="http://schemas.microsoft.com/office/word/2018/wordml/cex">
            <w:pict>
              <v:shape w14:anchorId="4B96A585" id="Ink 514" o:spid="_x0000_s1026" type="#_x0000_t75" style="position:absolute;margin-left:287pt;margin-top:-9.9pt;width:32.9pt;height:22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">
                <v:imagedata r:id="rId115" o:title=""/>
              </v:shape>
            </w:pict>
          </mc:Fallback>
        </mc:AlternateContent>
      </w:r>
    </w:p>
    <w:p w14:paraId="12B62BE9" w14:textId="77777777" w:rsidR="007C48F4" w:rsidRDefault="007C48F4" w:rsidP="007C48F4">
      <w:pPr>
        <w:rPr>
          <w:rFonts w:eastAsiaTheme="minorEastAsia" w:cs="Arial"/>
          <w:sz w:val="24"/>
        </w:rPr>
      </w:pPr>
    </w:p>
    <w:p w14:paraId="71BF4403"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64736" behindDoc="0" locked="0" layoutInCell="1" allowOverlap="1" wp14:anchorId="6FF1551F" wp14:editId="185B6B1E">
                <wp:simplePos x="0" y="0"/>
                <wp:positionH relativeFrom="column">
                  <wp:posOffset>4764526</wp:posOffset>
                </wp:positionH>
                <wp:positionV relativeFrom="paragraph">
                  <wp:posOffset>16015</wp:posOffset>
                </wp:positionV>
                <wp:extent cx="345960" cy="218520"/>
                <wp:effectExtent l="38100" t="38100" r="35560" b="48260"/>
                <wp:wrapNone/>
                <wp:docPr id="515" name="Ink 515"/>
                <wp:cNvGraphicFramePr/>
                <a:graphic xmlns:a="http://schemas.openxmlformats.org/drawingml/2006/main">
                  <a:graphicData uri="http://schemas.microsoft.com/office/word/2010/wordprocessingInk">
                    <w14:contentPart bwMode="auto" r:id="rId116">
                      <w14:nvContentPartPr>
                        <w14:cNvContentPartPr/>
                      </w14:nvContentPartPr>
                      <w14:xfrm>
                        <a:off x="0" y="0"/>
                        <a:ext cx="345960" cy="218520"/>
                      </w14:xfrm>
                    </w14:contentPart>
                  </a:graphicData>
                </a:graphic>
              </wp:anchor>
            </w:drawing>
          </mc:Choice>
          <mc:Fallback xmlns:w16="http://schemas.microsoft.com/office/word/2018/wordml" xmlns:w16cex="http://schemas.microsoft.com/office/word/2018/wordml/cex">
            <w:pict>
              <v:shape w14:anchorId="4D441FD9" id="Ink 515" o:spid="_x0000_s1026" type="#_x0000_t75" style="position:absolute;margin-left:374.8pt;margin-top:.9pt;width:27.95pt;height:17.9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">
                <v:imagedata r:id="rId117" o:title=""/>
              </v:shape>
            </w:pict>
          </mc:Fallback>
        </mc:AlternateContent>
      </w:r>
      <w:r>
        <w:rPr>
          <w:rFonts w:eastAsiaTheme="minorEastAsia" w:cs="Arial"/>
          <w:noProof/>
          <w:sz w:val="24"/>
          <w:lang w:eastAsia="en-AU"/>
        </w:rPr>
        <mc:AlternateContent>
          <mc:Choice Requires="wpi">
            <w:drawing>
              <wp:anchor distT="0" distB="0" distL="114300" distR="114300" simplePos="0" relativeHeight="251753472" behindDoc="0" locked="0" layoutInCell="1" allowOverlap="1" wp14:anchorId="06292443" wp14:editId="7360C0F4">
                <wp:simplePos x="0" y="0"/>
                <wp:positionH relativeFrom="column">
                  <wp:posOffset>681355</wp:posOffset>
                </wp:positionH>
                <wp:positionV relativeFrom="paragraph">
                  <wp:posOffset>-940435</wp:posOffset>
                </wp:positionV>
                <wp:extent cx="3490595" cy="1998635"/>
                <wp:effectExtent l="38100" t="38100" r="14605" b="40005"/>
                <wp:wrapNone/>
                <wp:docPr id="450" name="Ink 450"/>
                <wp:cNvGraphicFramePr/>
                <a:graphic xmlns:a="http://schemas.openxmlformats.org/drawingml/2006/main">
                  <a:graphicData uri="http://schemas.microsoft.com/office/word/2010/wordprocessingInk">
                    <w14:contentPart bwMode="auto" r:id="rId118">
                      <w14:nvContentPartPr>
                        <w14:cNvContentPartPr/>
                      </w14:nvContentPartPr>
                      <w14:xfrm>
                        <a:off x="0" y="0"/>
                        <a:ext cx="3490595" cy="1998635"/>
                      </w14:xfrm>
                    </w14:contentPart>
                  </a:graphicData>
                </a:graphic>
              </wp:anchor>
            </w:drawing>
          </mc:Choice>
          <mc:Fallback xmlns:w16="http://schemas.microsoft.com/office/word/2018/wordml" xmlns:w16cex="http://schemas.microsoft.com/office/word/2018/wordml/cex">
            <w:pict>
              <v:shape w14:anchorId="20F98485" id="Ink 450" o:spid="_x0000_s1026" type="#_x0000_t75" style="position:absolute;margin-left:53.3pt;margin-top:-74.4pt;width:275.55pt;height:158.05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">
                <v:imagedata r:id="rId119" o:title=""/>
              </v:shape>
            </w:pict>
          </mc:Fallback>
        </mc:AlternateContent>
      </w:r>
      <w:r>
        <w:rPr>
          <w:rFonts w:eastAsiaTheme="minorEastAsia" w:cs="Arial"/>
          <w:noProof/>
          <w:sz w:val="24"/>
          <w:lang w:eastAsia="en-AU"/>
        </w:rPr>
        <mc:AlternateContent>
          <mc:Choice Requires="wpi">
            <w:drawing>
              <wp:anchor distT="0" distB="0" distL="114300" distR="114300" simplePos="0" relativeHeight="251747328" behindDoc="0" locked="0" layoutInCell="1" allowOverlap="1" wp14:anchorId="61D74DB2" wp14:editId="1BCC85A6">
                <wp:simplePos x="0" y="0"/>
                <wp:positionH relativeFrom="column">
                  <wp:posOffset>4506899</wp:posOffset>
                </wp:positionH>
                <wp:positionV relativeFrom="paragraph">
                  <wp:posOffset>-23495</wp:posOffset>
                </wp:positionV>
                <wp:extent cx="47880" cy="403560"/>
                <wp:effectExtent l="38100" t="38100" r="47625" b="34925"/>
                <wp:wrapNone/>
                <wp:docPr id="391" name="Ink 391"/>
                <wp:cNvGraphicFramePr/>
                <a:graphic xmlns:a="http://schemas.openxmlformats.org/drawingml/2006/main">
                  <a:graphicData uri="http://schemas.microsoft.com/office/word/2010/wordprocessingInk">
                    <w14:contentPart bwMode="auto" r:id="rId120">
                      <w14:nvContentPartPr>
                        <w14:cNvContentPartPr/>
                      </w14:nvContentPartPr>
                      <w14:xfrm>
                        <a:off x="0" y="0"/>
                        <a:ext cx="47880" cy="403560"/>
                      </w14:xfrm>
                    </w14:contentPart>
                  </a:graphicData>
                </a:graphic>
              </wp:anchor>
            </w:drawing>
          </mc:Choice>
          <mc:Fallback xmlns:w16="http://schemas.microsoft.com/office/word/2018/wordml" xmlns:w16cex="http://schemas.microsoft.com/office/word/2018/wordml/cex">
            <w:pict>
              <v:shape w14:anchorId="369C4700" id="Ink 391" o:spid="_x0000_s1026" type="#_x0000_t75" style="position:absolute;margin-left:354.5pt;margin-top:-2.2pt;width:4.45pt;height:32.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">
                <v:imagedata r:id="rId121" o:title=""/>
              </v:shape>
            </w:pict>
          </mc:Fallback>
        </mc:AlternateContent>
      </w:r>
      <w:r>
        <w:rPr>
          <w:rFonts w:eastAsiaTheme="minorEastAsia" w:cs="Arial"/>
          <w:noProof/>
          <w:sz w:val="24"/>
          <w:lang w:eastAsia="en-AU"/>
        </w:rPr>
        <mc:AlternateContent>
          <mc:Choice Requires="wpi">
            <w:drawing>
              <wp:anchor distT="0" distB="0" distL="114300" distR="114300" simplePos="0" relativeHeight="251746304" behindDoc="0" locked="0" layoutInCell="1" allowOverlap="1" wp14:anchorId="102FFEEF" wp14:editId="1C53D132">
                <wp:simplePos x="0" y="0"/>
                <wp:positionH relativeFrom="column">
                  <wp:posOffset>4228465</wp:posOffset>
                </wp:positionH>
                <wp:positionV relativeFrom="paragraph">
                  <wp:posOffset>-7620</wp:posOffset>
                </wp:positionV>
                <wp:extent cx="131400" cy="144325"/>
                <wp:effectExtent l="38100" t="38100" r="40640" b="46355"/>
                <wp:wrapNone/>
                <wp:docPr id="386" name="Ink 386"/>
                <wp:cNvGraphicFramePr/>
                <a:graphic xmlns:a="http://schemas.openxmlformats.org/drawingml/2006/main">
                  <a:graphicData uri="http://schemas.microsoft.com/office/word/2010/wordprocessingInk">
                    <w14:contentPart bwMode="auto" r:id="rId122">
                      <w14:nvContentPartPr>
                        <w14:cNvContentPartPr/>
                      </w14:nvContentPartPr>
                      <w14:xfrm>
                        <a:off x="0" y="0"/>
                        <a:ext cx="131400" cy="144325"/>
                      </w14:xfrm>
                    </w14:contentPart>
                  </a:graphicData>
                </a:graphic>
              </wp:anchor>
            </w:drawing>
          </mc:Choice>
          <mc:Fallback xmlns:w16="http://schemas.microsoft.com/office/word/2018/wordml" xmlns:w16cex="http://schemas.microsoft.com/office/word/2018/wordml/cex">
            <w:pict>
              <v:shape w14:anchorId="230FBE92" id="Ink 386" o:spid="_x0000_s1026" type="#_x0000_t75" style="position:absolute;margin-left:332.6pt;margin-top:-.95pt;width:11.1pt;height:12.05pt;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">
                <v:imagedata r:id="rId123" o:title=""/>
              </v:shape>
            </w:pict>
          </mc:Fallback>
        </mc:AlternateContent>
      </w:r>
    </w:p>
    <w:p w14:paraId="51A11409" w14:textId="77777777" w:rsidR="007C48F4" w:rsidRDefault="007C48F4" w:rsidP="007C48F4">
      <w:pPr>
        <w:rPr>
          <w:rFonts w:eastAsiaTheme="minorEastAsia" w:cs="Arial"/>
          <w:sz w:val="24"/>
        </w:rPr>
      </w:pPr>
    </w:p>
    <w:p w14:paraId="2B8A7B4E"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51424" behindDoc="0" locked="0" layoutInCell="1" allowOverlap="1" wp14:anchorId="568D31BF" wp14:editId="01BA4A47">
                <wp:simplePos x="0" y="0"/>
                <wp:positionH relativeFrom="column">
                  <wp:posOffset>4359526</wp:posOffset>
                </wp:positionH>
                <wp:positionV relativeFrom="paragraph">
                  <wp:posOffset>99984</wp:posOffset>
                </wp:positionV>
                <wp:extent cx="48600" cy="70920"/>
                <wp:effectExtent l="38100" t="38100" r="46990" b="43815"/>
                <wp:wrapNone/>
                <wp:docPr id="402" name="Ink 402"/>
                <wp:cNvGraphicFramePr/>
                <a:graphic xmlns:a="http://schemas.openxmlformats.org/drawingml/2006/main">
                  <a:graphicData uri="http://schemas.microsoft.com/office/word/2010/wordprocessingInk">
                    <w14:contentPart bwMode="auto" r:id="rId124">
                      <w14:nvContentPartPr>
                        <w14:cNvContentPartPr/>
                      </w14:nvContentPartPr>
                      <w14:xfrm>
                        <a:off x="0" y="0"/>
                        <a:ext cx="48600" cy="70920"/>
                      </w14:xfrm>
                    </w14:contentPart>
                  </a:graphicData>
                </a:graphic>
              </wp:anchor>
            </w:drawing>
          </mc:Choice>
          <mc:Fallback xmlns:w16="http://schemas.microsoft.com/office/word/2018/wordml" xmlns:w16cex="http://schemas.microsoft.com/office/word/2018/wordml/cex">
            <w:pict>
              <v:shape w14:anchorId="64382272" id="Ink 402" o:spid="_x0000_s1026" type="#_x0000_t75" style="position:absolute;margin-left:342.9pt;margin-top:7.5pt;width:4.55pt;height:6.3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">
                <v:imagedata r:id="rId125" o:title=""/>
              </v:shape>
            </w:pict>
          </mc:Fallback>
        </mc:AlternateContent>
      </w:r>
      <w:r>
        <w:rPr>
          <w:rFonts w:eastAsiaTheme="minorEastAsia" w:cs="Arial"/>
          <w:noProof/>
          <w:sz w:val="24"/>
          <w:lang w:eastAsia="en-AU"/>
        </w:rPr>
        <mc:AlternateContent>
          <mc:Choice Requires="wpi">
            <w:drawing>
              <wp:anchor distT="0" distB="0" distL="114300" distR="114300" simplePos="0" relativeHeight="251750400" behindDoc="0" locked="0" layoutInCell="1" allowOverlap="1" wp14:anchorId="62C029C2" wp14:editId="010ED884">
                <wp:simplePos x="0" y="0"/>
                <wp:positionH relativeFrom="column">
                  <wp:posOffset>2023110</wp:posOffset>
                </wp:positionH>
                <wp:positionV relativeFrom="paragraph">
                  <wp:posOffset>-158750</wp:posOffset>
                </wp:positionV>
                <wp:extent cx="2446200" cy="415800"/>
                <wp:effectExtent l="38100" t="38100" r="30480" b="41910"/>
                <wp:wrapNone/>
                <wp:docPr id="401" name="Ink 401"/>
                <wp:cNvGraphicFramePr/>
                <a:graphic xmlns:a="http://schemas.openxmlformats.org/drawingml/2006/main">
                  <a:graphicData uri="http://schemas.microsoft.com/office/word/2010/wordprocessingInk">
                    <w14:contentPart bwMode="auto" r:id="rId126">
                      <w14:nvContentPartPr>
                        <w14:cNvContentPartPr/>
                      </w14:nvContentPartPr>
                      <w14:xfrm>
                        <a:off x="0" y="0"/>
                        <a:ext cx="2446200" cy="415800"/>
                      </w14:xfrm>
                    </w14:contentPart>
                  </a:graphicData>
                </a:graphic>
              </wp:anchor>
            </w:drawing>
          </mc:Choice>
          <mc:Fallback xmlns:w16="http://schemas.microsoft.com/office/word/2018/wordml" xmlns:w16cex="http://schemas.microsoft.com/office/word/2018/wordml/cex">
            <w:pict>
              <v:shape w14:anchorId="573268FA" id="Ink 401" o:spid="_x0000_s1026" type="#_x0000_t75" style="position:absolute;margin-left:158.95pt;margin-top:-12.85pt;width:193.3pt;height:33.4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">
                <v:imagedata r:id="rId127" o:title=""/>
              </v:shape>
            </w:pict>
          </mc:Fallback>
        </mc:AlternateContent>
      </w:r>
    </w:p>
    <w:p w14:paraId="7AA93799"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49376" behindDoc="0" locked="0" layoutInCell="1" allowOverlap="1" wp14:anchorId="3194ECB0" wp14:editId="3948E046">
                <wp:simplePos x="0" y="0"/>
                <wp:positionH relativeFrom="column">
                  <wp:posOffset>3703955</wp:posOffset>
                </wp:positionH>
                <wp:positionV relativeFrom="paragraph">
                  <wp:posOffset>-40640</wp:posOffset>
                </wp:positionV>
                <wp:extent cx="73080" cy="100965"/>
                <wp:effectExtent l="38100" t="38100" r="41275" b="32385"/>
                <wp:wrapNone/>
                <wp:docPr id="399" name="Ink 399"/>
                <wp:cNvGraphicFramePr/>
                <a:graphic xmlns:a="http://schemas.openxmlformats.org/drawingml/2006/main">
                  <a:graphicData uri="http://schemas.microsoft.com/office/word/2010/wordprocessingInk">
                    <w14:contentPart bwMode="auto" r:id="rId128">
                      <w14:nvContentPartPr>
                        <w14:cNvContentPartPr/>
                      </w14:nvContentPartPr>
                      <w14:xfrm>
                        <a:off x="0" y="0"/>
                        <a:ext cx="73080" cy="100965"/>
                      </w14:xfrm>
                    </w14:contentPart>
                  </a:graphicData>
                </a:graphic>
              </wp:anchor>
            </w:drawing>
          </mc:Choice>
          <mc:Fallback xmlns:w16="http://schemas.microsoft.com/office/word/2018/wordml" xmlns:w16cex="http://schemas.microsoft.com/office/word/2018/wordml/cex">
            <w:pict>
              <v:shape w14:anchorId="2C16C2FF" id="Ink 399" o:spid="_x0000_s1026" type="#_x0000_t75" style="position:absolute;margin-left:291.3pt;margin-top:-3.55pt;width:6.45pt;height:8.6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">
                <v:imagedata r:id="rId129" o:title=""/>
              </v:shape>
            </w:pict>
          </mc:Fallback>
        </mc:AlternateContent>
      </w:r>
      <w:r>
        <w:rPr>
          <w:rFonts w:eastAsiaTheme="minorEastAsia" w:cs="Arial"/>
          <w:noProof/>
          <w:sz w:val="24"/>
          <w:lang w:eastAsia="en-AU"/>
        </w:rPr>
        <mc:AlternateContent>
          <mc:Choice Requires="wpi">
            <w:drawing>
              <wp:anchor distT="0" distB="0" distL="114300" distR="114300" simplePos="0" relativeHeight="251748352" behindDoc="0" locked="0" layoutInCell="1" allowOverlap="1" wp14:anchorId="3BD0B595" wp14:editId="50D2F6AF">
                <wp:simplePos x="0" y="0"/>
                <wp:positionH relativeFrom="column">
                  <wp:posOffset>1256665</wp:posOffset>
                </wp:positionH>
                <wp:positionV relativeFrom="paragraph">
                  <wp:posOffset>125095</wp:posOffset>
                </wp:positionV>
                <wp:extent cx="73025" cy="45320"/>
                <wp:effectExtent l="38100" t="38100" r="41275" b="31115"/>
                <wp:wrapNone/>
                <wp:docPr id="394" name="Ink 394"/>
                <wp:cNvGraphicFramePr/>
                <a:graphic xmlns:a="http://schemas.openxmlformats.org/drawingml/2006/main">
                  <a:graphicData uri="http://schemas.microsoft.com/office/word/2010/wordprocessingInk">
                    <w14:contentPart bwMode="auto" r:id="rId130">
                      <w14:nvContentPartPr>
                        <w14:cNvContentPartPr/>
                      </w14:nvContentPartPr>
                      <w14:xfrm>
                        <a:off x="0" y="0"/>
                        <a:ext cx="73025" cy="45320"/>
                      </w14:xfrm>
                    </w14:contentPart>
                  </a:graphicData>
                </a:graphic>
              </wp:anchor>
            </w:drawing>
          </mc:Choice>
          <mc:Fallback xmlns:w16="http://schemas.microsoft.com/office/word/2018/wordml" xmlns:w16cex="http://schemas.microsoft.com/office/word/2018/wordml/cex">
            <w:pict>
              <v:shape w14:anchorId="552DDA1A" id="Ink 394" o:spid="_x0000_s1026" type="#_x0000_t75" style="position:absolute;margin-left:98.6pt;margin-top:9.5pt;width:6.45pt;height:4.25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">
                <v:imagedata r:id="rId131" o:title=""/>
              </v:shape>
            </w:pict>
          </mc:Fallback>
        </mc:AlternateContent>
      </w:r>
    </w:p>
    <w:p w14:paraId="48C6E7BC"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54496" behindDoc="0" locked="0" layoutInCell="1" allowOverlap="1" wp14:anchorId="484E8472" wp14:editId="073BE056">
                <wp:simplePos x="0" y="0"/>
                <wp:positionH relativeFrom="column">
                  <wp:posOffset>1252220</wp:posOffset>
                </wp:positionH>
                <wp:positionV relativeFrom="paragraph">
                  <wp:posOffset>-261620</wp:posOffset>
                </wp:positionV>
                <wp:extent cx="3270240" cy="860760"/>
                <wp:effectExtent l="38100" t="38100" r="45085" b="34925"/>
                <wp:wrapNone/>
                <wp:docPr id="455" name="Ink 455"/>
                <wp:cNvGraphicFramePr/>
                <a:graphic xmlns:a="http://schemas.openxmlformats.org/drawingml/2006/main">
                  <a:graphicData uri="http://schemas.microsoft.com/office/word/2010/wordprocessingInk">
                    <w14:contentPart bwMode="auto" r:id="rId132">
                      <w14:nvContentPartPr>
                        <w14:cNvContentPartPr/>
                      </w14:nvContentPartPr>
                      <w14:xfrm>
                        <a:off x="0" y="0"/>
                        <a:ext cx="3270240" cy="860760"/>
                      </w14:xfrm>
                    </w14:contentPart>
                  </a:graphicData>
                </a:graphic>
                <wp14:sizeRelV relativeFrom="margin">
                  <wp14:pctHeight>0</wp14:pctHeight>
                </wp14:sizeRelV>
              </wp:anchor>
            </w:drawing>
          </mc:Choice>
          <mc:Fallback xmlns:w16="http://schemas.microsoft.com/office/word/2018/wordml" xmlns:w16cex="http://schemas.microsoft.com/office/word/2018/wordml/cex">
            <w:pict>
              <v:shape w14:anchorId="62D7616A" id="Ink 455" o:spid="_x0000_s1026" type="#_x0000_t75" style="position:absolute;margin-left:98.25pt;margin-top:-20.95pt;width:258.25pt;height:68.5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">
                <v:imagedata r:id="rId133" o:title=""/>
              </v:shape>
            </w:pict>
          </mc:Fallback>
        </mc:AlternateContent>
      </w:r>
    </w:p>
    <w:p w14:paraId="11B4FA94"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52448" behindDoc="0" locked="0" layoutInCell="1" allowOverlap="1" wp14:anchorId="1F19EB55" wp14:editId="4065D62C">
                <wp:simplePos x="0" y="0"/>
                <wp:positionH relativeFrom="column">
                  <wp:posOffset>1515110</wp:posOffset>
                </wp:positionH>
                <wp:positionV relativeFrom="paragraph">
                  <wp:posOffset>64770</wp:posOffset>
                </wp:positionV>
                <wp:extent cx="93240" cy="138960"/>
                <wp:effectExtent l="38100" t="38100" r="2540" b="33020"/>
                <wp:wrapNone/>
                <wp:docPr id="409" name="Ink 409"/>
                <wp:cNvGraphicFramePr/>
                <a:graphic xmlns:a="http://schemas.openxmlformats.org/drawingml/2006/main">
                  <a:graphicData uri="http://schemas.microsoft.com/office/word/2010/wordprocessingInk">
                    <w14:contentPart bwMode="auto" r:id="rId134">
                      <w14:nvContentPartPr>
                        <w14:cNvContentPartPr/>
                      </w14:nvContentPartPr>
                      <w14:xfrm>
                        <a:off x="0" y="0"/>
                        <a:ext cx="93240" cy="138430"/>
                      </w14:xfrm>
                    </w14:contentPart>
                  </a:graphicData>
                </a:graphic>
                <wp14:sizeRelH relativeFrom="margin">
                  <wp14:pctWidth>0</wp14:pctWidth>
                </wp14:sizeRelH>
              </wp:anchor>
            </w:drawing>
          </mc:Choice>
          <mc:Fallback xmlns:w16="http://schemas.microsoft.com/office/word/2018/wordml" xmlns:w16cex="http://schemas.microsoft.com/office/word/2018/wordml/cex">
            <w:pict>
              <v:shape w14:anchorId="5ADE7293" id="Ink 409" o:spid="_x0000_s1026" type="#_x0000_t75" style="position:absolute;margin-left:118.95pt;margin-top:4.75pt;width:8.05pt;height:11.6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">
                <v:imagedata r:id="rId135" o:title=""/>
              </v:shape>
            </w:pict>
          </mc:Fallback>
        </mc:AlternateContent>
      </w:r>
    </w:p>
    <w:p w14:paraId="66FDCD17"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55520" behindDoc="0" locked="0" layoutInCell="1" allowOverlap="1" wp14:anchorId="1DD63BF7" wp14:editId="3EC72E60">
                <wp:simplePos x="0" y="0"/>
                <wp:positionH relativeFrom="column">
                  <wp:posOffset>3658246</wp:posOffset>
                </wp:positionH>
                <wp:positionV relativeFrom="paragraph">
                  <wp:posOffset>-160713</wp:posOffset>
                </wp:positionV>
                <wp:extent cx="27360" cy="406800"/>
                <wp:effectExtent l="38100" t="38100" r="48895" b="31750"/>
                <wp:wrapNone/>
                <wp:docPr id="456" name="Ink 456"/>
                <wp:cNvGraphicFramePr/>
                <a:graphic xmlns:a="http://schemas.openxmlformats.org/drawingml/2006/main">
                  <a:graphicData uri="http://schemas.microsoft.com/office/word/2010/wordprocessingInk">
                    <w14:contentPart bwMode="auto" r:id="rId136">
                      <w14:nvContentPartPr>
                        <w14:cNvContentPartPr/>
                      </w14:nvContentPartPr>
                      <w14:xfrm>
                        <a:off x="0" y="0"/>
                        <a:ext cx="27360" cy="406800"/>
                      </w14:xfrm>
                    </w14:contentPart>
                  </a:graphicData>
                </a:graphic>
              </wp:anchor>
            </w:drawing>
          </mc:Choice>
          <mc:Fallback xmlns:w16="http://schemas.microsoft.com/office/word/2018/wordml" xmlns:w16cex="http://schemas.microsoft.com/office/word/2018/wordml/cex">
            <w:pict>
              <v:shape w14:anchorId="57BA7ED3" id="Ink 456" o:spid="_x0000_s1026" type="#_x0000_t75" style="position:absolute;margin-left:287.7pt;margin-top:-13pt;width:2.85pt;height:32.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">
                <v:imagedata r:id="rId137" o:title=""/>
              </v:shape>
            </w:pict>
          </mc:Fallback>
        </mc:AlternateContent>
      </w:r>
    </w:p>
    <w:p w14:paraId="31B1D694"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56544" behindDoc="0" locked="0" layoutInCell="1" allowOverlap="1" wp14:anchorId="7A4AE2D3" wp14:editId="25ECC392">
                <wp:simplePos x="0" y="0"/>
                <wp:positionH relativeFrom="column">
                  <wp:posOffset>1487086</wp:posOffset>
                </wp:positionH>
                <wp:positionV relativeFrom="paragraph">
                  <wp:posOffset>-52653</wp:posOffset>
                </wp:positionV>
                <wp:extent cx="71280" cy="117000"/>
                <wp:effectExtent l="38100" t="38100" r="43180" b="35560"/>
                <wp:wrapNone/>
                <wp:docPr id="457" name="Ink 457"/>
                <wp:cNvGraphicFramePr/>
                <a:graphic xmlns:a="http://schemas.openxmlformats.org/drawingml/2006/main">
                  <a:graphicData uri="http://schemas.microsoft.com/office/word/2010/wordprocessingInk">
                    <w14:contentPart bwMode="auto" r:id="rId138">
                      <w14:nvContentPartPr>
                        <w14:cNvContentPartPr/>
                      </w14:nvContentPartPr>
                      <w14:xfrm>
                        <a:off x="0" y="0"/>
                        <a:ext cx="71280" cy="117000"/>
                      </w14:xfrm>
                    </w14:contentPart>
                  </a:graphicData>
                </a:graphic>
              </wp:anchor>
            </w:drawing>
          </mc:Choice>
          <mc:Fallback xmlns:w16="http://schemas.microsoft.com/office/word/2018/wordml" xmlns:w16cex="http://schemas.microsoft.com/office/word/2018/wordml/cex">
            <w:pict>
              <v:shape w14:anchorId="12CA20E4" id="Ink 457" o:spid="_x0000_s1026" type="#_x0000_t75" style="position:absolute;margin-left:116.75pt;margin-top:-4.5pt;width:6.3pt;height:9.9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">
                <v:imagedata r:id="rId139" o:title=""/>
              </v:shape>
            </w:pict>
          </mc:Fallback>
        </mc:AlternateContent>
      </w:r>
    </w:p>
    <w:p w14:paraId="0E81C2D6"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65760" behindDoc="0" locked="0" layoutInCell="1" allowOverlap="1" wp14:anchorId="071788E4" wp14:editId="2CEB45EE">
                <wp:simplePos x="0" y="0"/>
                <wp:positionH relativeFrom="column">
                  <wp:posOffset>3837886</wp:posOffset>
                </wp:positionH>
                <wp:positionV relativeFrom="paragraph">
                  <wp:posOffset>-90597</wp:posOffset>
                </wp:positionV>
                <wp:extent cx="518400" cy="306360"/>
                <wp:effectExtent l="38100" t="38100" r="34290" b="36830"/>
                <wp:wrapNone/>
                <wp:docPr id="516" name="Ink 516"/>
                <wp:cNvGraphicFramePr/>
                <a:graphic xmlns:a="http://schemas.openxmlformats.org/drawingml/2006/main">
                  <a:graphicData uri="http://schemas.microsoft.com/office/word/2010/wordprocessingInk">
                    <w14:contentPart bwMode="auto" r:id="rId140">
                      <w14:nvContentPartPr>
                        <w14:cNvContentPartPr/>
                      </w14:nvContentPartPr>
                      <w14:xfrm>
                        <a:off x="0" y="0"/>
                        <a:ext cx="518400" cy="306360"/>
                      </w14:xfrm>
                    </w14:contentPart>
                  </a:graphicData>
                </a:graphic>
              </wp:anchor>
            </w:drawing>
          </mc:Choice>
          <mc:Fallback xmlns:w16="http://schemas.microsoft.com/office/word/2018/wordml" xmlns:w16cex="http://schemas.microsoft.com/office/word/2018/wordml/cex">
            <w:pict>
              <v:shape w14:anchorId="00113D0D" id="Ink 516" o:spid="_x0000_s1026" type="#_x0000_t75" style="position:absolute;margin-left:301.85pt;margin-top:-7.5pt;width:41.5pt;height:24.8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">
                <v:imagedata r:id="rId141" o:title=""/>
              </v:shape>
            </w:pict>
          </mc:Fallback>
        </mc:AlternateContent>
      </w:r>
      <w:r>
        <w:rPr>
          <w:rFonts w:eastAsiaTheme="minorEastAsia" w:cs="Arial"/>
          <w:noProof/>
          <w:sz w:val="24"/>
          <w:lang w:eastAsia="en-AU"/>
        </w:rPr>
        <mc:AlternateContent>
          <mc:Choice Requires="wpi">
            <w:drawing>
              <wp:anchor distT="0" distB="0" distL="114300" distR="114300" simplePos="0" relativeHeight="251759616" behindDoc="0" locked="0" layoutInCell="1" allowOverlap="1" wp14:anchorId="58E690A7" wp14:editId="204844AA">
                <wp:simplePos x="0" y="0"/>
                <wp:positionH relativeFrom="column">
                  <wp:posOffset>1506220</wp:posOffset>
                </wp:positionH>
                <wp:positionV relativeFrom="paragraph">
                  <wp:posOffset>13970</wp:posOffset>
                </wp:positionV>
                <wp:extent cx="2144330" cy="327660"/>
                <wp:effectExtent l="38100" t="38100" r="46990" b="34290"/>
                <wp:wrapNone/>
                <wp:docPr id="501" name="Ink 501"/>
                <wp:cNvGraphicFramePr/>
                <a:graphic xmlns:a="http://schemas.openxmlformats.org/drawingml/2006/main">
                  <a:graphicData uri="http://schemas.microsoft.com/office/word/2010/wordprocessingInk">
                    <w14:contentPart bwMode="auto" r:id="rId142">
                      <w14:nvContentPartPr>
                        <w14:cNvContentPartPr/>
                      </w14:nvContentPartPr>
                      <w14:xfrm>
                        <a:off x="0" y="0"/>
                        <a:ext cx="2144330" cy="327660"/>
                      </w14:xfrm>
                    </w14:contentPart>
                  </a:graphicData>
                </a:graphic>
              </wp:anchor>
            </w:drawing>
          </mc:Choice>
          <mc:Fallback xmlns:w16="http://schemas.microsoft.com/office/word/2018/wordml" xmlns:w16cex="http://schemas.microsoft.com/office/word/2018/wordml/cex">
            <w:pict>
              <v:shape w14:anchorId="51A1949B" id="Ink 501" o:spid="_x0000_s1026" type="#_x0000_t75" style="position:absolute;margin-left:118.25pt;margin-top:.75pt;width:169.6pt;height:26.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">
                <v:imagedata r:id="rId143" o:title=""/>
              </v:shape>
            </w:pict>
          </mc:Fallback>
        </mc:AlternateContent>
      </w:r>
      <w:r>
        <w:rPr>
          <w:rFonts w:eastAsiaTheme="minorEastAsia" w:cs="Arial"/>
          <w:noProof/>
          <w:sz w:val="24"/>
          <w:lang w:eastAsia="en-AU"/>
        </w:rPr>
        <mc:AlternateContent>
          <mc:Choice Requires="wpi">
            <w:drawing>
              <wp:anchor distT="0" distB="0" distL="114300" distR="114300" simplePos="0" relativeHeight="251758592" behindDoc="0" locked="0" layoutInCell="1" allowOverlap="1" wp14:anchorId="0F7EFA1D" wp14:editId="154DE189">
                <wp:simplePos x="0" y="0"/>
                <wp:positionH relativeFrom="column">
                  <wp:posOffset>1515110</wp:posOffset>
                </wp:positionH>
                <wp:positionV relativeFrom="paragraph">
                  <wp:posOffset>-13970</wp:posOffset>
                </wp:positionV>
                <wp:extent cx="210135" cy="137160"/>
                <wp:effectExtent l="38100" t="38100" r="38100" b="34290"/>
                <wp:wrapNone/>
                <wp:docPr id="465" name="Ink 465"/>
                <wp:cNvGraphicFramePr/>
                <a:graphic xmlns:a="http://schemas.openxmlformats.org/drawingml/2006/main">
                  <a:graphicData uri="http://schemas.microsoft.com/office/word/2010/wordprocessingInk">
                    <w14:contentPart bwMode="auto" r:id="rId144">
                      <w14:nvContentPartPr>
                        <w14:cNvContentPartPr/>
                      </w14:nvContentPartPr>
                      <w14:xfrm>
                        <a:off x="0" y="0"/>
                        <a:ext cx="210135" cy="137160"/>
                      </w14:xfrm>
                    </w14:contentPart>
                  </a:graphicData>
                </a:graphic>
              </wp:anchor>
            </w:drawing>
          </mc:Choice>
          <mc:Fallback xmlns:w16="http://schemas.microsoft.com/office/word/2018/wordml" xmlns:w16cex="http://schemas.microsoft.com/office/word/2018/wordml/cex">
            <w:pict>
              <v:shape w14:anchorId="6E16BBF2" id="Ink 465" o:spid="_x0000_s1026" type="#_x0000_t75" style="position:absolute;margin-left:118.95pt;margin-top:-1.45pt;width:17.3pt;height:11.5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">
                <v:imagedata r:id="rId145" o:title=""/>
              </v:shape>
            </w:pict>
          </mc:Fallback>
        </mc:AlternateContent>
      </w:r>
    </w:p>
    <w:p w14:paraId="231C41C5"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57568" behindDoc="0" locked="0" layoutInCell="1" allowOverlap="1" wp14:anchorId="67D204AE" wp14:editId="7F0A8516">
                <wp:simplePos x="0" y="0"/>
                <wp:positionH relativeFrom="column">
                  <wp:posOffset>1257935</wp:posOffset>
                </wp:positionH>
                <wp:positionV relativeFrom="paragraph">
                  <wp:posOffset>-17780</wp:posOffset>
                </wp:positionV>
                <wp:extent cx="62065" cy="53280"/>
                <wp:effectExtent l="38100" t="38100" r="33655" b="42545"/>
                <wp:wrapNone/>
                <wp:docPr id="460" name="Ink 460"/>
                <wp:cNvGraphicFramePr/>
                <a:graphic xmlns:a="http://schemas.openxmlformats.org/drawingml/2006/main">
                  <a:graphicData uri="http://schemas.microsoft.com/office/word/2010/wordprocessingInk">
                    <w14:contentPart bwMode="auto" r:id="rId146">
                      <w14:nvContentPartPr>
                        <w14:cNvContentPartPr/>
                      </w14:nvContentPartPr>
                      <w14:xfrm>
                        <a:off x="0" y="0"/>
                        <a:ext cx="62065" cy="53280"/>
                      </w14:xfrm>
                    </w14:contentPart>
                  </a:graphicData>
                </a:graphic>
              </wp:anchor>
            </w:drawing>
          </mc:Choice>
          <mc:Fallback xmlns:w16="http://schemas.microsoft.com/office/word/2018/wordml" xmlns:w16cex="http://schemas.microsoft.com/office/word/2018/wordml/cex">
            <w:pict>
              <v:shape w14:anchorId="095E82EA" id="Ink 460" o:spid="_x0000_s1026" type="#_x0000_t75" style="position:absolute;margin-left:98.7pt;margin-top:-1.75pt;width:5.6pt;height:4.9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">
                <v:imagedata r:id="rId147" o:title=""/>
              </v:shape>
            </w:pict>
          </mc:Fallback>
        </mc:AlternateContent>
      </w:r>
    </w:p>
    <w:p w14:paraId="0E13D49F" w14:textId="77777777" w:rsidR="007C48F4" w:rsidRDefault="007C48F4" w:rsidP="007C48F4">
      <w:pPr>
        <w:rPr>
          <w:rFonts w:eastAsiaTheme="minorEastAsia" w:cs="Arial"/>
          <w:sz w:val="24"/>
        </w:rPr>
      </w:pPr>
    </w:p>
    <w:p w14:paraId="29D09820" w14:textId="77777777" w:rsidR="007C48F4" w:rsidRDefault="007C48F4" w:rsidP="007C48F4">
      <w:pPr>
        <w:rPr>
          <w:rFonts w:eastAsiaTheme="minorEastAsia" w:cs="Arial"/>
          <w:sz w:val="24"/>
        </w:rPr>
      </w:pPr>
      <w:r>
        <w:rPr>
          <w:rFonts w:eastAsiaTheme="minorEastAsia" w:cs="Arial"/>
          <w:noProof/>
          <w:sz w:val="24"/>
          <w:lang w:eastAsia="en-AU"/>
        </w:rPr>
        <mc:AlternateContent>
          <mc:Choice Requires="wpi">
            <w:drawing>
              <wp:anchor distT="0" distB="0" distL="114300" distR="114300" simplePos="0" relativeHeight="251760640" behindDoc="0" locked="0" layoutInCell="1" allowOverlap="1" wp14:anchorId="51A0A330" wp14:editId="1AA14E91">
                <wp:simplePos x="0" y="0"/>
                <wp:positionH relativeFrom="column">
                  <wp:posOffset>1267460</wp:posOffset>
                </wp:positionH>
                <wp:positionV relativeFrom="paragraph">
                  <wp:posOffset>74295</wp:posOffset>
                </wp:positionV>
                <wp:extent cx="68580" cy="42545"/>
                <wp:effectExtent l="38100" t="38100" r="45720" b="33655"/>
                <wp:wrapNone/>
                <wp:docPr id="504" name="Ink 504"/>
                <wp:cNvGraphicFramePr/>
                <a:graphic xmlns:a="http://schemas.openxmlformats.org/drawingml/2006/main">
                  <a:graphicData uri="http://schemas.microsoft.com/office/word/2010/wordprocessingInk">
                    <w14:contentPart bwMode="auto" r:id="rId148">
                      <w14:nvContentPartPr>
                        <w14:cNvContentPartPr/>
                      </w14:nvContentPartPr>
                      <w14:xfrm>
                        <a:off x="0" y="0"/>
                        <a:ext cx="68580" cy="42545"/>
                      </w14:xfrm>
                    </w14:contentPart>
                  </a:graphicData>
                </a:graphic>
              </wp:anchor>
            </w:drawing>
          </mc:Choice>
          <mc:Fallback xmlns:w16="http://schemas.microsoft.com/office/word/2018/wordml" xmlns:w16cex="http://schemas.microsoft.com/office/word/2018/wordml/cex">
            <w:pict>
              <v:shape w14:anchorId="34266231" id="Ink 504" o:spid="_x0000_s1026" type="#_x0000_t75" style="position:absolute;margin-left:99.45pt;margin-top:5.5pt;width:6.1pt;height:4.0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">
                <v:imagedata r:id="rId149" o:title=""/>
              </v:shape>
            </w:pict>
          </mc:Fallback>
        </mc:AlternateContent>
      </w:r>
      <w:r>
        <w:rPr>
          <w:rFonts w:eastAsiaTheme="minorEastAsia" w:cs="Arial"/>
          <w:noProof/>
          <w:sz w:val="24"/>
          <w:lang w:eastAsia="en-AU"/>
        </w:rPr>
        <mc:AlternateContent>
          <mc:Choice Requires="wpi">
            <w:drawing>
              <wp:anchor distT="0" distB="0" distL="114300" distR="114300" simplePos="0" relativeHeight="251762688" behindDoc="0" locked="0" layoutInCell="1" allowOverlap="1" wp14:anchorId="394FDA42" wp14:editId="4774D7B0">
                <wp:simplePos x="0" y="0"/>
                <wp:positionH relativeFrom="column">
                  <wp:posOffset>1417955</wp:posOffset>
                </wp:positionH>
                <wp:positionV relativeFrom="paragraph">
                  <wp:posOffset>224790</wp:posOffset>
                </wp:positionV>
                <wp:extent cx="494665" cy="8255"/>
                <wp:effectExtent l="38100" t="38100" r="38735" b="48895"/>
                <wp:wrapNone/>
                <wp:docPr id="513" name="Ink 513"/>
                <wp:cNvGraphicFramePr/>
                <a:graphic xmlns:a="http://schemas.openxmlformats.org/drawingml/2006/main">
                  <a:graphicData uri="http://schemas.microsoft.com/office/word/2010/wordprocessingInk">
                    <w14:contentPart bwMode="auto" r:id="rId150">
                      <w14:nvContentPartPr>
                        <w14:cNvContentPartPr/>
                      </w14:nvContentPartPr>
                      <w14:xfrm>
                        <a:off x="0" y="0"/>
                        <a:ext cx="494665" cy="8255"/>
                      </w14:xfrm>
                    </w14:contentPart>
                  </a:graphicData>
                </a:graphic>
              </wp:anchor>
            </w:drawing>
          </mc:Choice>
          <mc:Fallback xmlns:w16="http://schemas.microsoft.com/office/word/2018/wordml" xmlns:w16cex="http://schemas.microsoft.com/office/word/2018/wordml/cex">
            <w:pict>
              <v:shape w14:anchorId="198BBDA8" id="Ink 513" o:spid="_x0000_s1026" type="#_x0000_t75" style="position:absolute;margin-left:111.3pt;margin-top:17.35pt;width:39.65pt;height:1.3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">
                <v:imagedata r:id="rId151" o:title=""/>
              </v:shape>
            </w:pict>
          </mc:Fallback>
        </mc:AlternateContent>
      </w:r>
      <w:r>
        <w:rPr>
          <w:rFonts w:eastAsiaTheme="minorEastAsia" w:cs="Arial"/>
          <w:noProof/>
          <w:sz w:val="24"/>
          <w:lang w:eastAsia="en-AU"/>
        </w:rPr>
        <mc:AlternateContent>
          <mc:Choice Requires="wpi">
            <w:drawing>
              <wp:anchor distT="0" distB="0" distL="114300" distR="114300" simplePos="0" relativeHeight="251761664" behindDoc="0" locked="0" layoutInCell="1" allowOverlap="1" wp14:anchorId="6883603D" wp14:editId="130FF42E">
                <wp:simplePos x="0" y="0"/>
                <wp:positionH relativeFrom="column">
                  <wp:posOffset>1527810</wp:posOffset>
                </wp:positionH>
                <wp:positionV relativeFrom="paragraph">
                  <wp:posOffset>-15240</wp:posOffset>
                </wp:positionV>
                <wp:extent cx="388620" cy="157480"/>
                <wp:effectExtent l="38100" t="38100" r="11430" b="33020"/>
                <wp:wrapNone/>
                <wp:docPr id="512" name="Ink 512"/>
                <wp:cNvGraphicFramePr/>
                <a:graphic xmlns:a="http://schemas.openxmlformats.org/drawingml/2006/main">
                  <a:graphicData uri="http://schemas.microsoft.com/office/word/2010/wordprocessingInk">
                    <w14:contentPart bwMode="auto" r:id="rId152">
                      <w14:nvContentPartPr>
                        <w14:cNvContentPartPr/>
                      </w14:nvContentPartPr>
                      <w14:xfrm>
                        <a:off x="0" y="0"/>
                        <a:ext cx="388620" cy="157480"/>
                      </w14:xfrm>
                    </w14:contentPart>
                  </a:graphicData>
                </a:graphic>
              </wp:anchor>
            </w:drawing>
          </mc:Choice>
          <mc:Fallback xmlns:w16="http://schemas.microsoft.com/office/word/2018/wordml" xmlns:w16cex="http://schemas.microsoft.com/office/word/2018/wordml/cex">
            <w:pict>
              <v:shape w14:anchorId="3F2FB75E" id="Ink 512" o:spid="_x0000_s1026" type="#_x0000_t75" style="position:absolute;margin-left:119.95pt;margin-top:-1.55pt;width:31.3pt;height:13.1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">
                <v:imagedata r:id="rId153" o:title=""/>
              </v:shape>
            </w:pict>
          </mc:Fallback>
        </mc:AlternateContent>
      </w:r>
      <w:r>
        <w:rPr>
          <w:rFonts w:eastAsiaTheme="minorEastAsia" w:cs="Arial"/>
          <w:noProof/>
          <w:sz w:val="24"/>
          <w:lang w:eastAsia="en-AU"/>
        </w:rPr>
        <mc:AlternateContent>
          <mc:Choice Requires="wpi">
            <w:drawing>
              <wp:anchor distT="0" distB="0" distL="114300" distR="114300" simplePos="0" relativeHeight="251766784" behindDoc="0" locked="0" layoutInCell="1" allowOverlap="1" wp14:anchorId="66175164" wp14:editId="279A4A83">
                <wp:simplePos x="0" y="0"/>
                <wp:positionH relativeFrom="column">
                  <wp:posOffset>2125345</wp:posOffset>
                </wp:positionH>
                <wp:positionV relativeFrom="paragraph">
                  <wp:posOffset>-65985</wp:posOffset>
                </wp:positionV>
                <wp:extent cx="423360" cy="225360"/>
                <wp:effectExtent l="38100" t="38100" r="34290" b="41910"/>
                <wp:wrapNone/>
                <wp:docPr id="517" name="Ink 517"/>
                <wp:cNvGraphicFramePr/>
                <a:graphic xmlns:a="http://schemas.openxmlformats.org/drawingml/2006/main">
                  <a:graphicData uri="http://schemas.microsoft.com/office/word/2010/wordprocessingInk">
                    <w14:contentPart bwMode="auto" r:id="rId154">
                      <w14:nvContentPartPr>
                        <w14:cNvContentPartPr/>
                      </w14:nvContentPartPr>
                      <w14:xfrm>
                        <a:off x="0" y="0"/>
                        <a:ext cx="423360" cy="225360"/>
                      </w14:xfrm>
                    </w14:contentPart>
                  </a:graphicData>
                </a:graphic>
              </wp:anchor>
            </w:drawing>
          </mc:Choice>
          <mc:Fallback xmlns:w16="http://schemas.microsoft.com/office/word/2018/wordml" xmlns:w16cex="http://schemas.microsoft.com/office/word/2018/wordml/cex">
            <w:pict>
              <v:shape w14:anchorId="2BDB3711" id="Ink 517" o:spid="_x0000_s1026" type="#_x0000_t75" style="position:absolute;margin-left:167pt;margin-top:-5.55pt;width:34.05pt;height:18.5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">
                <v:imagedata r:id="rId155" o:title=""/>
              </v:shape>
            </w:pict>
          </mc:Fallback>
        </mc:AlternateContent>
      </w:r>
    </w:p>
    <w:p w14:paraId="4268DE97" w14:textId="77777777" w:rsidR="007C48F4" w:rsidRDefault="007C48F4" w:rsidP="007C48F4">
      <w:pPr>
        <w:rPr>
          <w:rFonts w:eastAsiaTheme="minorEastAsia" w:cs="Arial"/>
          <w:sz w:val="24"/>
        </w:rPr>
      </w:pPr>
    </w:p>
    <w:p w14:paraId="4C300DF6" w14:textId="77777777" w:rsidR="007C48F4" w:rsidRPr="00723A30" w:rsidRDefault="007C48F4" w:rsidP="007C48F4">
      <w:pPr>
        <w:rPr>
          <w:rFonts w:eastAsiaTheme="minorEastAsia" w:cs="Arial"/>
          <w:sz w:val="24"/>
        </w:rPr>
      </w:pPr>
    </w:p>
    <w:p w14:paraId="2405D90C" w14:textId="77777777" w:rsidR="007C48F4" w:rsidRPr="00011264" w:rsidRDefault="007C48F4" w:rsidP="00011264">
      <w:pPr>
        <w:rPr>
          <w:rFonts w:eastAsiaTheme="minorEastAsia" w:cs="Arial"/>
          <w:szCs w:val="22"/>
        </w:rPr>
      </w:pPr>
    </w:p>
    <w:p w14:paraId="52DEF24C" w14:textId="4F2818D5" w:rsidR="002970C6" w:rsidRDefault="002970C6" w:rsidP="002970C6">
      <w:pPr>
        <w:tabs>
          <w:tab w:val="right" w:pos="9356"/>
        </w:tabs>
        <w:rPr>
          <w:rFonts w:cs="Arial"/>
          <w:szCs w:val="22"/>
        </w:rPr>
      </w:pPr>
    </w:p>
    <w:p w14:paraId="504D743A" w14:textId="4670AE89" w:rsidR="002970C6" w:rsidRDefault="002970C6" w:rsidP="002970C6">
      <w:pPr>
        <w:tabs>
          <w:tab w:val="right" w:pos="9356"/>
        </w:tabs>
        <w:rPr>
          <w:rFonts w:cs="Arial"/>
          <w:szCs w:val="22"/>
        </w:rPr>
      </w:pPr>
    </w:p>
    <w:p w14:paraId="6BE492F6" w14:textId="273B0346" w:rsidR="002970C6" w:rsidRDefault="002970C6" w:rsidP="002970C6">
      <w:pPr>
        <w:tabs>
          <w:tab w:val="right" w:pos="9356"/>
        </w:tabs>
        <w:rPr>
          <w:rFonts w:cs="Arial"/>
          <w:szCs w:val="22"/>
        </w:rPr>
      </w:pPr>
    </w:p>
    <w:p w14:paraId="1DF95B17" w14:textId="7E8BD959" w:rsidR="0057126C" w:rsidRDefault="0057126C" w:rsidP="002970C6">
      <w:pPr>
        <w:tabs>
          <w:tab w:val="right" w:pos="9356"/>
        </w:tabs>
        <w:rPr>
          <w:rFonts w:cs="Arial"/>
          <w:szCs w:val="22"/>
        </w:rPr>
      </w:pPr>
    </w:p>
    <w:p w14:paraId="561E3593" w14:textId="5FFA272F" w:rsidR="001E0E2C" w:rsidRDefault="001E0E2C" w:rsidP="002970C6">
      <w:pPr>
        <w:tabs>
          <w:tab w:val="right" w:pos="9356"/>
        </w:tabs>
        <w:rPr>
          <w:rFonts w:cs="Arial"/>
          <w:szCs w:val="22"/>
        </w:rPr>
      </w:pPr>
    </w:p>
    <w:p w14:paraId="1ABE2DAA" w14:textId="0CEA8257" w:rsidR="001E0E2C" w:rsidRDefault="001E0E2C" w:rsidP="002970C6">
      <w:pPr>
        <w:tabs>
          <w:tab w:val="right" w:pos="9356"/>
        </w:tabs>
        <w:rPr>
          <w:rFonts w:cs="Arial"/>
          <w:szCs w:val="22"/>
        </w:rPr>
      </w:pPr>
    </w:p>
    <w:p w14:paraId="1B970432" w14:textId="0B88BBAC" w:rsidR="001E0E2C" w:rsidRDefault="001E0E2C" w:rsidP="002970C6">
      <w:pPr>
        <w:tabs>
          <w:tab w:val="right" w:pos="9356"/>
        </w:tabs>
        <w:rPr>
          <w:rFonts w:cs="Arial"/>
          <w:szCs w:val="22"/>
        </w:rPr>
      </w:pPr>
    </w:p>
    <w:p w14:paraId="1794703B" w14:textId="34A24A7F" w:rsidR="001E0E2C" w:rsidRDefault="001E0E2C" w:rsidP="002970C6">
      <w:pPr>
        <w:tabs>
          <w:tab w:val="right" w:pos="9356"/>
        </w:tabs>
        <w:rPr>
          <w:rFonts w:cs="Arial"/>
          <w:szCs w:val="22"/>
        </w:rPr>
      </w:pPr>
    </w:p>
    <w:p w14:paraId="5110B36A" w14:textId="08BFDC14" w:rsidR="001E0E2C" w:rsidRDefault="001E0E2C" w:rsidP="002970C6">
      <w:pPr>
        <w:tabs>
          <w:tab w:val="right" w:pos="9356"/>
        </w:tabs>
        <w:rPr>
          <w:rFonts w:cs="Arial"/>
          <w:szCs w:val="22"/>
        </w:rPr>
      </w:pPr>
    </w:p>
    <w:p w14:paraId="436A9454" w14:textId="6AC922AB" w:rsidR="001E0E2C" w:rsidRDefault="001E0E2C" w:rsidP="002970C6">
      <w:pPr>
        <w:tabs>
          <w:tab w:val="right" w:pos="9356"/>
        </w:tabs>
        <w:rPr>
          <w:rFonts w:cs="Arial"/>
          <w:szCs w:val="22"/>
        </w:rPr>
      </w:pPr>
    </w:p>
    <w:p w14:paraId="4143F740" w14:textId="67713946" w:rsidR="001E0E2C" w:rsidRDefault="001E0E2C" w:rsidP="002970C6">
      <w:pPr>
        <w:tabs>
          <w:tab w:val="right" w:pos="9356"/>
        </w:tabs>
        <w:rPr>
          <w:rFonts w:cs="Arial"/>
          <w:szCs w:val="22"/>
        </w:rPr>
      </w:pPr>
    </w:p>
    <w:p w14:paraId="7DAF2943" w14:textId="77777777" w:rsidR="001E0E2C" w:rsidRDefault="001E0E2C" w:rsidP="002970C6">
      <w:pPr>
        <w:tabs>
          <w:tab w:val="right" w:pos="9356"/>
        </w:tabs>
        <w:rPr>
          <w:rFonts w:cs="Arial"/>
          <w:szCs w:val="22"/>
        </w:rPr>
      </w:pPr>
    </w:p>
    <w:p w14:paraId="369DD092" w14:textId="25D2509C" w:rsidR="0057126C" w:rsidRDefault="0057126C" w:rsidP="002970C6">
      <w:pPr>
        <w:tabs>
          <w:tab w:val="right" w:pos="9356"/>
        </w:tabs>
        <w:rPr>
          <w:rFonts w:cs="Arial"/>
          <w:szCs w:val="22"/>
        </w:rPr>
      </w:pPr>
    </w:p>
    <w:p w14:paraId="6FDF09F3" w14:textId="5A8D90D5" w:rsidR="002970C6" w:rsidRDefault="002970C6" w:rsidP="002970C6">
      <w:pPr>
        <w:tabs>
          <w:tab w:val="right" w:pos="9356"/>
        </w:tabs>
        <w:rPr>
          <w:rFonts w:cs="Arial"/>
          <w:szCs w:val="22"/>
        </w:rPr>
      </w:pPr>
    </w:p>
    <w:p w14:paraId="03FA2867" w14:textId="77777777" w:rsidR="002970C6" w:rsidRDefault="002970C6" w:rsidP="002970C6">
      <w:pPr>
        <w:tabs>
          <w:tab w:val="right" w:pos="9356"/>
        </w:tabs>
        <w:rPr>
          <w:rFonts w:cs="Arial"/>
          <w:szCs w:val="22"/>
        </w:rPr>
      </w:pPr>
    </w:p>
    <w:p w14:paraId="44941D23" w14:textId="012EA514" w:rsidR="002970C6" w:rsidRDefault="002970C6" w:rsidP="002970C6">
      <w:pPr>
        <w:tabs>
          <w:tab w:val="right" w:pos="9356"/>
        </w:tabs>
        <w:rPr>
          <w:rFonts w:cs="Arial"/>
          <w:szCs w:val="22"/>
        </w:rPr>
      </w:pPr>
    </w:p>
    <w:p w14:paraId="757FB02D" w14:textId="77777777" w:rsidR="002970C6" w:rsidRDefault="002970C6" w:rsidP="002970C6">
      <w:pPr>
        <w:tabs>
          <w:tab w:val="right" w:pos="9356"/>
        </w:tabs>
        <w:rPr>
          <w:rFonts w:cs="Arial"/>
          <w:szCs w:val="22"/>
        </w:rPr>
      </w:pPr>
    </w:p>
    <w:p w14:paraId="468A579A" w14:textId="444F7D65" w:rsidR="002970C6" w:rsidRDefault="002970C6" w:rsidP="002970C6">
      <w:pPr>
        <w:tabs>
          <w:tab w:val="right" w:pos="9356"/>
        </w:tabs>
        <w:rPr>
          <w:rFonts w:cs="Arial"/>
          <w:szCs w:val="22"/>
        </w:rPr>
      </w:pPr>
    </w:p>
    <w:p w14:paraId="5E8E3A74" w14:textId="11654CDC" w:rsidR="00E9379B" w:rsidRDefault="00E9379B" w:rsidP="00987EE5">
      <w:pPr>
        <w:tabs>
          <w:tab w:val="right" w:pos="9356"/>
        </w:tabs>
        <w:ind w:left="720" w:hanging="720"/>
        <w:rPr>
          <w:rFonts w:cs="Arial"/>
          <w:b/>
          <w:szCs w:val="22"/>
        </w:rPr>
      </w:pPr>
    </w:p>
    <w:p w14:paraId="764249CB" w14:textId="77777777" w:rsidR="00E9379B" w:rsidRPr="00E9379B" w:rsidRDefault="00E9379B" w:rsidP="00987EE5">
      <w:pPr>
        <w:tabs>
          <w:tab w:val="right" w:pos="9356"/>
        </w:tabs>
        <w:ind w:left="720" w:hanging="720"/>
        <w:rPr>
          <w:rFonts w:cs="Arial"/>
          <w:b/>
          <w:szCs w:val="22"/>
        </w:rPr>
      </w:pPr>
    </w:p>
    <w:p w14:paraId="01F5F9C3" w14:textId="74BCA2CD" w:rsidR="00991D74" w:rsidRDefault="00991D74" w:rsidP="004E5396">
      <w:pPr>
        <w:jc w:val="center"/>
        <w:rPr>
          <w:rFonts w:cs="Arial"/>
          <w:b/>
          <w:szCs w:val="22"/>
        </w:rPr>
      </w:pPr>
    </w:p>
    <w:p w14:paraId="45327535" w14:textId="02EA5A9E" w:rsidR="00987EE5" w:rsidRDefault="00987EE5" w:rsidP="00987EE5">
      <w:pPr>
        <w:rPr>
          <w:rFonts w:cs="Arial"/>
          <w:b/>
          <w:szCs w:val="22"/>
        </w:rPr>
      </w:pPr>
    </w:p>
    <w:p w14:paraId="73A302E9" w14:textId="77777777" w:rsidR="00987EE5" w:rsidRDefault="00987EE5" w:rsidP="00987EE5">
      <w:pPr>
        <w:rPr>
          <w:rFonts w:cs="Arial"/>
          <w:b/>
          <w:szCs w:val="22"/>
        </w:rPr>
      </w:pPr>
    </w:p>
    <w:p w14:paraId="2790A600" w14:textId="255F7783" w:rsidR="00E84A6D" w:rsidRDefault="00E84A6D" w:rsidP="00802AFB">
      <w:pPr>
        <w:tabs>
          <w:tab w:val="right" w:pos="9356"/>
        </w:tabs>
        <w:rPr>
          <w:b/>
          <w:szCs w:val="22"/>
        </w:rPr>
      </w:pPr>
    </w:p>
    <w:p w14:paraId="0B2AFEDA" w14:textId="22E4CBAA" w:rsidR="009E2910" w:rsidRDefault="009E2910" w:rsidP="004E5396">
      <w:pPr>
        <w:rPr>
          <w:rFonts w:eastAsiaTheme="minorEastAsia"/>
        </w:rPr>
      </w:pPr>
    </w:p>
    <w:p w14:paraId="0B7FB143" w14:textId="7EBD416E" w:rsidR="00E84A6D" w:rsidRDefault="00E84A6D" w:rsidP="007D25B0">
      <w:pPr>
        <w:rPr>
          <w:rFonts w:eastAsiaTheme="minorEastAsia"/>
        </w:rPr>
      </w:pPr>
    </w:p>
    <w:p w14:paraId="3D84071B" w14:textId="0D117140" w:rsidR="0057126C" w:rsidRDefault="0057126C" w:rsidP="007D25B0">
      <w:pPr>
        <w:rPr>
          <w:rFonts w:eastAsiaTheme="minorEastAsia"/>
        </w:rPr>
      </w:pPr>
    </w:p>
    <w:p w14:paraId="713260F0" w14:textId="34BDDC56" w:rsidR="0057126C" w:rsidRDefault="0057126C" w:rsidP="007D25B0">
      <w:pPr>
        <w:rPr>
          <w:rFonts w:eastAsiaTheme="minorEastAsia"/>
        </w:rPr>
      </w:pPr>
    </w:p>
    <w:p w14:paraId="090ACB6C" w14:textId="52D39239" w:rsidR="00B518B9" w:rsidRDefault="00B518B9" w:rsidP="00884746">
      <w:pPr>
        <w:rPr>
          <w:rFonts w:cs="Arial"/>
          <w:b/>
          <w:szCs w:val="22"/>
        </w:rPr>
      </w:pPr>
    </w:p>
    <w:p w14:paraId="3FEDAF24" w14:textId="77777777" w:rsidR="008D3A65" w:rsidRDefault="008D3A65">
      <w:pPr>
        <w:ind w:left="720" w:hanging="720"/>
        <w:rPr>
          <w:rFonts w:cs="Arial"/>
          <w:b/>
          <w:szCs w:val="22"/>
        </w:rPr>
      </w:pPr>
      <w:r>
        <w:rPr>
          <w:rFonts w:cs="Arial"/>
          <w:b/>
          <w:szCs w:val="22"/>
        </w:rPr>
        <w:br w:type="page"/>
      </w:r>
    </w:p>
    <w:p w14:paraId="3754F7C5" w14:textId="0E330D34" w:rsidR="0059250F" w:rsidRDefault="00C17D12" w:rsidP="00884746">
      <w:pPr>
        <w:rPr>
          <w:rFonts w:cs="Arial"/>
          <w:b/>
          <w:szCs w:val="22"/>
        </w:rPr>
      </w:pPr>
      <w:r w:rsidRPr="00F231C2">
        <w:rPr>
          <w:rFonts w:cs="Arial"/>
          <w:b/>
          <w:szCs w:val="22"/>
        </w:rPr>
        <w:lastRenderedPageBreak/>
        <w:t xml:space="preserve">Question </w:t>
      </w:r>
      <w:r w:rsidR="0057126C" w:rsidRPr="00F231C2">
        <w:rPr>
          <w:rFonts w:cs="Arial"/>
          <w:b/>
          <w:szCs w:val="22"/>
        </w:rPr>
        <w:t>1</w:t>
      </w:r>
      <w:r w:rsidR="00F8353F">
        <w:rPr>
          <w:rFonts w:cs="Arial"/>
          <w:b/>
          <w:szCs w:val="22"/>
        </w:rPr>
        <w:t>7</w:t>
      </w:r>
      <w:r w:rsidR="00F231C2">
        <w:rPr>
          <w:rFonts w:cs="Arial"/>
          <w:b/>
          <w:szCs w:val="22"/>
        </w:rPr>
        <w:t xml:space="preserve"> {2.3.19}</w:t>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59250F" w:rsidRPr="00F231C2">
        <w:rPr>
          <w:rFonts w:cs="Arial"/>
          <w:b/>
          <w:szCs w:val="22"/>
        </w:rPr>
        <w:t>(</w:t>
      </w:r>
      <w:r w:rsidR="00F231C2">
        <w:rPr>
          <w:rFonts w:cs="Arial"/>
          <w:b/>
          <w:szCs w:val="22"/>
        </w:rPr>
        <w:t xml:space="preserve">3, 2, </w:t>
      </w:r>
      <w:r w:rsidR="006A3740">
        <w:rPr>
          <w:rFonts w:cs="Arial"/>
          <w:b/>
          <w:szCs w:val="22"/>
        </w:rPr>
        <w:t>3, 4</w:t>
      </w:r>
      <w:r w:rsidR="00F231C2">
        <w:rPr>
          <w:rFonts w:cs="Arial"/>
          <w:b/>
          <w:szCs w:val="22"/>
        </w:rPr>
        <w:t xml:space="preserve"> = </w:t>
      </w:r>
      <w:r w:rsidR="006A3740">
        <w:rPr>
          <w:rFonts w:cs="Arial"/>
          <w:b/>
          <w:szCs w:val="22"/>
        </w:rPr>
        <w:t>12</w:t>
      </w:r>
      <w:r w:rsidR="0059250F" w:rsidRPr="00F231C2">
        <w:rPr>
          <w:rFonts w:cs="Arial"/>
          <w:b/>
          <w:szCs w:val="22"/>
        </w:rPr>
        <w:t xml:space="preserve"> marks)</w:t>
      </w:r>
    </w:p>
    <w:p w14:paraId="26C0AB1D" w14:textId="11A81FB8" w:rsidR="006A3740" w:rsidRPr="006A3740" w:rsidRDefault="006A3740" w:rsidP="006A3740">
      <w:pPr>
        <w:pStyle w:val="NormalWeb"/>
        <w:spacing w:before="0" w:beforeAutospacing="0" w:after="0" w:afterAutospacing="0"/>
        <w:rPr>
          <w:rFonts w:ascii="Arial" w:hAnsi="Arial" w:cs="Arial"/>
          <w:sz w:val="22"/>
          <w:szCs w:val="22"/>
        </w:rPr>
      </w:pPr>
      <w:r w:rsidRPr="006A3740">
        <w:rPr>
          <w:rFonts w:ascii="Arial" w:hAnsi="Arial" w:cs="Arial"/>
          <w:sz w:val="22"/>
          <w:szCs w:val="22"/>
        </w:rPr>
        <w:t>A particles position (in metres) with respect to time (in seconds) is given by the following equation:</w:t>
      </w:r>
    </w:p>
    <w:p w14:paraId="48713B6C" w14:textId="77777777" w:rsidR="006A3740" w:rsidRPr="006A3740" w:rsidRDefault="006A3740" w:rsidP="006A3740">
      <w:pPr>
        <w:pStyle w:val="NormalWeb"/>
        <w:spacing w:before="0" w:beforeAutospacing="0" w:after="0" w:afterAutospacing="0"/>
        <w:ind w:left="720" w:firstLine="720"/>
        <w:rPr>
          <w:rFonts w:ascii="Arial" w:hAnsi="Arial" w:cs="Arial"/>
          <w:sz w:val="22"/>
          <w:szCs w:val="22"/>
        </w:rPr>
      </w:pPr>
      <m:oMath>
        <m:r>
          <w:rPr>
            <w:rFonts w:ascii="Cambria Math" w:hAnsi="Cambria Math" w:cs="Arial"/>
            <w:sz w:val="22"/>
            <w:szCs w:val="22"/>
          </w:rPr>
          <m:t>s</m:t>
        </m:r>
        <m:d>
          <m:dPr>
            <m:ctrlPr>
              <w:rPr>
                <w:rFonts w:ascii="Cambria Math" w:hAnsi="Cambria Math" w:cs="Arial"/>
                <w:i/>
                <w:sz w:val="22"/>
                <w:szCs w:val="22"/>
              </w:rPr>
            </m:ctrlPr>
          </m:dPr>
          <m:e>
            <m:r>
              <w:rPr>
                <w:rFonts w:ascii="Cambria Math" w:hAnsi="Cambria Math" w:cs="Arial"/>
                <w:sz w:val="22"/>
                <w:szCs w:val="22"/>
              </w:rPr>
              <m:t>t</m:t>
            </m:r>
          </m:e>
        </m:d>
        <m:r>
          <w:rPr>
            <w:rFonts w:ascii="Cambria Math" w:hAnsi="Cambria Math" w:cs="Arial"/>
            <w:sz w:val="22"/>
            <w:szCs w:val="22"/>
          </w:rPr>
          <m:t>=</m:t>
        </m:r>
        <m:f>
          <m:fPr>
            <m:ctrlPr>
              <w:rPr>
                <w:rFonts w:ascii="Cambria Math" w:hAnsi="Cambria Math" w:cs="Arial"/>
                <w:i/>
                <w:sz w:val="22"/>
                <w:szCs w:val="22"/>
              </w:rPr>
            </m:ctrlPr>
          </m:fPr>
          <m:num>
            <m:sSup>
              <m:sSupPr>
                <m:ctrlPr>
                  <w:rPr>
                    <w:rFonts w:ascii="Cambria Math" w:hAnsi="Cambria Math" w:cs="Arial"/>
                    <w:i/>
                    <w:sz w:val="22"/>
                    <w:szCs w:val="22"/>
                  </w:rPr>
                </m:ctrlPr>
              </m:sSupPr>
              <m:e>
                <m:r>
                  <w:rPr>
                    <w:rFonts w:ascii="Cambria Math" w:hAnsi="Cambria Math" w:cs="Arial"/>
                    <w:sz w:val="22"/>
                    <w:szCs w:val="22"/>
                  </w:rPr>
                  <m:t>t</m:t>
                </m:r>
              </m:e>
              <m:sup>
                <m:r>
                  <w:rPr>
                    <w:rFonts w:ascii="Cambria Math" w:hAnsi="Cambria Math" w:cs="Arial"/>
                    <w:sz w:val="22"/>
                    <w:szCs w:val="22"/>
                  </w:rPr>
                  <m:t>3</m:t>
                </m:r>
              </m:sup>
            </m:sSup>
          </m:num>
          <m:den>
            <m:r>
              <w:rPr>
                <w:rFonts w:ascii="Cambria Math" w:hAnsi="Cambria Math" w:cs="Arial"/>
                <w:sz w:val="22"/>
                <w:szCs w:val="22"/>
              </w:rPr>
              <m:t>3</m:t>
            </m:r>
          </m:den>
        </m:f>
        <m:r>
          <w:rPr>
            <w:rFonts w:ascii="Cambria Math" w:hAnsi="Cambria Math" w:cs="Arial"/>
            <w:sz w:val="22"/>
            <w:szCs w:val="22"/>
          </w:rPr>
          <m:t>-5</m:t>
        </m:r>
        <m:sSup>
          <m:sSupPr>
            <m:ctrlPr>
              <w:rPr>
                <w:rFonts w:ascii="Cambria Math" w:hAnsi="Cambria Math" w:cs="Arial"/>
                <w:i/>
                <w:sz w:val="22"/>
                <w:szCs w:val="22"/>
              </w:rPr>
            </m:ctrlPr>
          </m:sSupPr>
          <m:e>
            <m:r>
              <w:rPr>
                <w:rFonts w:ascii="Cambria Math" w:hAnsi="Cambria Math" w:cs="Arial"/>
                <w:sz w:val="22"/>
                <w:szCs w:val="22"/>
              </w:rPr>
              <m:t>t</m:t>
            </m:r>
          </m:e>
          <m:sup>
            <m:r>
              <w:rPr>
                <w:rFonts w:ascii="Cambria Math" w:hAnsi="Cambria Math" w:cs="Arial"/>
                <w:sz w:val="22"/>
                <w:szCs w:val="22"/>
              </w:rPr>
              <m:t>2</m:t>
            </m:r>
          </m:sup>
        </m:sSup>
        <m:r>
          <w:rPr>
            <w:rFonts w:ascii="Cambria Math" w:hAnsi="Cambria Math" w:cs="Arial"/>
            <w:sz w:val="22"/>
            <w:szCs w:val="22"/>
          </w:rPr>
          <m:t>+at+b</m:t>
        </m:r>
      </m:oMath>
      <w:r w:rsidRPr="006A3740">
        <w:rPr>
          <w:rFonts w:ascii="Arial" w:hAnsi="Arial" w:cs="Arial"/>
          <w:sz w:val="22"/>
          <w:szCs w:val="22"/>
        </w:rPr>
        <w:tab/>
      </w:r>
      <w:r w:rsidRPr="006A3740">
        <w:rPr>
          <w:rFonts w:ascii="Arial" w:hAnsi="Arial" w:cs="Arial"/>
          <w:sz w:val="22"/>
          <w:szCs w:val="22"/>
        </w:rPr>
        <w:tab/>
      </w:r>
      <w:r w:rsidRPr="006A3740">
        <w:rPr>
          <w:rFonts w:ascii="Arial" w:hAnsi="Arial" w:cs="Arial"/>
          <w:sz w:val="22"/>
          <w:szCs w:val="22"/>
        </w:rPr>
        <w:tab/>
        <w:t xml:space="preserve">where </w:t>
      </w:r>
      <m:oMath>
        <m:r>
          <w:rPr>
            <w:rFonts w:ascii="Cambria Math" w:hAnsi="Cambria Math" w:cs="Arial"/>
            <w:sz w:val="22"/>
            <w:szCs w:val="22"/>
          </w:rPr>
          <m:t>0≤t≤8s</m:t>
        </m:r>
      </m:oMath>
    </w:p>
    <w:p w14:paraId="227EDEF6" w14:textId="3B6514C3" w:rsidR="006A3740" w:rsidRPr="00E60599" w:rsidRDefault="006A3740" w:rsidP="00E60599">
      <w:pPr>
        <w:pStyle w:val="NormalWeb"/>
        <w:numPr>
          <w:ilvl w:val="0"/>
          <w:numId w:val="37"/>
        </w:numPr>
        <w:spacing w:before="0" w:beforeAutospacing="0" w:after="0" w:afterAutospacing="0"/>
        <w:rPr>
          <w:rFonts w:ascii="Arial" w:hAnsi="Arial" w:cs="Arial"/>
          <w:sz w:val="22"/>
          <w:szCs w:val="22"/>
        </w:rPr>
      </w:pPr>
      <w:r w:rsidRPr="006A3740">
        <w:rPr>
          <w:rFonts w:ascii="Arial" w:hAnsi="Arial" w:cs="Arial"/>
          <w:sz w:val="22"/>
          <w:szCs w:val="22"/>
        </w:rPr>
        <w:t xml:space="preserve">Given that the particle is initially at the origin and has a displacement of 27 metres at 3 seconds, determine the values of a &amp; b. </w:t>
      </w:r>
      <w:r w:rsidRPr="006A3740">
        <w:rPr>
          <w:rFonts w:ascii="Arial" w:hAnsi="Arial" w:cs="Arial"/>
          <w:sz w:val="22"/>
          <w:szCs w:val="22"/>
        </w:rPr>
        <w:tab/>
      </w:r>
      <w:r w:rsidRPr="006A3740">
        <w:rPr>
          <w:rFonts w:ascii="Arial" w:hAnsi="Arial" w:cs="Arial"/>
          <w:sz w:val="22"/>
          <w:szCs w:val="22"/>
        </w:rPr>
        <w:tab/>
      </w:r>
      <w:r w:rsidRPr="006A3740">
        <w:rPr>
          <w:rFonts w:ascii="Arial" w:hAnsi="Arial" w:cs="Arial"/>
          <w:sz w:val="22"/>
          <w:szCs w:val="22"/>
        </w:rPr>
        <w:tab/>
      </w:r>
    </w:p>
    <w:tbl>
      <w:tblPr>
        <w:tblStyle w:val="TableGrid"/>
        <w:tblW w:w="0" w:type="auto"/>
        <w:tblInd w:w="1080" w:type="dxa"/>
        <w:tblLook w:val="04A0" w:firstRow="1" w:lastRow="0" w:firstColumn="1" w:lastColumn="0" w:noHBand="0" w:noVBand="1"/>
      </w:tblPr>
      <w:tblGrid>
        <w:gridCol w:w="8220"/>
      </w:tblGrid>
      <w:tr w:rsidR="00E60599" w:rsidRPr="00BD640F" w14:paraId="29D39790" w14:textId="77777777" w:rsidTr="00AA5F79">
        <w:tc>
          <w:tcPr>
            <w:tcW w:w="9016" w:type="dxa"/>
          </w:tcPr>
          <w:p w14:paraId="68938E6C" w14:textId="77777777" w:rsidR="00E60599" w:rsidRPr="00BD640F" w:rsidRDefault="00E60599" w:rsidP="00AA5F79">
            <w:pPr>
              <w:pStyle w:val="ListParagraph"/>
              <w:ind w:left="0"/>
              <w:rPr>
                <w:rFonts w:eastAsiaTheme="minorEastAsia" w:cs="Arial"/>
                <w:color w:val="FF0000"/>
                <w:szCs w:val="22"/>
              </w:rPr>
            </w:pPr>
            <m:oMathPara>
              <m:oMath>
                <m:r>
                  <w:rPr>
                    <w:rFonts w:ascii="Cambria Math" w:hAnsi="Cambria Math" w:cs="Arial"/>
                    <w:color w:val="FF0000"/>
                    <w:szCs w:val="22"/>
                  </w:rPr>
                  <m:t>S</m:t>
                </m:r>
                <m:d>
                  <m:dPr>
                    <m:ctrlPr>
                      <w:rPr>
                        <w:rFonts w:ascii="Cambria Math" w:hAnsi="Cambria Math" w:cs="Arial"/>
                        <w:i/>
                        <w:color w:val="FF0000"/>
                        <w:szCs w:val="22"/>
                      </w:rPr>
                    </m:ctrlPr>
                  </m:dPr>
                  <m:e>
                    <m:r>
                      <w:rPr>
                        <w:rFonts w:ascii="Cambria Math" w:hAnsi="Cambria Math" w:cs="Arial"/>
                        <w:color w:val="FF0000"/>
                        <w:szCs w:val="22"/>
                      </w:rPr>
                      <m:t>0</m:t>
                    </m:r>
                  </m:e>
                </m:d>
                <m:r>
                  <w:rPr>
                    <w:rFonts w:ascii="Cambria Math" w:hAnsi="Cambria Math" w:cs="Arial"/>
                    <w:color w:val="FF0000"/>
                    <w:szCs w:val="22"/>
                  </w:rPr>
                  <m:t>=0</m:t>
                </m:r>
              </m:oMath>
            </m:oMathPara>
          </w:p>
          <w:p w14:paraId="7FCBC68F" w14:textId="77777777" w:rsidR="00E60599" w:rsidRPr="00BD640F" w:rsidRDefault="00E60599" w:rsidP="00AA5F79">
            <w:pPr>
              <w:pStyle w:val="ListParagraph"/>
              <w:ind w:left="0"/>
              <w:rPr>
                <w:rFonts w:eastAsiaTheme="minorEastAsia" w:cs="Arial"/>
                <w:color w:val="FF0000"/>
                <w:szCs w:val="22"/>
              </w:rPr>
            </w:pPr>
            <m:oMathPara>
              <m:oMath>
                <m:r>
                  <w:rPr>
                    <w:rFonts w:ascii="Cambria Math" w:hAnsi="Cambria Math" w:cs="Arial"/>
                    <w:color w:val="FF0000"/>
                    <w:szCs w:val="22"/>
                  </w:rPr>
                  <m:t xml:space="preserve">∴b=0       </m:t>
                </m:r>
              </m:oMath>
            </m:oMathPara>
          </w:p>
          <w:p w14:paraId="478D496B"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S</m:t>
                </m:r>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3</m:t>
                    </m:r>
                  </m:e>
                </m:d>
                <m:r>
                  <w:rPr>
                    <w:rFonts w:ascii="Cambria Math" w:eastAsiaTheme="minorEastAsia" w:hAnsi="Cambria Math" w:cs="Arial"/>
                    <w:color w:val="FF0000"/>
                    <w:szCs w:val="22"/>
                  </w:rPr>
                  <m:t>=27</m:t>
                </m:r>
              </m:oMath>
            </m:oMathPara>
          </w:p>
          <w:p w14:paraId="12467640"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27=</m:t>
                </m:r>
                <m:f>
                  <m:fPr>
                    <m:ctrlPr>
                      <w:rPr>
                        <w:rFonts w:ascii="Cambria Math" w:eastAsiaTheme="minorEastAsia" w:hAnsi="Cambria Math" w:cs="Arial"/>
                        <w:i/>
                        <w:color w:val="FF0000"/>
                        <w:szCs w:val="22"/>
                      </w:rPr>
                    </m:ctrlPr>
                  </m:fPr>
                  <m:num>
                    <m:sSup>
                      <m:sSupPr>
                        <m:ctrlPr>
                          <w:rPr>
                            <w:rFonts w:ascii="Cambria Math" w:eastAsiaTheme="minorEastAsia" w:hAnsi="Cambria Math" w:cs="Arial"/>
                            <w:i/>
                            <w:color w:val="FF0000"/>
                            <w:szCs w:val="22"/>
                          </w:rPr>
                        </m:ctrlPr>
                      </m:sSupPr>
                      <m:e>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3</m:t>
                            </m:r>
                          </m:e>
                        </m:d>
                      </m:e>
                      <m:sup>
                        <m:r>
                          <w:rPr>
                            <w:rFonts w:ascii="Cambria Math" w:eastAsiaTheme="minorEastAsia" w:hAnsi="Cambria Math" w:cs="Arial"/>
                            <w:color w:val="FF0000"/>
                            <w:szCs w:val="22"/>
                          </w:rPr>
                          <m:t>3</m:t>
                        </m:r>
                      </m:sup>
                    </m:sSup>
                  </m:num>
                  <m:den>
                    <m:r>
                      <w:rPr>
                        <w:rFonts w:ascii="Cambria Math" w:eastAsiaTheme="minorEastAsia" w:hAnsi="Cambria Math" w:cs="Arial"/>
                        <w:color w:val="FF0000"/>
                        <w:szCs w:val="22"/>
                      </w:rPr>
                      <m:t>3</m:t>
                    </m:r>
                  </m:den>
                </m:f>
                <m:r>
                  <w:rPr>
                    <w:rFonts w:ascii="Cambria Math" w:eastAsiaTheme="minorEastAsia" w:hAnsi="Cambria Math" w:cs="Arial"/>
                    <w:color w:val="FF0000"/>
                    <w:szCs w:val="22"/>
                  </w:rPr>
                  <m:t>-5(</m:t>
                </m:r>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3)</m:t>
                    </m:r>
                  </m:e>
                  <m:sup>
                    <m:r>
                      <w:rPr>
                        <w:rFonts w:ascii="Cambria Math" w:eastAsiaTheme="minorEastAsia" w:hAnsi="Cambria Math" w:cs="Arial"/>
                        <w:color w:val="FF0000"/>
                        <w:szCs w:val="22"/>
                      </w:rPr>
                      <m:t>2</m:t>
                    </m:r>
                  </m:sup>
                </m:sSup>
                <m:r>
                  <w:rPr>
                    <w:rFonts w:ascii="Cambria Math" w:eastAsiaTheme="minorEastAsia" w:hAnsi="Cambria Math" w:cs="Arial"/>
                    <w:color w:val="FF0000"/>
                    <w:szCs w:val="22"/>
                  </w:rPr>
                  <m:t>+3a</m:t>
                </m:r>
              </m:oMath>
            </m:oMathPara>
          </w:p>
          <w:p w14:paraId="343329B3"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a=21</m:t>
                </m:r>
              </m:oMath>
            </m:oMathPara>
          </w:p>
        </w:tc>
      </w:tr>
      <w:tr w:rsidR="00E60599" w:rsidRPr="00BD640F" w14:paraId="472C69DE" w14:textId="77777777" w:rsidTr="00AA5F79">
        <w:tc>
          <w:tcPr>
            <w:tcW w:w="9016" w:type="dxa"/>
          </w:tcPr>
          <w:p w14:paraId="356A397E" w14:textId="77777777" w:rsidR="00E60599" w:rsidRPr="00BD640F" w:rsidRDefault="00E60599"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E60599" w:rsidRPr="00BD640F" w14:paraId="627FB2AA" w14:textId="77777777" w:rsidTr="00AA5F79">
        <w:tc>
          <w:tcPr>
            <w:tcW w:w="9016" w:type="dxa"/>
          </w:tcPr>
          <w:p w14:paraId="0DE6545A" w14:textId="77777777" w:rsidR="00E60599" w:rsidRPr="00BD640F" w:rsidRDefault="00E60599" w:rsidP="00AA5F79">
            <w:pPr>
              <w:pStyle w:val="ListParagraph"/>
              <w:ind w:left="0"/>
              <w:rPr>
                <w:rFonts w:cs="Arial"/>
                <w:color w:val="FF0000"/>
                <w:szCs w:val="22"/>
              </w:rPr>
            </w:pPr>
            <w:r w:rsidRPr="00BD640F">
              <w:rPr>
                <w:rFonts w:cs="Arial"/>
                <w:color w:val="FF0000"/>
                <w:szCs w:val="22"/>
              </w:rPr>
              <w:t>Substitutes in t = 0 to find b</w:t>
            </w:r>
          </w:p>
          <w:p w14:paraId="583EA6FC" w14:textId="77777777" w:rsidR="00E60599" w:rsidRPr="00BD640F" w:rsidRDefault="00E60599" w:rsidP="00AA5F79">
            <w:pPr>
              <w:pStyle w:val="ListParagraph"/>
              <w:ind w:left="0"/>
              <w:rPr>
                <w:rFonts w:cs="Arial"/>
                <w:color w:val="FF0000"/>
                <w:szCs w:val="22"/>
              </w:rPr>
            </w:pPr>
            <w:r w:rsidRPr="00BD640F">
              <w:rPr>
                <w:rFonts w:cs="Arial"/>
                <w:color w:val="FF0000"/>
                <w:szCs w:val="22"/>
              </w:rPr>
              <w:t>Substitutes in t = 3</w:t>
            </w:r>
          </w:p>
          <w:p w14:paraId="7698E46A" w14:textId="77777777" w:rsidR="00E60599" w:rsidRPr="00BD640F" w:rsidRDefault="00E60599" w:rsidP="00AA5F79">
            <w:pPr>
              <w:pStyle w:val="ListParagraph"/>
              <w:ind w:left="0"/>
              <w:rPr>
                <w:rFonts w:cs="Arial"/>
                <w:color w:val="FF0000"/>
                <w:szCs w:val="22"/>
              </w:rPr>
            </w:pPr>
            <w:r w:rsidRPr="00BD640F">
              <w:rPr>
                <w:rFonts w:cs="Arial"/>
                <w:color w:val="FF0000"/>
                <w:szCs w:val="22"/>
              </w:rPr>
              <w:t>Finds a</w:t>
            </w:r>
          </w:p>
        </w:tc>
      </w:tr>
    </w:tbl>
    <w:p w14:paraId="2574E50F" w14:textId="19AE1982" w:rsidR="006A3740" w:rsidRPr="00E60599" w:rsidRDefault="006A3740" w:rsidP="00E60599">
      <w:pPr>
        <w:pStyle w:val="NormalWeb"/>
        <w:numPr>
          <w:ilvl w:val="0"/>
          <w:numId w:val="37"/>
        </w:numPr>
        <w:spacing w:before="0" w:beforeAutospacing="0" w:after="0" w:afterAutospacing="0"/>
        <w:rPr>
          <w:rFonts w:ascii="Arial" w:hAnsi="Arial" w:cs="Arial"/>
          <w:sz w:val="22"/>
          <w:szCs w:val="22"/>
        </w:rPr>
      </w:pPr>
      <w:r w:rsidRPr="006A3740">
        <w:rPr>
          <w:rFonts w:ascii="Arial" w:hAnsi="Arial" w:cs="Arial"/>
          <w:sz w:val="22"/>
          <w:szCs w:val="22"/>
        </w:rPr>
        <w:t>Determine the particles position at 5 seconds to 2 decimal places.</w:t>
      </w:r>
      <w:r w:rsidRPr="006A3740">
        <w:rPr>
          <w:rFonts w:ascii="Arial" w:hAnsi="Arial" w:cs="Arial"/>
          <w:sz w:val="22"/>
          <w:szCs w:val="22"/>
        </w:rPr>
        <w:tab/>
      </w:r>
      <w:r w:rsidRPr="006A3740">
        <w:rPr>
          <w:rFonts w:ascii="Arial" w:hAnsi="Arial" w:cs="Arial"/>
          <w:sz w:val="22"/>
          <w:szCs w:val="22"/>
        </w:rPr>
        <w:tab/>
      </w:r>
    </w:p>
    <w:tbl>
      <w:tblPr>
        <w:tblStyle w:val="TableGrid"/>
        <w:tblW w:w="0" w:type="auto"/>
        <w:tblInd w:w="1080" w:type="dxa"/>
        <w:tblLook w:val="04A0" w:firstRow="1" w:lastRow="0" w:firstColumn="1" w:lastColumn="0" w:noHBand="0" w:noVBand="1"/>
      </w:tblPr>
      <w:tblGrid>
        <w:gridCol w:w="8220"/>
      </w:tblGrid>
      <w:tr w:rsidR="00E60599" w:rsidRPr="00BD640F" w14:paraId="37F3193A" w14:textId="77777777" w:rsidTr="00AA5F79">
        <w:tc>
          <w:tcPr>
            <w:tcW w:w="9016" w:type="dxa"/>
          </w:tcPr>
          <w:p w14:paraId="2F6E5D03" w14:textId="77777777" w:rsidR="00E60599" w:rsidRPr="00BD640F" w:rsidRDefault="00E60599" w:rsidP="00AA5F79">
            <w:pPr>
              <w:pStyle w:val="ListParagraph"/>
              <w:ind w:left="0"/>
              <w:jc w:val="center"/>
              <w:rPr>
                <w:rFonts w:cs="Arial"/>
                <w:b/>
                <w:bCs/>
                <w:color w:val="FF0000"/>
                <w:szCs w:val="22"/>
              </w:rPr>
            </w:pPr>
            <w:r w:rsidRPr="00BD640F">
              <w:rPr>
                <w:rFonts w:cs="Arial"/>
                <w:b/>
                <w:bCs/>
                <w:color w:val="FF0000"/>
                <w:szCs w:val="22"/>
              </w:rPr>
              <w:t>Solution</w:t>
            </w:r>
          </w:p>
        </w:tc>
      </w:tr>
      <w:tr w:rsidR="00E60599" w:rsidRPr="00BD640F" w14:paraId="2356622C" w14:textId="77777777" w:rsidTr="00AA5F79">
        <w:tc>
          <w:tcPr>
            <w:tcW w:w="9016" w:type="dxa"/>
          </w:tcPr>
          <w:p w14:paraId="041B9772"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S(5)=</m:t>
                </m:r>
                <m:f>
                  <m:fPr>
                    <m:ctrlPr>
                      <w:rPr>
                        <w:rFonts w:ascii="Cambria Math" w:eastAsiaTheme="minorEastAsia" w:hAnsi="Cambria Math" w:cs="Arial"/>
                        <w:i/>
                        <w:color w:val="FF0000"/>
                        <w:szCs w:val="22"/>
                      </w:rPr>
                    </m:ctrlPr>
                  </m:fPr>
                  <m:num>
                    <m:sSup>
                      <m:sSupPr>
                        <m:ctrlPr>
                          <w:rPr>
                            <w:rFonts w:ascii="Cambria Math" w:eastAsiaTheme="minorEastAsia" w:hAnsi="Cambria Math" w:cs="Arial"/>
                            <w:i/>
                            <w:color w:val="FF0000"/>
                            <w:szCs w:val="22"/>
                          </w:rPr>
                        </m:ctrlPr>
                      </m:sSupPr>
                      <m:e>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5</m:t>
                            </m:r>
                          </m:e>
                        </m:d>
                      </m:e>
                      <m:sup>
                        <m:r>
                          <w:rPr>
                            <w:rFonts w:ascii="Cambria Math" w:eastAsiaTheme="minorEastAsia" w:hAnsi="Cambria Math" w:cs="Arial"/>
                            <w:color w:val="FF0000"/>
                            <w:szCs w:val="22"/>
                          </w:rPr>
                          <m:t>3</m:t>
                        </m:r>
                      </m:sup>
                    </m:sSup>
                  </m:num>
                  <m:den>
                    <m:r>
                      <w:rPr>
                        <w:rFonts w:ascii="Cambria Math" w:eastAsiaTheme="minorEastAsia" w:hAnsi="Cambria Math" w:cs="Arial"/>
                        <w:color w:val="FF0000"/>
                        <w:szCs w:val="22"/>
                      </w:rPr>
                      <m:t>3</m:t>
                    </m:r>
                  </m:den>
                </m:f>
                <m:r>
                  <w:rPr>
                    <w:rFonts w:ascii="Cambria Math" w:eastAsiaTheme="minorEastAsia" w:hAnsi="Cambria Math" w:cs="Arial"/>
                    <w:color w:val="FF0000"/>
                    <w:szCs w:val="22"/>
                  </w:rPr>
                  <m:t>-5(</m:t>
                </m:r>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5)</m:t>
                    </m:r>
                  </m:e>
                  <m:sup>
                    <m:r>
                      <w:rPr>
                        <w:rFonts w:ascii="Cambria Math" w:eastAsiaTheme="minorEastAsia" w:hAnsi="Cambria Math" w:cs="Arial"/>
                        <w:color w:val="FF0000"/>
                        <w:szCs w:val="22"/>
                      </w:rPr>
                      <m:t>2</m:t>
                    </m:r>
                  </m:sup>
                </m:sSup>
                <m:r>
                  <w:rPr>
                    <w:rFonts w:ascii="Cambria Math" w:eastAsiaTheme="minorEastAsia" w:hAnsi="Cambria Math" w:cs="Arial"/>
                    <w:color w:val="FF0000"/>
                    <w:szCs w:val="22"/>
                  </w:rPr>
                  <m:t>+21(5)</m:t>
                </m:r>
              </m:oMath>
            </m:oMathPara>
          </w:p>
          <w:p w14:paraId="318DADEE"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S</m:t>
                </m:r>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5</m:t>
                    </m:r>
                  </m:e>
                </m:d>
                <m:r>
                  <w:rPr>
                    <w:rFonts w:ascii="Cambria Math" w:eastAsiaTheme="minorEastAsia" w:hAnsi="Cambria Math" w:cs="Arial"/>
                    <w:color w:val="FF0000"/>
                    <w:szCs w:val="22"/>
                  </w:rPr>
                  <m:t>=21.67 m</m:t>
                </m:r>
              </m:oMath>
            </m:oMathPara>
          </w:p>
        </w:tc>
      </w:tr>
      <w:tr w:rsidR="00E60599" w:rsidRPr="00BD640F" w14:paraId="74D98A39" w14:textId="77777777" w:rsidTr="00AA5F79">
        <w:tc>
          <w:tcPr>
            <w:tcW w:w="9016" w:type="dxa"/>
          </w:tcPr>
          <w:p w14:paraId="4400FC3D" w14:textId="77777777" w:rsidR="00E60599" w:rsidRPr="00BD640F" w:rsidRDefault="00E60599"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E60599" w:rsidRPr="00BD640F" w14:paraId="5A24BE14" w14:textId="77777777" w:rsidTr="00AA5F79">
        <w:tc>
          <w:tcPr>
            <w:tcW w:w="9016" w:type="dxa"/>
          </w:tcPr>
          <w:p w14:paraId="58989348" w14:textId="77777777" w:rsidR="00E60599" w:rsidRPr="00BD640F" w:rsidRDefault="00E60599" w:rsidP="00AA5F79">
            <w:pPr>
              <w:pStyle w:val="ListParagraph"/>
              <w:ind w:left="0"/>
              <w:rPr>
                <w:rFonts w:cs="Arial"/>
                <w:color w:val="FF0000"/>
                <w:szCs w:val="22"/>
              </w:rPr>
            </w:pPr>
            <w:r w:rsidRPr="00BD640F">
              <w:rPr>
                <w:rFonts w:cs="Arial"/>
                <w:color w:val="FF0000"/>
                <w:szCs w:val="22"/>
              </w:rPr>
              <w:t>Answer</w:t>
            </w:r>
          </w:p>
          <w:p w14:paraId="7057249E" w14:textId="77777777" w:rsidR="00E60599" w:rsidRPr="00BD640F" w:rsidRDefault="00E60599" w:rsidP="00AA5F79">
            <w:pPr>
              <w:pStyle w:val="ListParagraph"/>
              <w:ind w:left="0"/>
              <w:rPr>
                <w:rFonts w:cs="Arial"/>
                <w:color w:val="FF0000"/>
                <w:szCs w:val="22"/>
              </w:rPr>
            </w:pPr>
            <w:r w:rsidRPr="00BD640F">
              <w:rPr>
                <w:rFonts w:cs="Arial"/>
                <w:color w:val="FF0000"/>
                <w:szCs w:val="22"/>
              </w:rPr>
              <w:t xml:space="preserve">2 </w:t>
            </w:r>
            <w:proofErr w:type="spellStart"/>
            <w:r w:rsidRPr="00BD640F">
              <w:rPr>
                <w:rFonts w:cs="Arial"/>
                <w:color w:val="FF0000"/>
                <w:szCs w:val="22"/>
              </w:rPr>
              <w:t>d.p.</w:t>
            </w:r>
            <w:proofErr w:type="spellEnd"/>
          </w:p>
        </w:tc>
      </w:tr>
    </w:tbl>
    <w:p w14:paraId="70CE71D9" w14:textId="507223CB" w:rsidR="006A3740" w:rsidRPr="00E60599" w:rsidRDefault="006A3740" w:rsidP="006A3740">
      <w:pPr>
        <w:pStyle w:val="NormalWeb"/>
        <w:numPr>
          <w:ilvl w:val="0"/>
          <w:numId w:val="37"/>
        </w:numPr>
        <w:spacing w:before="0" w:beforeAutospacing="0" w:after="0" w:afterAutospacing="0"/>
        <w:rPr>
          <w:rFonts w:ascii="Arial" w:hAnsi="Arial" w:cs="Arial"/>
          <w:sz w:val="22"/>
          <w:szCs w:val="22"/>
        </w:rPr>
      </w:pPr>
      <w:r w:rsidRPr="006A3740">
        <w:rPr>
          <w:rFonts w:ascii="Arial" w:hAnsi="Arial" w:cs="Arial"/>
          <w:sz w:val="22"/>
          <w:szCs w:val="22"/>
        </w:rPr>
        <w:t>Use calculus techniques to determine when the particle is at rest.</w:t>
      </w:r>
      <w:r w:rsidRPr="006A3740">
        <w:rPr>
          <w:rFonts w:ascii="Arial" w:hAnsi="Arial" w:cs="Arial"/>
          <w:sz w:val="22"/>
          <w:szCs w:val="22"/>
        </w:rPr>
        <w:tab/>
      </w:r>
      <w:r w:rsidRPr="006A3740">
        <w:rPr>
          <w:rFonts w:ascii="Arial" w:hAnsi="Arial" w:cs="Arial"/>
          <w:sz w:val="22"/>
          <w:szCs w:val="22"/>
        </w:rPr>
        <w:tab/>
      </w:r>
    </w:p>
    <w:tbl>
      <w:tblPr>
        <w:tblStyle w:val="TableGrid"/>
        <w:tblW w:w="0" w:type="auto"/>
        <w:tblInd w:w="1080" w:type="dxa"/>
        <w:tblLook w:val="04A0" w:firstRow="1" w:lastRow="0" w:firstColumn="1" w:lastColumn="0" w:noHBand="0" w:noVBand="1"/>
      </w:tblPr>
      <w:tblGrid>
        <w:gridCol w:w="7936"/>
      </w:tblGrid>
      <w:tr w:rsidR="00E60599" w:rsidRPr="00BD640F" w14:paraId="024F15F7" w14:textId="77777777" w:rsidTr="00AA5F79">
        <w:tc>
          <w:tcPr>
            <w:tcW w:w="7936" w:type="dxa"/>
          </w:tcPr>
          <w:p w14:paraId="4DD8695E" w14:textId="77777777" w:rsidR="00E60599" w:rsidRPr="00BD640F" w:rsidRDefault="00E60599" w:rsidP="00AA5F79">
            <w:pPr>
              <w:pStyle w:val="ListParagraph"/>
              <w:ind w:left="0"/>
              <w:jc w:val="center"/>
              <w:rPr>
                <w:rFonts w:cs="Arial"/>
                <w:b/>
                <w:bCs/>
                <w:color w:val="FF0000"/>
                <w:szCs w:val="22"/>
              </w:rPr>
            </w:pPr>
            <w:r w:rsidRPr="00BD640F">
              <w:rPr>
                <w:rFonts w:cs="Arial"/>
                <w:b/>
                <w:bCs/>
                <w:color w:val="FF0000"/>
                <w:szCs w:val="22"/>
              </w:rPr>
              <w:t>Solution</w:t>
            </w:r>
          </w:p>
        </w:tc>
      </w:tr>
      <w:tr w:rsidR="00E60599" w:rsidRPr="00BD640F" w14:paraId="00949186" w14:textId="77777777" w:rsidTr="00AA5F79">
        <w:tc>
          <w:tcPr>
            <w:tcW w:w="7936" w:type="dxa"/>
          </w:tcPr>
          <w:p w14:paraId="2F0A5DE7"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S'</m:t>
                </m:r>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t</m:t>
                    </m:r>
                  </m:e>
                </m:d>
                <m:r>
                  <w:rPr>
                    <w:rFonts w:ascii="Cambria Math" w:eastAsiaTheme="minorEastAsia" w:hAnsi="Cambria Math" w:cs="Arial"/>
                    <w:color w:val="FF0000"/>
                    <w:szCs w:val="22"/>
                  </w:rPr>
                  <m:t>=</m:t>
                </m:r>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t</m:t>
                    </m:r>
                  </m:e>
                  <m:sup>
                    <m:r>
                      <w:rPr>
                        <w:rFonts w:ascii="Cambria Math" w:eastAsiaTheme="minorEastAsia" w:hAnsi="Cambria Math" w:cs="Arial"/>
                        <w:color w:val="FF0000"/>
                        <w:szCs w:val="22"/>
                      </w:rPr>
                      <m:t>2</m:t>
                    </m:r>
                  </m:sup>
                </m:sSup>
                <m:r>
                  <w:rPr>
                    <w:rFonts w:ascii="Cambria Math" w:eastAsiaTheme="minorEastAsia" w:hAnsi="Cambria Math" w:cs="Arial"/>
                    <w:color w:val="FF0000"/>
                    <w:szCs w:val="22"/>
                  </w:rPr>
                  <m:t>-10t+21</m:t>
                </m:r>
              </m:oMath>
            </m:oMathPara>
          </w:p>
          <w:p w14:paraId="3BC1311A" w14:textId="77777777" w:rsidR="00E60599" w:rsidRPr="00BD640F" w:rsidRDefault="00F8353F" w:rsidP="00AA5F79">
            <w:pPr>
              <w:pStyle w:val="ListParagraph"/>
              <w:ind w:left="0"/>
              <w:rPr>
                <w:rFonts w:eastAsiaTheme="minorEastAsia" w:cs="Arial"/>
                <w:color w:val="FF0000"/>
                <w:szCs w:val="22"/>
              </w:rPr>
            </w:pPr>
            <m:oMathPara>
              <m:oMath>
                <m:sSup>
                  <m:sSupPr>
                    <m:ctrlPr>
                      <w:rPr>
                        <w:rFonts w:ascii="Cambria Math" w:hAnsi="Cambria Math" w:cs="Arial"/>
                        <w:i/>
                        <w:color w:val="FF0000"/>
                        <w:szCs w:val="22"/>
                      </w:rPr>
                    </m:ctrlPr>
                  </m:sSupPr>
                  <m:e>
                    <m:r>
                      <w:rPr>
                        <w:rFonts w:ascii="Cambria Math" w:hAnsi="Cambria Math" w:cs="Arial"/>
                        <w:color w:val="FF0000"/>
                        <w:szCs w:val="22"/>
                      </w:rPr>
                      <m:t>t</m:t>
                    </m:r>
                  </m:e>
                  <m:sup>
                    <m:r>
                      <w:rPr>
                        <w:rFonts w:ascii="Cambria Math" w:hAnsi="Cambria Math" w:cs="Arial"/>
                        <w:color w:val="FF0000"/>
                        <w:szCs w:val="22"/>
                      </w:rPr>
                      <m:t>2</m:t>
                    </m:r>
                  </m:sup>
                </m:sSup>
                <m:r>
                  <w:rPr>
                    <w:rFonts w:ascii="Cambria Math" w:hAnsi="Cambria Math" w:cs="Arial"/>
                    <w:color w:val="FF0000"/>
                    <w:szCs w:val="22"/>
                  </w:rPr>
                  <m:t xml:space="preserve">-10t+21=0      </m:t>
                </m:r>
              </m:oMath>
            </m:oMathPara>
          </w:p>
          <w:p w14:paraId="7D85762D" w14:textId="77777777" w:rsidR="00E60599" w:rsidRPr="00BD640F" w:rsidRDefault="00F8353F" w:rsidP="00AA5F79">
            <w:pPr>
              <w:pStyle w:val="ListParagraph"/>
              <w:ind w:left="0"/>
              <w:rPr>
                <w:rFonts w:eastAsiaTheme="minorEastAsia" w:cs="Arial"/>
                <w:color w:val="FF0000"/>
                <w:szCs w:val="22"/>
              </w:rPr>
            </w:pPr>
            <m:oMathPara>
              <m:oMath>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t-7</m:t>
                    </m:r>
                  </m:e>
                </m:d>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t-3</m:t>
                    </m:r>
                  </m:e>
                </m:d>
                <m:r>
                  <w:rPr>
                    <w:rFonts w:ascii="Cambria Math" w:eastAsiaTheme="minorEastAsia" w:hAnsi="Cambria Math" w:cs="Arial"/>
                    <w:color w:val="FF0000"/>
                    <w:szCs w:val="22"/>
                  </w:rPr>
                  <m:t>=0</m:t>
                </m:r>
              </m:oMath>
            </m:oMathPara>
          </w:p>
          <w:p w14:paraId="0413A459"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particle at rest when t=3 or 7</m:t>
                </m:r>
              </m:oMath>
            </m:oMathPara>
          </w:p>
        </w:tc>
      </w:tr>
      <w:tr w:rsidR="00E60599" w:rsidRPr="00BD640F" w14:paraId="265B7156" w14:textId="77777777" w:rsidTr="00AA5F79">
        <w:tc>
          <w:tcPr>
            <w:tcW w:w="7936" w:type="dxa"/>
          </w:tcPr>
          <w:p w14:paraId="5E9F7514" w14:textId="77777777" w:rsidR="00E60599" w:rsidRPr="00BD640F" w:rsidRDefault="00E60599"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E60599" w:rsidRPr="00BD640F" w14:paraId="0A6A7728" w14:textId="77777777" w:rsidTr="00AA5F79">
        <w:tc>
          <w:tcPr>
            <w:tcW w:w="7936" w:type="dxa"/>
          </w:tcPr>
          <w:p w14:paraId="1D17B2DB" w14:textId="77777777" w:rsidR="00E60599" w:rsidRPr="00BD640F" w:rsidRDefault="00E60599" w:rsidP="00AA5F79">
            <w:pPr>
              <w:pStyle w:val="ListParagraph"/>
              <w:ind w:left="0"/>
              <w:rPr>
                <w:rFonts w:cs="Arial"/>
                <w:color w:val="FF0000"/>
                <w:szCs w:val="22"/>
              </w:rPr>
            </w:pPr>
            <w:r w:rsidRPr="00BD640F">
              <w:rPr>
                <w:rFonts w:cs="Arial"/>
                <w:color w:val="FF0000"/>
                <w:szCs w:val="22"/>
              </w:rPr>
              <w:t xml:space="preserve">Differentiates </w:t>
            </w:r>
          </w:p>
          <w:p w14:paraId="31354165" w14:textId="77777777" w:rsidR="00E60599" w:rsidRPr="00BD640F" w:rsidRDefault="00E60599" w:rsidP="00AA5F79">
            <w:pPr>
              <w:pStyle w:val="ListParagraph"/>
              <w:ind w:left="0"/>
              <w:rPr>
                <w:rFonts w:cs="Arial"/>
                <w:color w:val="FF0000"/>
                <w:szCs w:val="22"/>
              </w:rPr>
            </w:pPr>
            <w:r w:rsidRPr="00BD640F">
              <w:rPr>
                <w:rFonts w:cs="Arial"/>
                <w:color w:val="FF0000"/>
                <w:szCs w:val="22"/>
              </w:rPr>
              <w:t>Equates to zero</w:t>
            </w:r>
          </w:p>
          <w:p w14:paraId="631A7E41" w14:textId="77777777" w:rsidR="00E60599" w:rsidRPr="00BD640F" w:rsidRDefault="00E60599" w:rsidP="00AA5F79">
            <w:pPr>
              <w:pStyle w:val="ListParagraph"/>
              <w:ind w:left="0"/>
              <w:rPr>
                <w:rFonts w:cs="Arial"/>
                <w:color w:val="FF0000"/>
                <w:szCs w:val="22"/>
              </w:rPr>
            </w:pPr>
            <w:r w:rsidRPr="00BD640F">
              <w:rPr>
                <w:rFonts w:cs="Arial"/>
                <w:color w:val="FF0000"/>
                <w:szCs w:val="22"/>
              </w:rPr>
              <w:t>Solves</w:t>
            </w:r>
          </w:p>
        </w:tc>
      </w:tr>
    </w:tbl>
    <w:p w14:paraId="753AE4AF" w14:textId="77777777" w:rsidR="006A3740" w:rsidRPr="006A3740" w:rsidRDefault="006A3740" w:rsidP="006A3740">
      <w:pPr>
        <w:pStyle w:val="ListParagraph"/>
        <w:numPr>
          <w:ilvl w:val="0"/>
          <w:numId w:val="37"/>
        </w:numPr>
        <w:spacing w:after="160" w:line="259" w:lineRule="auto"/>
        <w:rPr>
          <w:rFonts w:cs="Arial"/>
          <w:szCs w:val="22"/>
        </w:rPr>
      </w:pPr>
      <w:r w:rsidRPr="006A3740">
        <w:rPr>
          <w:rFonts w:cs="Arial"/>
          <w:szCs w:val="22"/>
        </w:rPr>
        <w:t>Use calculus techniques to determine the maximum displacement of the particle.</w:t>
      </w:r>
    </w:p>
    <w:tbl>
      <w:tblPr>
        <w:tblStyle w:val="TableGrid"/>
        <w:tblW w:w="0" w:type="auto"/>
        <w:tblInd w:w="1080" w:type="dxa"/>
        <w:tblLook w:val="04A0" w:firstRow="1" w:lastRow="0" w:firstColumn="1" w:lastColumn="0" w:noHBand="0" w:noVBand="1"/>
      </w:tblPr>
      <w:tblGrid>
        <w:gridCol w:w="7936"/>
      </w:tblGrid>
      <w:tr w:rsidR="00E60599" w:rsidRPr="00BD640F" w14:paraId="067DCF4A" w14:textId="77777777" w:rsidTr="00AA5F79">
        <w:tc>
          <w:tcPr>
            <w:tcW w:w="7936" w:type="dxa"/>
          </w:tcPr>
          <w:p w14:paraId="3002C21A"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S'</m:t>
                </m:r>
                <m:d>
                  <m:dPr>
                    <m:ctrlPr>
                      <w:rPr>
                        <w:rFonts w:ascii="Cambria Math" w:eastAsiaTheme="minorEastAsia" w:hAnsi="Cambria Math" w:cs="Arial"/>
                        <w:i/>
                        <w:color w:val="FF0000"/>
                        <w:szCs w:val="22"/>
                      </w:rPr>
                    </m:ctrlPr>
                  </m:dPr>
                  <m:e>
                    <m:r>
                      <w:rPr>
                        <w:rFonts w:ascii="Cambria Math" w:eastAsiaTheme="minorEastAsia" w:hAnsi="Cambria Math" w:cs="Arial"/>
                        <w:color w:val="FF0000"/>
                        <w:szCs w:val="22"/>
                      </w:rPr>
                      <m:t>2</m:t>
                    </m:r>
                  </m:e>
                </m:d>
                <m:r>
                  <w:rPr>
                    <w:rFonts w:ascii="Cambria Math" w:eastAsiaTheme="minorEastAsia" w:hAnsi="Cambria Math" w:cs="Arial"/>
                    <w:color w:val="FF0000"/>
                    <w:szCs w:val="22"/>
                  </w:rPr>
                  <m:t>=5</m:t>
                </m:r>
              </m:oMath>
            </m:oMathPara>
          </w:p>
          <w:p w14:paraId="74DD3D7A" w14:textId="77777777" w:rsidR="00E60599" w:rsidRPr="00BD640F" w:rsidRDefault="00F8353F" w:rsidP="00AA5F79">
            <w:pPr>
              <w:pStyle w:val="ListParagraph"/>
              <w:ind w:left="0"/>
              <w:rPr>
                <w:rFonts w:eastAsiaTheme="minorEastAsia" w:cs="Arial"/>
                <w:color w:val="FF0000"/>
                <w:szCs w:val="22"/>
              </w:rPr>
            </w:pPr>
            <m:oMathPara>
              <m:oMath>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S</m:t>
                    </m:r>
                  </m:e>
                  <m:sup>
                    <m:r>
                      <w:rPr>
                        <w:rFonts w:ascii="Cambria Math" w:eastAsiaTheme="minorEastAsia" w:hAnsi="Cambria Math" w:cs="Arial"/>
                        <w:color w:val="FF0000"/>
                        <w:szCs w:val="22"/>
                      </w:rPr>
                      <m:t>'</m:t>
                    </m:r>
                  </m:sup>
                </m:sSup>
                <m:r>
                  <w:rPr>
                    <w:rFonts w:ascii="Cambria Math" w:eastAsiaTheme="minorEastAsia" w:hAnsi="Cambria Math" w:cs="Arial"/>
                    <w:color w:val="FF0000"/>
                    <w:szCs w:val="22"/>
                  </w:rPr>
                  <m:t>(4)=-3</m:t>
                </m:r>
              </m:oMath>
            </m:oMathPara>
          </w:p>
          <w:p w14:paraId="668C6FF2"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m:t>
                </m:r>
                <m:func>
                  <m:funcPr>
                    <m:ctrlPr>
                      <w:rPr>
                        <w:rFonts w:ascii="Cambria Math" w:eastAsiaTheme="minorEastAsia" w:hAnsi="Cambria Math" w:cs="Arial"/>
                        <w:i/>
                        <w:color w:val="FF0000"/>
                        <w:szCs w:val="22"/>
                      </w:rPr>
                    </m:ctrlPr>
                  </m:funcPr>
                  <m:fName>
                    <m:r>
                      <m:rPr>
                        <m:sty m:val="p"/>
                      </m:rPr>
                      <w:rPr>
                        <w:rFonts w:ascii="Cambria Math" w:eastAsiaTheme="minorEastAsia" w:hAnsi="Cambria Math" w:cs="Arial"/>
                        <w:color w:val="FF0000"/>
                        <w:szCs w:val="22"/>
                      </w:rPr>
                      <m:t>max</m:t>
                    </m:r>
                  </m:fName>
                  <m:e>
                    <m:r>
                      <w:rPr>
                        <w:rFonts w:ascii="Cambria Math" w:eastAsiaTheme="minorEastAsia" w:hAnsi="Cambria Math" w:cs="Arial"/>
                        <w:color w:val="FF0000"/>
                        <w:szCs w:val="22"/>
                      </w:rPr>
                      <m:t>tp</m:t>
                    </m:r>
                  </m:e>
                </m:func>
                <m:r>
                  <w:rPr>
                    <w:rFonts w:ascii="Cambria Math" w:eastAsiaTheme="minorEastAsia" w:hAnsi="Cambria Math" w:cs="Arial"/>
                    <w:color w:val="FF0000"/>
                    <w:szCs w:val="22"/>
                  </w:rPr>
                  <m:t xml:space="preserve"> @ t=3</m:t>
                </m:r>
              </m:oMath>
            </m:oMathPara>
          </w:p>
          <w:p w14:paraId="34AF9638" w14:textId="77777777" w:rsidR="00E60599" w:rsidRPr="00BD640F" w:rsidRDefault="00F8353F" w:rsidP="00AA5F79">
            <w:pPr>
              <w:pStyle w:val="ListParagraph"/>
              <w:ind w:left="0"/>
              <w:rPr>
                <w:rFonts w:eastAsiaTheme="minorEastAsia" w:cs="Arial"/>
                <w:color w:val="FF0000"/>
                <w:szCs w:val="22"/>
              </w:rPr>
            </w:pPr>
            <m:oMathPara>
              <m:oMath>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S</m:t>
                    </m:r>
                  </m:e>
                  <m:sup>
                    <m:r>
                      <w:rPr>
                        <w:rFonts w:ascii="Cambria Math" w:eastAsiaTheme="minorEastAsia" w:hAnsi="Cambria Math" w:cs="Arial"/>
                        <w:color w:val="FF0000"/>
                        <w:szCs w:val="22"/>
                      </w:rPr>
                      <m:t>'</m:t>
                    </m:r>
                  </m:sup>
                </m:sSup>
                <m:r>
                  <w:rPr>
                    <w:rFonts w:ascii="Cambria Math" w:eastAsiaTheme="minorEastAsia" w:hAnsi="Cambria Math" w:cs="Arial"/>
                    <w:color w:val="FF0000"/>
                    <w:szCs w:val="22"/>
                  </w:rPr>
                  <m:t>(6)=-3</m:t>
                </m:r>
              </m:oMath>
            </m:oMathPara>
          </w:p>
          <w:p w14:paraId="4F22AD1F" w14:textId="77777777" w:rsidR="00E60599" w:rsidRPr="00BD640F" w:rsidRDefault="00F8353F" w:rsidP="00AA5F79">
            <w:pPr>
              <w:pStyle w:val="ListParagraph"/>
              <w:ind w:left="0"/>
              <w:rPr>
                <w:rFonts w:eastAsiaTheme="minorEastAsia" w:cs="Arial"/>
                <w:color w:val="FF0000"/>
                <w:szCs w:val="22"/>
              </w:rPr>
            </w:pPr>
            <m:oMathPara>
              <m:oMath>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S</m:t>
                    </m:r>
                  </m:e>
                  <m:sup>
                    <m:r>
                      <w:rPr>
                        <w:rFonts w:ascii="Cambria Math" w:eastAsiaTheme="minorEastAsia" w:hAnsi="Cambria Math" w:cs="Arial"/>
                        <w:color w:val="FF0000"/>
                        <w:szCs w:val="22"/>
                      </w:rPr>
                      <m:t>'</m:t>
                    </m:r>
                  </m:sup>
                </m:sSup>
                <m:r>
                  <w:rPr>
                    <w:rFonts w:ascii="Cambria Math" w:eastAsiaTheme="minorEastAsia" w:hAnsi="Cambria Math" w:cs="Arial"/>
                    <w:color w:val="FF0000"/>
                    <w:szCs w:val="22"/>
                  </w:rPr>
                  <m:t>(8)=5</m:t>
                </m:r>
              </m:oMath>
            </m:oMathPara>
          </w:p>
          <w:p w14:paraId="005862BF"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m:t>
                </m:r>
                <m:func>
                  <m:funcPr>
                    <m:ctrlPr>
                      <w:rPr>
                        <w:rFonts w:ascii="Cambria Math" w:eastAsiaTheme="minorEastAsia" w:hAnsi="Cambria Math" w:cs="Arial"/>
                        <w:i/>
                        <w:color w:val="FF0000"/>
                        <w:szCs w:val="22"/>
                      </w:rPr>
                    </m:ctrlPr>
                  </m:funcPr>
                  <m:fName>
                    <m:r>
                      <m:rPr>
                        <m:sty m:val="p"/>
                      </m:rPr>
                      <w:rPr>
                        <w:rFonts w:ascii="Cambria Math" w:eastAsiaTheme="minorEastAsia" w:hAnsi="Cambria Math" w:cs="Arial"/>
                        <w:color w:val="FF0000"/>
                        <w:szCs w:val="22"/>
                      </w:rPr>
                      <m:t>min</m:t>
                    </m:r>
                  </m:fName>
                  <m:e>
                    <m:r>
                      <w:rPr>
                        <w:rFonts w:ascii="Cambria Math" w:eastAsiaTheme="minorEastAsia" w:hAnsi="Cambria Math" w:cs="Arial"/>
                        <w:color w:val="FF0000"/>
                        <w:szCs w:val="22"/>
                      </w:rPr>
                      <m:t>tp</m:t>
                    </m:r>
                  </m:e>
                </m:func>
                <m:r>
                  <w:rPr>
                    <w:rFonts w:ascii="Cambria Math" w:eastAsiaTheme="minorEastAsia" w:hAnsi="Cambria Math" w:cs="Arial"/>
                    <w:color w:val="FF0000"/>
                    <w:szCs w:val="22"/>
                  </w:rPr>
                  <m:t xml:space="preserve"> @ t=7</m:t>
                </m:r>
              </m:oMath>
            </m:oMathPara>
          </w:p>
          <w:p w14:paraId="59D0DCC0"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S(3)=27</m:t>
                </m:r>
              </m:oMath>
            </m:oMathPara>
          </w:p>
          <w:p w14:paraId="3CB1A7C4" w14:textId="77777777" w:rsidR="00E60599" w:rsidRPr="00BD640F" w:rsidRDefault="00E60599"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maximum displacement of the particle is 27 metres at 3 seconds.</m:t>
                </m:r>
              </m:oMath>
            </m:oMathPara>
          </w:p>
        </w:tc>
      </w:tr>
      <w:tr w:rsidR="00E60599" w:rsidRPr="00BD640F" w14:paraId="690D24CB" w14:textId="77777777" w:rsidTr="00AA5F79">
        <w:tc>
          <w:tcPr>
            <w:tcW w:w="7936" w:type="dxa"/>
          </w:tcPr>
          <w:p w14:paraId="23860F7E" w14:textId="77777777" w:rsidR="00E60599" w:rsidRPr="00BD640F" w:rsidRDefault="00E60599"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E60599" w:rsidRPr="00BD640F" w14:paraId="4A50A495" w14:textId="77777777" w:rsidTr="00AA5F79">
        <w:tc>
          <w:tcPr>
            <w:tcW w:w="7936" w:type="dxa"/>
          </w:tcPr>
          <w:p w14:paraId="38497FA6" w14:textId="77777777" w:rsidR="00E60599" w:rsidRPr="00BD640F" w:rsidRDefault="00E60599" w:rsidP="00AA5F79">
            <w:pPr>
              <w:pStyle w:val="ListParagraph"/>
              <w:ind w:left="0"/>
              <w:rPr>
                <w:rFonts w:cs="Arial"/>
                <w:color w:val="FF0000"/>
                <w:szCs w:val="22"/>
              </w:rPr>
            </w:pPr>
            <w:r w:rsidRPr="00BD640F">
              <w:rPr>
                <w:rFonts w:cs="Arial"/>
                <w:color w:val="FF0000"/>
                <w:szCs w:val="22"/>
              </w:rPr>
              <w:t xml:space="preserve">Determines nature of </w:t>
            </w:r>
            <w:proofErr w:type="spellStart"/>
            <w:r w:rsidRPr="00BD640F">
              <w:rPr>
                <w:rFonts w:cs="Arial"/>
                <w:color w:val="FF0000"/>
                <w:szCs w:val="22"/>
              </w:rPr>
              <w:t>t.p</w:t>
            </w:r>
            <w:proofErr w:type="spellEnd"/>
            <w:r w:rsidRPr="00BD640F">
              <w:rPr>
                <w:rFonts w:cs="Arial"/>
                <w:color w:val="FF0000"/>
                <w:szCs w:val="22"/>
              </w:rPr>
              <w:t xml:space="preserve"> at t=3 (sign test, double derivative test or checking function values either side acceptable</w:t>
            </w:r>
            <w:proofErr w:type="gramStart"/>
            <w:r w:rsidRPr="00BD640F">
              <w:rPr>
                <w:rFonts w:cs="Arial"/>
                <w:color w:val="FF0000"/>
                <w:szCs w:val="22"/>
              </w:rPr>
              <w:t>) .</w:t>
            </w:r>
            <w:proofErr w:type="gramEnd"/>
          </w:p>
          <w:p w14:paraId="76B2DF77" w14:textId="77777777" w:rsidR="00E60599" w:rsidRPr="00BD640F" w:rsidRDefault="00E60599" w:rsidP="00AA5F79">
            <w:pPr>
              <w:pStyle w:val="ListParagraph"/>
              <w:ind w:left="0"/>
              <w:rPr>
                <w:rFonts w:cs="Arial"/>
                <w:color w:val="FF0000"/>
                <w:szCs w:val="22"/>
              </w:rPr>
            </w:pPr>
            <w:r w:rsidRPr="00BD640F">
              <w:rPr>
                <w:rFonts w:cs="Arial"/>
                <w:color w:val="FF0000"/>
                <w:szCs w:val="22"/>
              </w:rPr>
              <w:t xml:space="preserve">Determines nature of </w:t>
            </w:r>
            <w:proofErr w:type="spellStart"/>
            <w:r w:rsidRPr="00BD640F">
              <w:rPr>
                <w:rFonts w:cs="Arial"/>
                <w:color w:val="FF0000"/>
                <w:szCs w:val="22"/>
              </w:rPr>
              <w:t>t.p</w:t>
            </w:r>
            <w:proofErr w:type="spellEnd"/>
            <w:r w:rsidRPr="00BD640F">
              <w:rPr>
                <w:rFonts w:cs="Arial"/>
                <w:color w:val="FF0000"/>
                <w:szCs w:val="22"/>
              </w:rPr>
              <w:t xml:space="preserve"> at t=7 (sign test, double derivative test or checking function values either side acceptable</w:t>
            </w:r>
            <w:proofErr w:type="gramStart"/>
            <w:r w:rsidRPr="00BD640F">
              <w:rPr>
                <w:rFonts w:cs="Arial"/>
                <w:color w:val="FF0000"/>
                <w:szCs w:val="22"/>
              </w:rPr>
              <w:t>) .</w:t>
            </w:r>
            <w:proofErr w:type="gramEnd"/>
          </w:p>
          <w:p w14:paraId="4733C21B" w14:textId="77777777" w:rsidR="00E60599" w:rsidRPr="00BD640F" w:rsidRDefault="00E60599" w:rsidP="00AA5F79">
            <w:pPr>
              <w:pStyle w:val="ListParagraph"/>
              <w:ind w:left="0"/>
              <w:rPr>
                <w:rFonts w:cs="Arial"/>
                <w:color w:val="FF0000"/>
                <w:szCs w:val="22"/>
              </w:rPr>
            </w:pPr>
            <w:r w:rsidRPr="00BD640F">
              <w:rPr>
                <w:rFonts w:cs="Arial"/>
                <w:color w:val="FF0000"/>
                <w:szCs w:val="22"/>
              </w:rPr>
              <w:t>Solves for the displacement when t =3.</w:t>
            </w:r>
          </w:p>
          <w:p w14:paraId="4C300B7B" w14:textId="45D3F6BE" w:rsidR="00E60599" w:rsidRPr="00BD640F" w:rsidRDefault="00E60599" w:rsidP="00AA5F79">
            <w:pPr>
              <w:pStyle w:val="ListParagraph"/>
              <w:ind w:left="0"/>
              <w:rPr>
                <w:rFonts w:cs="Arial"/>
                <w:color w:val="FF0000"/>
                <w:szCs w:val="22"/>
              </w:rPr>
            </w:pPr>
            <w:r w:rsidRPr="00BD640F">
              <w:rPr>
                <w:rFonts w:cs="Arial"/>
                <w:color w:val="FF0000"/>
                <w:szCs w:val="22"/>
              </w:rPr>
              <w:t xml:space="preserve">States maximum displacement and time. </w:t>
            </w:r>
          </w:p>
          <w:p w14:paraId="6A353B3B" w14:textId="77777777" w:rsidR="00E60599" w:rsidRPr="00BD640F" w:rsidRDefault="00E60599" w:rsidP="00AA5F79">
            <w:pPr>
              <w:pStyle w:val="ListParagraph"/>
              <w:ind w:left="0"/>
              <w:rPr>
                <w:rFonts w:cs="Arial"/>
                <w:color w:val="FF0000"/>
                <w:szCs w:val="22"/>
              </w:rPr>
            </w:pPr>
            <w:r w:rsidRPr="00BD640F">
              <w:rPr>
                <w:rFonts w:cs="Arial"/>
                <w:color w:val="FF0000"/>
                <w:szCs w:val="22"/>
              </w:rPr>
              <w:t xml:space="preserve">Notes: </w:t>
            </w:r>
          </w:p>
          <w:p w14:paraId="6555CD04" w14:textId="6FADA240" w:rsidR="00E60599" w:rsidRPr="00BD640F" w:rsidRDefault="00E60599" w:rsidP="00AA5F79">
            <w:pPr>
              <w:pStyle w:val="ListParagraph"/>
              <w:ind w:left="0"/>
              <w:rPr>
                <w:rFonts w:cs="Arial"/>
                <w:color w:val="FF0000"/>
                <w:szCs w:val="22"/>
              </w:rPr>
            </w:pPr>
            <w:r w:rsidRPr="00BD640F">
              <w:rPr>
                <w:rFonts w:cs="Arial"/>
                <w:color w:val="FF0000"/>
                <w:szCs w:val="22"/>
              </w:rPr>
              <w:t xml:space="preserve">Minus one mark for not supplying values for tests and simply saying +’ve or </w:t>
            </w:r>
            <w:proofErr w:type="gramStart"/>
            <w:r w:rsidRPr="00BD640F">
              <w:rPr>
                <w:rFonts w:cs="Arial"/>
                <w:color w:val="FF0000"/>
                <w:szCs w:val="22"/>
              </w:rPr>
              <w:t>–‘</w:t>
            </w:r>
            <w:proofErr w:type="gramEnd"/>
            <w:r w:rsidRPr="00BD640F">
              <w:rPr>
                <w:rFonts w:cs="Arial"/>
                <w:color w:val="FF0000"/>
                <w:szCs w:val="22"/>
              </w:rPr>
              <w:t>ve.</w:t>
            </w:r>
          </w:p>
          <w:p w14:paraId="27A6EFF7" w14:textId="77777777" w:rsidR="00E60599" w:rsidRPr="00BD640F" w:rsidRDefault="00E60599" w:rsidP="00AA5F79">
            <w:pPr>
              <w:pStyle w:val="ListParagraph"/>
              <w:ind w:left="0"/>
              <w:rPr>
                <w:rFonts w:cs="Arial"/>
                <w:color w:val="FF0000"/>
                <w:szCs w:val="22"/>
              </w:rPr>
            </w:pPr>
            <w:r w:rsidRPr="00BD640F">
              <w:rPr>
                <w:rFonts w:cs="Arial"/>
                <w:color w:val="FF0000"/>
                <w:szCs w:val="22"/>
              </w:rPr>
              <w:t>Not required to check boundary points of domain but should be mentioned after the examination that a local maximum isn’t necessarily a global maximum.</w:t>
            </w:r>
          </w:p>
        </w:tc>
      </w:tr>
    </w:tbl>
    <w:p w14:paraId="352F390C" w14:textId="0927DDB5" w:rsidR="00F231C2" w:rsidRDefault="006A3740" w:rsidP="00E60599">
      <w:pPr>
        <w:ind w:left="720" w:hanging="720"/>
        <w:rPr>
          <w:rFonts w:cs="Arial"/>
          <w:b/>
          <w:szCs w:val="22"/>
        </w:rPr>
      </w:pPr>
      <w:r>
        <w:rPr>
          <w:rFonts w:cs="Arial"/>
          <w:b/>
          <w:szCs w:val="22"/>
        </w:rPr>
        <w:br w:type="page"/>
      </w:r>
      <w:r w:rsidR="00F231C2" w:rsidRPr="00F231C2">
        <w:rPr>
          <w:rFonts w:cs="Arial"/>
          <w:b/>
          <w:szCs w:val="22"/>
        </w:rPr>
        <w:lastRenderedPageBreak/>
        <w:t>Question 1</w:t>
      </w:r>
      <w:r w:rsidR="00F8353F">
        <w:rPr>
          <w:rFonts w:cs="Arial"/>
          <w:b/>
          <w:szCs w:val="22"/>
        </w:rPr>
        <w:t>8</w:t>
      </w:r>
      <w:r w:rsidR="00F231C2">
        <w:rPr>
          <w:rFonts w:cs="Arial"/>
          <w:b/>
          <w:szCs w:val="22"/>
        </w:rPr>
        <w:t xml:space="preserve"> {2.3.22}</w:t>
      </w:r>
      <w:r w:rsidR="00F231C2" w:rsidRPr="00F231C2">
        <w:rPr>
          <w:rFonts w:cs="Arial"/>
          <w:b/>
          <w:szCs w:val="22"/>
        </w:rPr>
        <w:tab/>
      </w:r>
      <w:r w:rsidR="00F231C2" w:rsidRPr="00F231C2">
        <w:rPr>
          <w:rFonts w:cs="Arial"/>
          <w:b/>
          <w:szCs w:val="22"/>
        </w:rPr>
        <w:tab/>
      </w:r>
      <w:r w:rsidR="00F231C2" w:rsidRPr="00F231C2">
        <w:rPr>
          <w:rFonts w:cs="Arial"/>
          <w:b/>
          <w:szCs w:val="22"/>
        </w:rPr>
        <w:tab/>
      </w:r>
      <w:r w:rsidR="00F231C2" w:rsidRPr="00F231C2">
        <w:rPr>
          <w:rFonts w:cs="Arial"/>
          <w:b/>
          <w:szCs w:val="22"/>
        </w:rPr>
        <w:tab/>
      </w:r>
      <w:r w:rsidR="00F231C2" w:rsidRPr="00F231C2">
        <w:rPr>
          <w:rFonts w:cs="Arial"/>
          <w:b/>
          <w:szCs w:val="22"/>
        </w:rPr>
        <w:tab/>
      </w:r>
      <w:r w:rsidR="00F231C2" w:rsidRPr="00F231C2">
        <w:rPr>
          <w:rFonts w:cs="Arial"/>
          <w:b/>
          <w:szCs w:val="22"/>
        </w:rPr>
        <w:tab/>
      </w:r>
      <w:r w:rsidR="00F231C2" w:rsidRPr="00F231C2">
        <w:rPr>
          <w:rFonts w:cs="Arial"/>
          <w:b/>
          <w:szCs w:val="22"/>
        </w:rPr>
        <w:tab/>
      </w:r>
      <w:r w:rsidR="00F231C2" w:rsidRPr="00F231C2">
        <w:rPr>
          <w:rFonts w:cs="Arial"/>
          <w:b/>
          <w:szCs w:val="22"/>
        </w:rPr>
        <w:tab/>
      </w:r>
      <w:r w:rsidR="00F231C2">
        <w:rPr>
          <w:rFonts w:cs="Arial"/>
          <w:b/>
          <w:szCs w:val="22"/>
        </w:rPr>
        <w:t xml:space="preserve">   </w:t>
      </w:r>
      <w:proofErr w:type="gramStart"/>
      <w:r w:rsidR="00F231C2">
        <w:rPr>
          <w:rFonts w:cs="Arial"/>
          <w:b/>
          <w:szCs w:val="22"/>
        </w:rPr>
        <w:t xml:space="preserve">   </w:t>
      </w:r>
      <w:r w:rsidR="00F231C2" w:rsidRPr="00F231C2">
        <w:rPr>
          <w:rFonts w:cs="Arial"/>
          <w:b/>
          <w:szCs w:val="22"/>
        </w:rPr>
        <w:t>(</w:t>
      </w:r>
      <w:proofErr w:type="gramEnd"/>
      <w:r w:rsidR="00F231C2">
        <w:rPr>
          <w:rFonts w:cs="Arial"/>
          <w:b/>
          <w:szCs w:val="22"/>
        </w:rPr>
        <w:t>3, 6 = 9</w:t>
      </w:r>
      <w:r w:rsidR="00F231C2" w:rsidRPr="00F231C2">
        <w:rPr>
          <w:rFonts w:cs="Arial"/>
          <w:b/>
          <w:szCs w:val="22"/>
        </w:rPr>
        <w:t xml:space="preserve"> marks)</w:t>
      </w:r>
    </w:p>
    <w:p w14:paraId="1B660DE1" w14:textId="77777777" w:rsidR="00F231C2" w:rsidRDefault="00F231C2" w:rsidP="00F231C2">
      <w:pPr>
        <w:rPr>
          <w:rFonts w:cs="Arial"/>
          <w:b/>
          <w:bCs/>
        </w:rPr>
      </w:pPr>
    </w:p>
    <w:p w14:paraId="56945C8B" w14:textId="77777777" w:rsidR="00F231C2" w:rsidRPr="00F231C2" w:rsidRDefault="00F231C2" w:rsidP="00F231C2">
      <w:pPr>
        <w:rPr>
          <w:rFonts w:eastAsiaTheme="minorEastAsia" w:cs="Arial"/>
        </w:rPr>
      </w:pPr>
      <w:r w:rsidRPr="00F231C2">
        <w:rPr>
          <w:rFonts w:cs="Arial"/>
        </w:rPr>
        <w:t xml:space="preserve">Given that </w:t>
      </w:r>
      <m:oMath>
        <m:r>
          <w:rPr>
            <w:rFonts w:ascii="Cambria Math" w:hAnsi="Cambria Math" w:cs="Arial"/>
          </w:rPr>
          <m:t>f(x)</m:t>
        </m:r>
      </m:oMath>
      <w:r w:rsidRPr="00F231C2">
        <w:rPr>
          <w:rFonts w:cs="Arial"/>
        </w:rPr>
        <w:t xml:space="preserve"> runs through the point (2,4) and </w:t>
      </w:r>
      <m:oMath>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m:t>
        </m:r>
      </m:oMath>
      <w:r w:rsidRPr="00F231C2">
        <w:rPr>
          <w:rFonts w:eastAsiaTheme="minorEastAsia" w:cs="Arial"/>
        </w:rPr>
        <w:t>:</w:t>
      </w:r>
    </w:p>
    <w:p w14:paraId="1DF696E1" w14:textId="3F0082A7" w:rsidR="00F231C2" w:rsidRPr="00521ECA" w:rsidRDefault="00F231C2" w:rsidP="009B1F63">
      <w:pPr>
        <w:pStyle w:val="ListParagraph"/>
        <w:numPr>
          <w:ilvl w:val="0"/>
          <w:numId w:val="38"/>
        </w:numPr>
        <w:spacing w:after="160" w:line="259" w:lineRule="auto"/>
        <w:rPr>
          <w:rFonts w:cs="Arial"/>
        </w:rPr>
      </w:pPr>
      <w:r w:rsidRPr="00521ECA">
        <w:rPr>
          <w:rFonts w:cs="Arial"/>
        </w:rPr>
        <w:t xml:space="preserve">Determine </w:t>
      </w:r>
      <m:oMath>
        <m:r>
          <w:rPr>
            <w:rFonts w:ascii="Cambria Math" w:hAnsi="Cambria Math" w:cs="Arial"/>
          </w:rPr>
          <m:t>f(x)</m:t>
        </m:r>
      </m:oMath>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p>
    <w:p w14:paraId="180702D8" w14:textId="77777777" w:rsidR="00F231C2" w:rsidRPr="00F231C2" w:rsidRDefault="00F231C2" w:rsidP="00F231C2">
      <w:pPr>
        <w:rPr>
          <w:rFonts w:cs="Arial"/>
        </w:rPr>
      </w:pPr>
    </w:p>
    <w:p w14:paraId="6004C86C" w14:textId="77777777" w:rsidR="00F231C2" w:rsidRPr="00F231C2" w:rsidRDefault="00F231C2" w:rsidP="00F231C2">
      <w:pPr>
        <w:rPr>
          <w:rFonts w:cs="Arial"/>
        </w:rPr>
      </w:pPr>
    </w:p>
    <w:tbl>
      <w:tblPr>
        <w:tblStyle w:val="TableGrid"/>
        <w:tblW w:w="0" w:type="auto"/>
        <w:tblInd w:w="1080" w:type="dxa"/>
        <w:tblLook w:val="04A0" w:firstRow="1" w:lastRow="0" w:firstColumn="1" w:lastColumn="0" w:noHBand="0" w:noVBand="1"/>
      </w:tblPr>
      <w:tblGrid>
        <w:gridCol w:w="8220"/>
      </w:tblGrid>
      <w:tr w:rsidR="0081124D" w:rsidRPr="00BD640F" w14:paraId="262B0EBF" w14:textId="77777777" w:rsidTr="00AA5F79">
        <w:tc>
          <w:tcPr>
            <w:tcW w:w="9016" w:type="dxa"/>
          </w:tcPr>
          <w:p w14:paraId="0A84DD50" w14:textId="77777777" w:rsidR="0081124D" w:rsidRPr="00BD640F" w:rsidRDefault="0081124D" w:rsidP="00AA5F79">
            <w:pPr>
              <w:pStyle w:val="ListParagraph"/>
              <w:ind w:left="0"/>
              <w:jc w:val="center"/>
              <w:rPr>
                <w:rFonts w:cs="Arial"/>
                <w:b/>
                <w:bCs/>
                <w:color w:val="FF0000"/>
                <w:szCs w:val="22"/>
              </w:rPr>
            </w:pPr>
            <w:r w:rsidRPr="00BD640F">
              <w:rPr>
                <w:rFonts w:cs="Arial"/>
                <w:b/>
                <w:bCs/>
                <w:color w:val="FF0000"/>
                <w:szCs w:val="22"/>
              </w:rPr>
              <w:t>Solution</w:t>
            </w:r>
          </w:p>
        </w:tc>
      </w:tr>
      <w:tr w:rsidR="0081124D" w:rsidRPr="00BD640F" w14:paraId="7D6DB22C" w14:textId="77777777" w:rsidTr="00AA5F79">
        <w:tc>
          <w:tcPr>
            <w:tcW w:w="9016" w:type="dxa"/>
          </w:tcPr>
          <w:p w14:paraId="5CE17034" w14:textId="77777777" w:rsidR="0081124D" w:rsidRPr="00BD640F" w:rsidRDefault="0081124D" w:rsidP="00AA5F79">
            <w:pPr>
              <w:pStyle w:val="ListParagraph"/>
              <w:ind w:left="0"/>
              <w:rPr>
                <w:rFonts w:eastAsiaTheme="minorEastAsia" w:cs="Arial"/>
                <w:color w:val="FF0000"/>
                <w:szCs w:val="22"/>
              </w:rPr>
            </w:pPr>
            <m:oMathPara>
              <m:oMath>
                <m:r>
                  <w:rPr>
                    <w:rFonts w:ascii="Cambria Math" w:hAnsi="Cambria Math" w:cs="Arial"/>
                    <w:color w:val="FF0000"/>
                    <w:szCs w:val="22"/>
                  </w:rPr>
                  <m:t>f</m:t>
                </m:r>
                <m:d>
                  <m:dPr>
                    <m:ctrlPr>
                      <w:rPr>
                        <w:rFonts w:ascii="Cambria Math" w:hAnsi="Cambria Math" w:cs="Arial"/>
                        <w:i/>
                        <w:color w:val="FF0000"/>
                        <w:szCs w:val="22"/>
                      </w:rPr>
                    </m:ctrlPr>
                  </m:dPr>
                  <m:e>
                    <m:r>
                      <w:rPr>
                        <w:rFonts w:ascii="Cambria Math" w:hAnsi="Cambria Math" w:cs="Arial"/>
                        <w:color w:val="FF0000"/>
                        <w:szCs w:val="22"/>
                      </w:rPr>
                      <m:t>x</m:t>
                    </m:r>
                  </m:e>
                </m:d>
                <m:r>
                  <w:rPr>
                    <w:rFonts w:ascii="Cambria Math" w:hAnsi="Cambria Math" w:cs="Arial"/>
                    <w:color w:val="FF0000"/>
                    <w:szCs w:val="22"/>
                  </w:rPr>
                  <m:t>=</m:t>
                </m:r>
                <m:sSup>
                  <m:sSupPr>
                    <m:ctrlPr>
                      <w:rPr>
                        <w:rFonts w:ascii="Cambria Math" w:hAnsi="Cambria Math" w:cs="Arial"/>
                        <w:i/>
                        <w:color w:val="FF0000"/>
                        <w:szCs w:val="22"/>
                      </w:rPr>
                    </m:ctrlPr>
                  </m:sSupPr>
                  <m:e>
                    <m:r>
                      <w:rPr>
                        <w:rFonts w:ascii="Cambria Math" w:hAnsi="Cambria Math" w:cs="Arial"/>
                        <w:color w:val="FF0000"/>
                        <w:szCs w:val="22"/>
                      </w:rPr>
                      <m:t>x</m:t>
                    </m:r>
                  </m:e>
                  <m:sup>
                    <m:r>
                      <w:rPr>
                        <w:rFonts w:ascii="Cambria Math" w:hAnsi="Cambria Math" w:cs="Arial"/>
                        <w:color w:val="FF0000"/>
                        <w:szCs w:val="22"/>
                      </w:rPr>
                      <m:t>3</m:t>
                    </m:r>
                  </m:sup>
                </m:sSup>
                <m:r>
                  <w:rPr>
                    <w:rFonts w:ascii="Cambria Math" w:hAnsi="Cambria Math" w:cs="Arial"/>
                    <w:color w:val="FF0000"/>
                    <w:szCs w:val="22"/>
                  </w:rPr>
                  <m:t>-3x+c</m:t>
                </m:r>
              </m:oMath>
            </m:oMathPara>
          </w:p>
          <w:p w14:paraId="4F9A6B48" w14:textId="77777777" w:rsidR="0081124D" w:rsidRPr="00BD640F" w:rsidRDefault="0081124D" w:rsidP="00AA5F79">
            <w:pPr>
              <w:pStyle w:val="ListParagraph"/>
              <w:ind w:left="0"/>
              <w:rPr>
                <w:rFonts w:eastAsiaTheme="minorEastAsia" w:cs="Arial"/>
                <w:color w:val="FF0000"/>
                <w:szCs w:val="22"/>
              </w:rPr>
            </w:pPr>
            <m:oMathPara>
              <m:oMath>
                <m:r>
                  <w:rPr>
                    <w:rFonts w:ascii="Cambria Math" w:hAnsi="Cambria Math" w:cs="Arial"/>
                    <w:color w:val="FF0000"/>
                    <w:szCs w:val="22"/>
                  </w:rPr>
                  <m:t>since f</m:t>
                </m:r>
                <m:d>
                  <m:dPr>
                    <m:ctrlPr>
                      <w:rPr>
                        <w:rFonts w:ascii="Cambria Math" w:hAnsi="Cambria Math" w:cs="Arial"/>
                        <w:i/>
                        <w:color w:val="FF0000"/>
                        <w:szCs w:val="22"/>
                      </w:rPr>
                    </m:ctrlPr>
                  </m:dPr>
                  <m:e>
                    <m:r>
                      <w:rPr>
                        <w:rFonts w:ascii="Cambria Math" w:hAnsi="Cambria Math" w:cs="Arial"/>
                        <w:color w:val="FF0000"/>
                        <w:szCs w:val="22"/>
                      </w:rPr>
                      <m:t>2</m:t>
                    </m:r>
                  </m:e>
                </m:d>
                <m:r>
                  <w:rPr>
                    <w:rFonts w:ascii="Cambria Math" w:hAnsi="Cambria Math" w:cs="Arial"/>
                    <w:color w:val="FF0000"/>
                    <w:szCs w:val="22"/>
                  </w:rPr>
                  <m:t>=4</m:t>
                </m:r>
              </m:oMath>
            </m:oMathPara>
          </w:p>
          <w:p w14:paraId="721294AD" w14:textId="77777777" w:rsidR="0081124D" w:rsidRPr="00BD640F" w:rsidRDefault="00F8353F" w:rsidP="00AA5F79">
            <w:pPr>
              <w:pStyle w:val="ListParagraph"/>
              <w:ind w:left="0"/>
              <w:rPr>
                <w:rFonts w:eastAsiaTheme="minorEastAsia" w:cs="Arial"/>
                <w:color w:val="FF0000"/>
                <w:szCs w:val="22"/>
              </w:rPr>
            </w:pPr>
            <m:oMathPara>
              <m:oMath>
                <m:sSup>
                  <m:sSupPr>
                    <m:ctrlPr>
                      <w:rPr>
                        <w:rFonts w:ascii="Cambria Math" w:hAnsi="Cambria Math" w:cs="Arial"/>
                        <w:i/>
                        <w:color w:val="FF0000"/>
                        <w:szCs w:val="22"/>
                      </w:rPr>
                    </m:ctrlPr>
                  </m:sSupPr>
                  <m:e>
                    <m:r>
                      <w:rPr>
                        <w:rFonts w:ascii="Cambria Math" w:hAnsi="Cambria Math" w:cs="Arial"/>
                        <w:color w:val="FF0000"/>
                        <w:szCs w:val="22"/>
                      </w:rPr>
                      <m:t>2</m:t>
                    </m:r>
                  </m:e>
                  <m:sup>
                    <m:r>
                      <w:rPr>
                        <w:rFonts w:ascii="Cambria Math" w:hAnsi="Cambria Math" w:cs="Arial"/>
                        <w:color w:val="FF0000"/>
                        <w:szCs w:val="22"/>
                      </w:rPr>
                      <m:t>3</m:t>
                    </m:r>
                  </m:sup>
                </m:sSup>
                <m:r>
                  <w:rPr>
                    <w:rFonts w:ascii="Cambria Math" w:hAnsi="Cambria Math" w:cs="Arial"/>
                    <w:color w:val="FF0000"/>
                    <w:szCs w:val="22"/>
                  </w:rPr>
                  <m:t>-3(2)+c=4</m:t>
                </m:r>
              </m:oMath>
            </m:oMathPara>
          </w:p>
          <w:p w14:paraId="4DDEA3CA"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c=2</m:t>
                </m:r>
              </m:oMath>
            </m:oMathPara>
          </w:p>
          <w:p w14:paraId="713E486F" w14:textId="77777777" w:rsidR="0081124D" w:rsidRPr="00BD640F" w:rsidRDefault="0081124D" w:rsidP="00AA5F79">
            <w:pPr>
              <w:pStyle w:val="ListParagraph"/>
              <w:ind w:left="0"/>
              <w:rPr>
                <w:rFonts w:eastAsiaTheme="minorEastAsia" w:cs="Arial"/>
                <w:color w:val="FF0000"/>
                <w:szCs w:val="22"/>
              </w:rPr>
            </w:pPr>
            <m:oMathPara>
              <m:oMath>
                <m:r>
                  <w:rPr>
                    <w:rFonts w:ascii="Cambria Math" w:hAnsi="Cambria Math" w:cs="Arial"/>
                    <w:color w:val="FF0000"/>
                    <w:szCs w:val="22"/>
                  </w:rPr>
                  <m:t>∴f</m:t>
                </m:r>
                <m:d>
                  <m:dPr>
                    <m:ctrlPr>
                      <w:rPr>
                        <w:rFonts w:ascii="Cambria Math" w:hAnsi="Cambria Math" w:cs="Arial"/>
                        <w:i/>
                        <w:color w:val="FF0000"/>
                        <w:szCs w:val="22"/>
                      </w:rPr>
                    </m:ctrlPr>
                  </m:dPr>
                  <m:e>
                    <m:r>
                      <w:rPr>
                        <w:rFonts w:ascii="Cambria Math" w:hAnsi="Cambria Math" w:cs="Arial"/>
                        <w:color w:val="FF0000"/>
                        <w:szCs w:val="22"/>
                      </w:rPr>
                      <m:t>x</m:t>
                    </m:r>
                  </m:e>
                </m:d>
                <m:r>
                  <w:rPr>
                    <w:rFonts w:ascii="Cambria Math" w:hAnsi="Cambria Math" w:cs="Arial"/>
                    <w:color w:val="FF0000"/>
                    <w:szCs w:val="22"/>
                  </w:rPr>
                  <m:t>=</m:t>
                </m:r>
                <m:sSup>
                  <m:sSupPr>
                    <m:ctrlPr>
                      <w:rPr>
                        <w:rFonts w:ascii="Cambria Math" w:hAnsi="Cambria Math" w:cs="Arial"/>
                        <w:i/>
                        <w:color w:val="FF0000"/>
                        <w:szCs w:val="22"/>
                      </w:rPr>
                    </m:ctrlPr>
                  </m:sSupPr>
                  <m:e>
                    <m:r>
                      <w:rPr>
                        <w:rFonts w:ascii="Cambria Math" w:hAnsi="Cambria Math" w:cs="Arial"/>
                        <w:color w:val="FF0000"/>
                        <w:szCs w:val="22"/>
                      </w:rPr>
                      <m:t>x</m:t>
                    </m:r>
                  </m:e>
                  <m:sup>
                    <m:r>
                      <w:rPr>
                        <w:rFonts w:ascii="Cambria Math" w:hAnsi="Cambria Math" w:cs="Arial"/>
                        <w:color w:val="FF0000"/>
                        <w:szCs w:val="22"/>
                      </w:rPr>
                      <m:t>3</m:t>
                    </m:r>
                  </m:sup>
                </m:sSup>
                <m:r>
                  <w:rPr>
                    <w:rFonts w:ascii="Cambria Math" w:hAnsi="Cambria Math" w:cs="Arial"/>
                    <w:color w:val="FF0000"/>
                    <w:szCs w:val="22"/>
                  </w:rPr>
                  <m:t>-3x+2</m:t>
                </m:r>
              </m:oMath>
            </m:oMathPara>
          </w:p>
        </w:tc>
      </w:tr>
      <w:tr w:rsidR="0081124D" w:rsidRPr="00BD640F" w14:paraId="1DE88D39" w14:textId="77777777" w:rsidTr="00AA5F79">
        <w:tc>
          <w:tcPr>
            <w:tcW w:w="9016" w:type="dxa"/>
          </w:tcPr>
          <w:p w14:paraId="745938E5" w14:textId="77777777" w:rsidR="0081124D" w:rsidRPr="00BD640F" w:rsidRDefault="0081124D"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81124D" w:rsidRPr="00BD640F" w14:paraId="45A3FA6E" w14:textId="77777777" w:rsidTr="00AA5F79">
        <w:tc>
          <w:tcPr>
            <w:tcW w:w="9016" w:type="dxa"/>
          </w:tcPr>
          <w:p w14:paraId="7D7E8A10" w14:textId="77777777" w:rsidR="0081124D" w:rsidRPr="00BD640F" w:rsidRDefault="0081124D" w:rsidP="00AA5F79">
            <w:pPr>
              <w:pStyle w:val="ListParagraph"/>
              <w:ind w:left="0"/>
              <w:rPr>
                <w:rFonts w:cs="Arial"/>
                <w:color w:val="FF0000"/>
                <w:szCs w:val="22"/>
              </w:rPr>
            </w:pPr>
            <w:r w:rsidRPr="00BD640F">
              <w:rPr>
                <w:rFonts w:cs="Arial"/>
                <w:color w:val="FF0000"/>
                <w:szCs w:val="22"/>
              </w:rPr>
              <w:t>Anti-differentiates</w:t>
            </w:r>
          </w:p>
          <w:p w14:paraId="7A837727" w14:textId="77777777" w:rsidR="0081124D" w:rsidRPr="00BD640F" w:rsidRDefault="0081124D" w:rsidP="00AA5F79">
            <w:pPr>
              <w:pStyle w:val="ListParagraph"/>
              <w:ind w:left="0"/>
              <w:rPr>
                <w:rFonts w:cs="Arial"/>
                <w:color w:val="FF0000"/>
                <w:szCs w:val="22"/>
              </w:rPr>
            </w:pPr>
            <w:r w:rsidRPr="00BD640F">
              <w:rPr>
                <w:rFonts w:cs="Arial"/>
                <w:color w:val="FF0000"/>
                <w:szCs w:val="22"/>
              </w:rPr>
              <w:t>Substitutes in x=2 to find c</w:t>
            </w:r>
          </w:p>
          <w:p w14:paraId="207F1060" w14:textId="77777777" w:rsidR="0081124D" w:rsidRPr="00BD640F" w:rsidRDefault="0081124D" w:rsidP="00AA5F79">
            <w:pPr>
              <w:pStyle w:val="ListParagraph"/>
              <w:ind w:left="0"/>
              <w:rPr>
                <w:rFonts w:cs="Arial"/>
                <w:color w:val="FF0000"/>
                <w:szCs w:val="22"/>
              </w:rPr>
            </w:pPr>
            <w:r w:rsidRPr="00BD640F">
              <w:rPr>
                <w:rFonts w:cs="Arial"/>
                <w:color w:val="FF0000"/>
                <w:szCs w:val="22"/>
              </w:rPr>
              <w:t>States f(x)</w:t>
            </w:r>
          </w:p>
        </w:tc>
      </w:tr>
    </w:tbl>
    <w:p w14:paraId="3289BAAA" w14:textId="11A113C4" w:rsidR="00F231C2" w:rsidRDefault="00F231C2" w:rsidP="00F231C2">
      <w:pPr>
        <w:rPr>
          <w:rFonts w:cs="Arial"/>
        </w:rPr>
      </w:pPr>
    </w:p>
    <w:p w14:paraId="6B800A89" w14:textId="2A211CC9" w:rsidR="00521ECA" w:rsidRDefault="00521ECA" w:rsidP="00F231C2">
      <w:pPr>
        <w:rPr>
          <w:rFonts w:cs="Arial"/>
        </w:rPr>
      </w:pPr>
    </w:p>
    <w:p w14:paraId="535A1DF7" w14:textId="3AC9243F" w:rsidR="00521ECA" w:rsidRDefault="00521ECA" w:rsidP="00F231C2">
      <w:pPr>
        <w:rPr>
          <w:rFonts w:cs="Arial"/>
        </w:rPr>
      </w:pPr>
    </w:p>
    <w:p w14:paraId="518064CB" w14:textId="45A7ACC4" w:rsidR="008B6FC5" w:rsidRDefault="008B6FC5" w:rsidP="00F231C2">
      <w:pPr>
        <w:rPr>
          <w:rFonts w:cs="Arial"/>
        </w:rPr>
      </w:pPr>
    </w:p>
    <w:p w14:paraId="4C9BC00E" w14:textId="0E23C5A9" w:rsidR="008B6FC5" w:rsidRDefault="008B6FC5" w:rsidP="00F231C2">
      <w:pPr>
        <w:rPr>
          <w:rFonts w:cs="Arial"/>
        </w:rPr>
      </w:pPr>
    </w:p>
    <w:p w14:paraId="4B0D8DCC" w14:textId="77777777" w:rsidR="00F231C2" w:rsidRPr="00F231C2" w:rsidRDefault="00F231C2" w:rsidP="00F231C2">
      <w:pPr>
        <w:rPr>
          <w:rFonts w:cs="Arial"/>
        </w:rPr>
      </w:pPr>
    </w:p>
    <w:p w14:paraId="6205A2EC" w14:textId="77777777" w:rsidR="00F231C2" w:rsidRPr="00F231C2" w:rsidRDefault="00F231C2" w:rsidP="00F231C2">
      <w:pPr>
        <w:rPr>
          <w:rFonts w:cs="Arial"/>
        </w:rPr>
      </w:pPr>
    </w:p>
    <w:p w14:paraId="0D483372" w14:textId="77777777" w:rsidR="00F231C2" w:rsidRPr="00F231C2" w:rsidRDefault="00F231C2" w:rsidP="00F231C2">
      <w:pPr>
        <w:rPr>
          <w:rFonts w:cs="Arial"/>
        </w:rPr>
      </w:pPr>
    </w:p>
    <w:p w14:paraId="25EA4B9F" w14:textId="77777777" w:rsidR="00F231C2" w:rsidRPr="00F231C2" w:rsidRDefault="00F231C2" w:rsidP="00F231C2">
      <w:pPr>
        <w:rPr>
          <w:rFonts w:cs="Arial"/>
        </w:rPr>
      </w:pPr>
    </w:p>
    <w:p w14:paraId="2863D6E0" w14:textId="49AB9C1B" w:rsidR="00F231C2" w:rsidRPr="00F231C2" w:rsidRDefault="00521ECA" w:rsidP="00F231C2">
      <w:pPr>
        <w:pStyle w:val="ListParagraph"/>
        <w:numPr>
          <w:ilvl w:val="0"/>
          <w:numId w:val="38"/>
        </w:numPr>
        <w:spacing w:after="160" w:line="259" w:lineRule="auto"/>
        <w:rPr>
          <w:rFonts w:cs="Arial"/>
        </w:rPr>
      </w:pPr>
      <w:r>
        <w:rPr>
          <w:rFonts w:cs="Arial"/>
        </w:rPr>
        <w:t>Using calculus techniques f</w:t>
      </w:r>
      <w:r w:rsidR="00F231C2" w:rsidRPr="00F231C2">
        <w:rPr>
          <w:rFonts w:cs="Arial"/>
        </w:rPr>
        <w:t>ind the location and nature of any stationary points.</w:t>
      </w:r>
      <w:r w:rsidR="00F231C2" w:rsidRPr="00F231C2">
        <w:rPr>
          <w:rFonts w:cs="Arial"/>
        </w:rPr>
        <w:tab/>
      </w:r>
      <w:r w:rsidR="00F231C2" w:rsidRPr="00F231C2">
        <w:rPr>
          <w:rFonts w:cs="Arial"/>
        </w:rPr>
        <w:tab/>
      </w:r>
      <w:r w:rsidR="00F231C2" w:rsidRPr="00F231C2">
        <w:rPr>
          <w:rFonts w:cs="Arial"/>
        </w:rPr>
        <w:tab/>
      </w:r>
      <w:r w:rsidR="00F231C2" w:rsidRPr="00F231C2">
        <w:rPr>
          <w:rFonts w:cs="Arial"/>
        </w:rPr>
        <w:tab/>
      </w:r>
    </w:p>
    <w:tbl>
      <w:tblPr>
        <w:tblStyle w:val="TableGrid"/>
        <w:tblW w:w="0" w:type="auto"/>
        <w:tblInd w:w="1080" w:type="dxa"/>
        <w:tblLook w:val="04A0" w:firstRow="1" w:lastRow="0" w:firstColumn="1" w:lastColumn="0" w:noHBand="0" w:noVBand="1"/>
      </w:tblPr>
      <w:tblGrid>
        <w:gridCol w:w="8220"/>
      </w:tblGrid>
      <w:tr w:rsidR="0081124D" w:rsidRPr="00BD640F" w14:paraId="29EB02EE" w14:textId="77777777" w:rsidTr="00AA5F79">
        <w:tc>
          <w:tcPr>
            <w:tcW w:w="9016" w:type="dxa"/>
          </w:tcPr>
          <w:p w14:paraId="08907BD3" w14:textId="77777777" w:rsidR="0081124D" w:rsidRPr="00BD640F" w:rsidRDefault="0081124D" w:rsidP="00AA5F79">
            <w:pPr>
              <w:pStyle w:val="ListParagraph"/>
              <w:ind w:left="0"/>
              <w:jc w:val="center"/>
              <w:rPr>
                <w:rFonts w:cs="Arial"/>
                <w:b/>
                <w:bCs/>
                <w:color w:val="FF0000"/>
                <w:szCs w:val="22"/>
              </w:rPr>
            </w:pPr>
            <w:r w:rsidRPr="00BD640F">
              <w:rPr>
                <w:rFonts w:cs="Arial"/>
                <w:b/>
                <w:bCs/>
                <w:color w:val="FF0000"/>
                <w:szCs w:val="22"/>
              </w:rPr>
              <w:t>Solution</w:t>
            </w:r>
          </w:p>
        </w:tc>
      </w:tr>
      <w:tr w:rsidR="0081124D" w:rsidRPr="00BD640F" w14:paraId="732CFFBB" w14:textId="77777777" w:rsidTr="00AA5F79">
        <w:tc>
          <w:tcPr>
            <w:tcW w:w="9016" w:type="dxa"/>
          </w:tcPr>
          <w:p w14:paraId="37DC1D8F" w14:textId="77777777" w:rsidR="0081124D" w:rsidRPr="00BD640F" w:rsidRDefault="0081124D" w:rsidP="00AA5F79">
            <w:pPr>
              <w:pStyle w:val="ListParagraph"/>
              <w:ind w:left="0"/>
              <w:rPr>
                <w:rFonts w:eastAsiaTheme="minorEastAsia" w:cs="Arial"/>
                <w:color w:val="FF0000"/>
                <w:szCs w:val="22"/>
              </w:rPr>
            </w:pPr>
            <m:oMathPara>
              <m:oMath>
                <m:r>
                  <w:rPr>
                    <w:rFonts w:ascii="Cambria Math" w:hAnsi="Cambria Math" w:cs="Arial"/>
                    <w:color w:val="FF0000"/>
                    <w:szCs w:val="22"/>
                  </w:rPr>
                  <m:t>3</m:t>
                </m:r>
                <m:sSup>
                  <m:sSupPr>
                    <m:ctrlPr>
                      <w:rPr>
                        <w:rFonts w:ascii="Cambria Math" w:hAnsi="Cambria Math" w:cs="Arial"/>
                        <w:i/>
                        <w:color w:val="FF0000"/>
                        <w:szCs w:val="22"/>
                      </w:rPr>
                    </m:ctrlPr>
                  </m:sSupPr>
                  <m:e>
                    <m:r>
                      <w:rPr>
                        <w:rFonts w:ascii="Cambria Math" w:hAnsi="Cambria Math" w:cs="Arial"/>
                        <w:color w:val="FF0000"/>
                        <w:szCs w:val="22"/>
                      </w:rPr>
                      <m:t>x</m:t>
                    </m:r>
                  </m:e>
                  <m:sup>
                    <m:r>
                      <w:rPr>
                        <w:rFonts w:ascii="Cambria Math" w:hAnsi="Cambria Math" w:cs="Arial"/>
                        <w:color w:val="FF0000"/>
                        <w:szCs w:val="22"/>
                      </w:rPr>
                      <m:t>2</m:t>
                    </m:r>
                  </m:sup>
                </m:sSup>
                <m:r>
                  <w:rPr>
                    <w:rFonts w:ascii="Cambria Math" w:hAnsi="Cambria Math" w:cs="Arial"/>
                    <w:color w:val="FF0000"/>
                    <w:szCs w:val="22"/>
                  </w:rPr>
                  <m:t>-3=0</m:t>
                </m:r>
              </m:oMath>
            </m:oMathPara>
          </w:p>
          <w:p w14:paraId="1266BA2A" w14:textId="77777777" w:rsidR="0081124D" w:rsidRPr="00BD640F" w:rsidRDefault="00F8353F" w:rsidP="00AA5F79">
            <w:pPr>
              <w:pStyle w:val="ListParagraph"/>
              <w:ind w:left="0"/>
              <w:rPr>
                <w:rFonts w:eastAsiaTheme="minorEastAsia" w:cs="Arial"/>
                <w:color w:val="FF0000"/>
                <w:szCs w:val="22"/>
              </w:rPr>
            </w:pPr>
            <m:oMathPara>
              <m:oMath>
                <m:sSup>
                  <m:sSupPr>
                    <m:ctrlPr>
                      <w:rPr>
                        <w:rFonts w:ascii="Cambria Math" w:hAnsi="Cambria Math" w:cs="Arial"/>
                        <w:i/>
                        <w:color w:val="FF0000"/>
                        <w:szCs w:val="22"/>
                      </w:rPr>
                    </m:ctrlPr>
                  </m:sSupPr>
                  <m:e>
                    <m:r>
                      <w:rPr>
                        <w:rFonts w:ascii="Cambria Math" w:hAnsi="Cambria Math" w:cs="Arial"/>
                        <w:color w:val="FF0000"/>
                        <w:szCs w:val="22"/>
                      </w:rPr>
                      <m:t>x</m:t>
                    </m:r>
                  </m:e>
                  <m:sup>
                    <m:r>
                      <w:rPr>
                        <w:rFonts w:ascii="Cambria Math" w:hAnsi="Cambria Math" w:cs="Arial"/>
                        <w:color w:val="FF0000"/>
                        <w:szCs w:val="22"/>
                      </w:rPr>
                      <m:t>2</m:t>
                    </m:r>
                  </m:sup>
                </m:sSup>
                <m:r>
                  <w:rPr>
                    <w:rFonts w:ascii="Cambria Math" w:hAnsi="Cambria Math" w:cs="Arial"/>
                    <w:color w:val="FF0000"/>
                    <w:szCs w:val="22"/>
                  </w:rPr>
                  <m:t>=1</m:t>
                </m:r>
              </m:oMath>
            </m:oMathPara>
          </w:p>
          <w:p w14:paraId="0A008E1D" w14:textId="77777777" w:rsidR="0081124D" w:rsidRPr="00BD640F" w:rsidRDefault="0081124D" w:rsidP="00AA5F79">
            <w:pPr>
              <w:pStyle w:val="ListParagraph"/>
              <w:ind w:left="0"/>
              <w:rPr>
                <w:rFonts w:eastAsiaTheme="minorEastAsia" w:cs="Arial"/>
                <w:color w:val="FF0000"/>
                <w:szCs w:val="22"/>
              </w:rPr>
            </w:pPr>
            <m:oMathPara>
              <m:oMath>
                <m:r>
                  <w:rPr>
                    <w:rFonts w:ascii="Cambria Math" w:hAnsi="Cambria Math" w:cs="Arial"/>
                    <w:color w:val="FF0000"/>
                    <w:szCs w:val="22"/>
                  </w:rPr>
                  <m:t>x=±1</m:t>
                </m:r>
              </m:oMath>
            </m:oMathPara>
          </w:p>
          <w:p w14:paraId="5258B27F"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f(-1)=4</m:t>
                </m:r>
              </m:oMath>
            </m:oMathPara>
          </w:p>
          <w:p w14:paraId="2FC48250"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f(1)=0</m:t>
                </m:r>
              </m:oMath>
            </m:oMathPara>
          </w:p>
          <w:p w14:paraId="20C7F82D" w14:textId="77777777" w:rsidR="0081124D" w:rsidRPr="00BD640F" w:rsidRDefault="00F8353F" w:rsidP="00AA5F79">
            <w:pPr>
              <w:pStyle w:val="ListParagraph"/>
              <w:ind w:left="0"/>
              <w:rPr>
                <w:rFonts w:eastAsiaTheme="minorEastAsia" w:cs="Arial"/>
                <w:color w:val="FF0000"/>
                <w:szCs w:val="22"/>
              </w:rPr>
            </w:pPr>
            <m:oMathPara>
              <m:oMath>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f</m:t>
                    </m:r>
                  </m:e>
                  <m:sup>
                    <m:r>
                      <w:rPr>
                        <w:rFonts w:ascii="Cambria Math" w:eastAsiaTheme="minorEastAsia" w:hAnsi="Cambria Math" w:cs="Arial"/>
                        <w:color w:val="FF0000"/>
                        <w:szCs w:val="22"/>
                      </w:rPr>
                      <m:t>'</m:t>
                    </m:r>
                  </m:sup>
                </m:sSup>
                <m:r>
                  <w:rPr>
                    <w:rFonts w:ascii="Cambria Math" w:eastAsiaTheme="minorEastAsia" w:hAnsi="Cambria Math" w:cs="Arial"/>
                    <w:color w:val="FF0000"/>
                    <w:szCs w:val="22"/>
                  </w:rPr>
                  <m:t>(0)=-3</m:t>
                </m:r>
              </m:oMath>
            </m:oMathPara>
          </w:p>
          <w:p w14:paraId="3288AA45" w14:textId="77777777" w:rsidR="0081124D" w:rsidRPr="00BD640F" w:rsidRDefault="00F8353F" w:rsidP="00AA5F79">
            <w:pPr>
              <w:pStyle w:val="ListParagraph"/>
              <w:ind w:left="0"/>
              <w:rPr>
                <w:rFonts w:eastAsiaTheme="minorEastAsia" w:cs="Arial"/>
                <w:color w:val="FF0000"/>
                <w:szCs w:val="22"/>
              </w:rPr>
            </w:pPr>
            <m:oMathPara>
              <m:oMath>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f</m:t>
                    </m:r>
                  </m:e>
                  <m:sup>
                    <m:r>
                      <w:rPr>
                        <w:rFonts w:ascii="Cambria Math" w:eastAsiaTheme="minorEastAsia" w:hAnsi="Cambria Math" w:cs="Arial"/>
                        <w:color w:val="FF0000"/>
                        <w:szCs w:val="22"/>
                      </w:rPr>
                      <m:t>'</m:t>
                    </m:r>
                  </m:sup>
                </m:sSup>
                <m:r>
                  <w:rPr>
                    <w:rFonts w:ascii="Cambria Math" w:eastAsiaTheme="minorEastAsia" w:hAnsi="Cambria Math" w:cs="Arial"/>
                    <w:color w:val="FF0000"/>
                    <w:szCs w:val="22"/>
                  </w:rPr>
                  <m:t>(2)=9</m:t>
                </m:r>
              </m:oMath>
            </m:oMathPara>
          </w:p>
          <w:p w14:paraId="3FF8DD54"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m:t>
                </m:r>
                <m:func>
                  <m:funcPr>
                    <m:ctrlPr>
                      <w:rPr>
                        <w:rFonts w:ascii="Cambria Math" w:eastAsiaTheme="minorEastAsia" w:hAnsi="Cambria Math" w:cs="Arial"/>
                        <w:i/>
                        <w:color w:val="FF0000"/>
                        <w:szCs w:val="22"/>
                      </w:rPr>
                    </m:ctrlPr>
                  </m:funcPr>
                  <m:fName>
                    <m:r>
                      <m:rPr>
                        <m:sty m:val="p"/>
                      </m:rPr>
                      <w:rPr>
                        <w:rFonts w:ascii="Cambria Math" w:eastAsiaTheme="minorEastAsia" w:hAnsi="Cambria Math" w:cs="Arial"/>
                        <w:color w:val="FF0000"/>
                        <w:szCs w:val="22"/>
                      </w:rPr>
                      <m:t>min</m:t>
                    </m:r>
                  </m:fName>
                  <m:e>
                    <m:r>
                      <w:rPr>
                        <w:rFonts w:ascii="Cambria Math" w:eastAsiaTheme="minorEastAsia" w:hAnsi="Cambria Math" w:cs="Arial"/>
                        <w:color w:val="FF0000"/>
                        <w:szCs w:val="22"/>
                      </w:rPr>
                      <m:t>tp</m:t>
                    </m:r>
                  </m:e>
                </m:func>
                <m:r>
                  <w:rPr>
                    <w:rFonts w:ascii="Cambria Math" w:eastAsiaTheme="minorEastAsia" w:hAnsi="Cambria Math" w:cs="Arial"/>
                    <w:color w:val="FF0000"/>
                    <w:szCs w:val="22"/>
                  </w:rPr>
                  <m:t xml:space="preserve"> @ (1,0)</m:t>
                </m:r>
              </m:oMath>
            </m:oMathPara>
          </w:p>
          <w:p w14:paraId="494FA533" w14:textId="77777777" w:rsidR="0081124D" w:rsidRPr="00BD640F" w:rsidRDefault="00F8353F" w:rsidP="00AA5F79">
            <w:pPr>
              <w:pStyle w:val="ListParagraph"/>
              <w:ind w:left="0"/>
              <w:rPr>
                <w:rFonts w:eastAsiaTheme="minorEastAsia" w:cs="Arial"/>
                <w:color w:val="FF0000"/>
                <w:szCs w:val="22"/>
              </w:rPr>
            </w:pPr>
            <m:oMathPara>
              <m:oMath>
                <m:sSup>
                  <m:sSupPr>
                    <m:ctrlPr>
                      <w:rPr>
                        <w:rFonts w:ascii="Cambria Math" w:eastAsiaTheme="minorEastAsia" w:hAnsi="Cambria Math" w:cs="Arial"/>
                        <w:i/>
                        <w:color w:val="FF0000"/>
                        <w:szCs w:val="22"/>
                      </w:rPr>
                    </m:ctrlPr>
                  </m:sSupPr>
                  <m:e>
                    <m:r>
                      <w:rPr>
                        <w:rFonts w:ascii="Cambria Math" w:eastAsiaTheme="minorEastAsia" w:hAnsi="Cambria Math" w:cs="Arial"/>
                        <w:color w:val="FF0000"/>
                        <w:szCs w:val="22"/>
                      </w:rPr>
                      <m:t>f</m:t>
                    </m:r>
                  </m:e>
                  <m:sup>
                    <m:r>
                      <w:rPr>
                        <w:rFonts w:ascii="Cambria Math" w:eastAsiaTheme="minorEastAsia" w:hAnsi="Cambria Math" w:cs="Arial"/>
                        <w:color w:val="FF0000"/>
                        <w:szCs w:val="22"/>
                      </w:rPr>
                      <m:t>'</m:t>
                    </m:r>
                  </m:sup>
                </m:sSup>
                <m:r>
                  <w:rPr>
                    <w:rFonts w:ascii="Cambria Math" w:eastAsiaTheme="minorEastAsia" w:hAnsi="Cambria Math" w:cs="Arial"/>
                    <w:color w:val="FF0000"/>
                    <w:szCs w:val="22"/>
                  </w:rPr>
                  <m:t>(-2)=9</m:t>
                </m:r>
              </m:oMath>
            </m:oMathPara>
          </w:p>
          <w:p w14:paraId="0F816C86"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m:t>
                </m:r>
                <m:func>
                  <m:funcPr>
                    <m:ctrlPr>
                      <w:rPr>
                        <w:rFonts w:ascii="Cambria Math" w:eastAsiaTheme="minorEastAsia" w:hAnsi="Cambria Math" w:cs="Arial"/>
                        <w:i/>
                        <w:color w:val="FF0000"/>
                        <w:szCs w:val="22"/>
                      </w:rPr>
                    </m:ctrlPr>
                  </m:funcPr>
                  <m:fName>
                    <m:r>
                      <m:rPr>
                        <m:sty m:val="p"/>
                      </m:rPr>
                      <w:rPr>
                        <w:rFonts w:ascii="Cambria Math" w:eastAsiaTheme="minorEastAsia" w:hAnsi="Cambria Math" w:cs="Arial"/>
                        <w:color w:val="FF0000"/>
                        <w:szCs w:val="22"/>
                      </w:rPr>
                      <m:t>max</m:t>
                    </m:r>
                  </m:fName>
                  <m:e>
                    <m:r>
                      <w:rPr>
                        <w:rFonts w:ascii="Cambria Math" w:eastAsiaTheme="minorEastAsia" w:hAnsi="Cambria Math" w:cs="Arial"/>
                        <w:color w:val="FF0000"/>
                        <w:szCs w:val="22"/>
                      </w:rPr>
                      <m:t>tp</m:t>
                    </m:r>
                  </m:e>
                </m:func>
                <m:r>
                  <w:rPr>
                    <w:rFonts w:ascii="Cambria Math" w:eastAsiaTheme="minorEastAsia" w:hAnsi="Cambria Math" w:cs="Arial"/>
                    <w:color w:val="FF0000"/>
                    <w:szCs w:val="22"/>
                  </w:rPr>
                  <m:t xml:space="preserve"> @ (-1,4)</m:t>
                </m:r>
              </m:oMath>
            </m:oMathPara>
          </w:p>
        </w:tc>
      </w:tr>
      <w:tr w:rsidR="0081124D" w:rsidRPr="00BD640F" w14:paraId="77DBF0CE" w14:textId="77777777" w:rsidTr="00AA5F79">
        <w:tc>
          <w:tcPr>
            <w:tcW w:w="9016" w:type="dxa"/>
          </w:tcPr>
          <w:p w14:paraId="205BABD6" w14:textId="77777777" w:rsidR="0081124D" w:rsidRPr="00BD640F" w:rsidRDefault="0081124D"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81124D" w:rsidRPr="00BD640F" w14:paraId="3324224E" w14:textId="77777777" w:rsidTr="00AA5F79">
        <w:tc>
          <w:tcPr>
            <w:tcW w:w="9016" w:type="dxa"/>
          </w:tcPr>
          <w:p w14:paraId="4BB1F44A" w14:textId="77777777" w:rsidR="0081124D" w:rsidRPr="00BD640F" w:rsidRDefault="0081124D" w:rsidP="00AA5F79">
            <w:pPr>
              <w:pStyle w:val="ListParagraph"/>
              <w:ind w:left="0"/>
              <w:rPr>
                <w:rFonts w:cs="Arial"/>
                <w:color w:val="FF0000"/>
                <w:szCs w:val="22"/>
              </w:rPr>
            </w:pPr>
            <w:r w:rsidRPr="00BD640F">
              <w:rPr>
                <w:rFonts w:cs="Arial"/>
                <w:color w:val="FF0000"/>
                <w:szCs w:val="22"/>
              </w:rPr>
              <w:t>Equates differential equation to zero</w:t>
            </w:r>
          </w:p>
          <w:p w14:paraId="04F592A1" w14:textId="77777777" w:rsidR="0081124D" w:rsidRPr="00BD640F" w:rsidRDefault="0081124D" w:rsidP="00AA5F79">
            <w:pPr>
              <w:pStyle w:val="ListParagraph"/>
              <w:ind w:left="0"/>
              <w:rPr>
                <w:rFonts w:cs="Arial"/>
                <w:color w:val="FF0000"/>
                <w:szCs w:val="22"/>
              </w:rPr>
            </w:pPr>
            <w:r w:rsidRPr="00BD640F">
              <w:rPr>
                <w:rFonts w:cs="Arial"/>
                <w:color w:val="FF0000"/>
                <w:szCs w:val="22"/>
              </w:rPr>
              <w:t>Solves correctly</w:t>
            </w:r>
          </w:p>
          <w:p w14:paraId="5C06D280"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Determines location of </w:t>
            </w:r>
            <w:proofErr w:type="spellStart"/>
            <w:r w:rsidRPr="00BD640F">
              <w:rPr>
                <w:rFonts w:cs="Arial"/>
                <w:color w:val="FF0000"/>
                <w:szCs w:val="22"/>
              </w:rPr>
              <w:t>t.p.</w:t>
            </w:r>
            <w:proofErr w:type="spellEnd"/>
            <w:r w:rsidRPr="00BD640F">
              <w:rPr>
                <w:rFonts w:cs="Arial"/>
                <w:color w:val="FF0000"/>
                <w:szCs w:val="22"/>
              </w:rPr>
              <w:t xml:space="preserve"> at x = -1</w:t>
            </w:r>
          </w:p>
          <w:p w14:paraId="0CC65231"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Determines location of </w:t>
            </w:r>
            <w:proofErr w:type="spellStart"/>
            <w:r w:rsidRPr="00BD640F">
              <w:rPr>
                <w:rFonts w:cs="Arial"/>
                <w:color w:val="FF0000"/>
                <w:szCs w:val="22"/>
              </w:rPr>
              <w:t>t.p.</w:t>
            </w:r>
            <w:proofErr w:type="spellEnd"/>
            <w:r w:rsidRPr="00BD640F">
              <w:rPr>
                <w:rFonts w:cs="Arial"/>
                <w:color w:val="FF0000"/>
                <w:szCs w:val="22"/>
              </w:rPr>
              <w:t xml:space="preserve"> at x = 1</w:t>
            </w:r>
          </w:p>
          <w:p w14:paraId="2F4BE58A"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Determines nature of </w:t>
            </w:r>
            <w:proofErr w:type="spellStart"/>
            <w:r w:rsidRPr="00BD640F">
              <w:rPr>
                <w:rFonts w:cs="Arial"/>
                <w:color w:val="FF0000"/>
                <w:szCs w:val="22"/>
              </w:rPr>
              <w:t>t.p</w:t>
            </w:r>
            <w:proofErr w:type="spellEnd"/>
            <w:r w:rsidRPr="00BD640F">
              <w:rPr>
                <w:rFonts w:cs="Arial"/>
                <w:color w:val="FF0000"/>
                <w:szCs w:val="22"/>
              </w:rPr>
              <w:t xml:space="preserve"> at x=1 (sign test or double derivative test).</w:t>
            </w:r>
          </w:p>
          <w:p w14:paraId="0DB19A68"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Determines nature of </w:t>
            </w:r>
            <w:proofErr w:type="spellStart"/>
            <w:r w:rsidRPr="00BD640F">
              <w:rPr>
                <w:rFonts w:cs="Arial"/>
                <w:color w:val="FF0000"/>
                <w:szCs w:val="22"/>
              </w:rPr>
              <w:t>t.p</w:t>
            </w:r>
            <w:proofErr w:type="spellEnd"/>
            <w:r w:rsidRPr="00BD640F">
              <w:rPr>
                <w:rFonts w:cs="Arial"/>
                <w:color w:val="FF0000"/>
                <w:szCs w:val="22"/>
              </w:rPr>
              <w:t xml:space="preserve"> at x=-1 (sign test or double derivative test</w:t>
            </w:r>
            <w:proofErr w:type="gramStart"/>
            <w:r w:rsidRPr="00BD640F">
              <w:rPr>
                <w:rFonts w:cs="Arial"/>
                <w:color w:val="FF0000"/>
                <w:szCs w:val="22"/>
              </w:rPr>
              <w:t>) .</w:t>
            </w:r>
            <w:proofErr w:type="gramEnd"/>
          </w:p>
          <w:p w14:paraId="717D2EE4" w14:textId="77777777" w:rsidR="0081124D" w:rsidRPr="00BD640F" w:rsidRDefault="0081124D" w:rsidP="00AA5F79">
            <w:pPr>
              <w:pStyle w:val="ListParagraph"/>
              <w:ind w:left="0"/>
              <w:rPr>
                <w:rFonts w:cs="Arial"/>
                <w:color w:val="FF0000"/>
                <w:szCs w:val="22"/>
              </w:rPr>
            </w:pPr>
          </w:p>
          <w:p w14:paraId="6A7CD9FC"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Notes: </w:t>
            </w:r>
          </w:p>
          <w:p w14:paraId="52C38DCF"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No mark for not supplying values for tests and simply saying +’ve or </w:t>
            </w:r>
            <w:proofErr w:type="gramStart"/>
            <w:r w:rsidRPr="00BD640F">
              <w:rPr>
                <w:rFonts w:cs="Arial"/>
                <w:color w:val="FF0000"/>
                <w:szCs w:val="22"/>
              </w:rPr>
              <w:t>–‘</w:t>
            </w:r>
            <w:proofErr w:type="gramEnd"/>
            <w:r w:rsidRPr="00BD640F">
              <w:rPr>
                <w:rFonts w:cs="Arial"/>
                <w:color w:val="FF0000"/>
                <w:szCs w:val="22"/>
              </w:rPr>
              <w:t>ve.</w:t>
            </w:r>
          </w:p>
        </w:tc>
      </w:tr>
    </w:tbl>
    <w:p w14:paraId="312BC134" w14:textId="769FC7F2" w:rsidR="006C655B" w:rsidRDefault="006C655B" w:rsidP="00615E7A">
      <w:pPr>
        <w:tabs>
          <w:tab w:val="right" w:pos="9360"/>
        </w:tabs>
        <w:ind w:left="709" w:hanging="709"/>
        <w:rPr>
          <w:rFonts w:cs="Arial"/>
          <w:szCs w:val="22"/>
        </w:rPr>
      </w:pPr>
    </w:p>
    <w:p w14:paraId="6A5EE568" w14:textId="04959F3E" w:rsidR="006C655B" w:rsidRDefault="006C655B" w:rsidP="006C655B">
      <w:pPr>
        <w:tabs>
          <w:tab w:val="right" w:pos="9360"/>
        </w:tabs>
        <w:rPr>
          <w:rFonts w:cs="Arial"/>
          <w:szCs w:val="22"/>
        </w:rPr>
      </w:pPr>
    </w:p>
    <w:p w14:paraId="7B0AB54F" w14:textId="64DA82D8" w:rsidR="006C655B" w:rsidRDefault="006C655B" w:rsidP="006C655B">
      <w:pPr>
        <w:tabs>
          <w:tab w:val="right" w:pos="9360"/>
        </w:tabs>
        <w:rPr>
          <w:rFonts w:cs="Arial"/>
          <w:szCs w:val="22"/>
        </w:rPr>
      </w:pPr>
    </w:p>
    <w:p w14:paraId="56D235E0" w14:textId="77777777" w:rsidR="0059250F" w:rsidRPr="00112F96" w:rsidRDefault="0059250F" w:rsidP="00112F96"/>
    <w:p w14:paraId="5969BFC5" w14:textId="77777777" w:rsidR="00654C6A" w:rsidRDefault="00654C6A" w:rsidP="00112F96"/>
    <w:p w14:paraId="48EEC9E6" w14:textId="77777777" w:rsidR="00E84A6D" w:rsidRPr="00112F96" w:rsidRDefault="00E84A6D" w:rsidP="00112F96"/>
    <w:p w14:paraId="12D0B79A" w14:textId="77777777" w:rsidR="00884746" w:rsidRDefault="00884746" w:rsidP="00015273">
      <w:pPr>
        <w:tabs>
          <w:tab w:val="right" w:pos="9356"/>
        </w:tabs>
        <w:rPr>
          <w:rFonts w:cs="Arial"/>
          <w:b/>
          <w:szCs w:val="22"/>
        </w:rPr>
      </w:pPr>
      <w:bookmarkStart w:id="8" w:name="_Hlk521419768"/>
    </w:p>
    <w:p w14:paraId="21F7CEE6" w14:textId="77777777" w:rsidR="008B6FC5" w:rsidRDefault="008B6FC5">
      <w:pPr>
        <w:ind w:left="720" w:hanging="720"/>
        <w:rPr>
          <w:rFonts w:cs="Arial"/>
          <w:b/>
          <w:szCs w:val="22"/>
        </w:rPr>
      </w:pPr>
      <w:r>
        <w:rPr>
          <w:rFonts w:cs="Arial"/>
          <w:b/>
          <w:szCs w:val="22"/>
        </w:rPr>
        <w:br w:type="page"/>
      </w:r>
    </w:p>
    <w:p w14:paraId="695D0703" w14:textId="0737412E" w:rsidR="00520079" w:rsidRDefault="00520079" w:rsidP="008B6FC5">
      <w:pPr>
        <w:rPr>
          <w:rFonts w:cs="Arial"/>
          <w:b/>
          <w:szCs w:val="22"/>
        </w:rPr>
      </w:pPr>
      <w:r w:rsidRPr="00F231C2">
        <w:rPr>
          <w:rFonts w:cs="Arial"/>
          <w:b/>
          <w:szCs w:val="22"/>
        </w:rPr>
        <w:lastRenderedPageBreak/>
        <w:t xml:space="preserve">Question </w:t>
      </w:r>
      <w:r w:rsidR="00F8353F">
        <w:rPr>
          <w:rFonts w:cs="Arial"/>
          <w:b/>
          <w:szCs w:val="22"/>
        </w:rPr>
        <w:t>19</w:t>
      </w:r>
      <w:r>
        <w:rPr>
          <w:rFonts w:cs="Arial"/>
          <w:b/>
          <w:szCs w:val="22"/>
        </w:rPr>
        <w:t xml:space="preserve"> {</w:t>
      </w:r>
      <w:r w:rsidR="006B69A9">
        <w:rPr>
          <w:rFonts w:cs="Arial"/>
          <w:b/>
          <w:szCs w:val="22"/>
        </w:rPr>
        <w:t>2.3.22</w:t>
      </w:r>
      <w:r>
        <w:rPr>
          <w:rFonts w:cs="Arial"/>
          <w:b/>
          <w:szCs w:val="22"/>
        </w:rPr>
        <w:t>}</w:t>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proofErr w:type="gramEnd"/>
      <w:r>
        <w:rPr>
          <w:rFonts w:cs="Arial"/>
          <w:b/>
          <w:szCs w:val="22"/>
        </w:rPr>
        <w:t>8</w:t>
      </w:r>
      <w:r w:rsidRPr="00F231C2">
        <w:rPr>
          <w:rFonts w:cs="Arial"/>
          <w:b/>
          <w:szCs w:val="22"/>
        </w:rPr>
        <w:t xml:space="preserve"> marks)</w:t>
      </w:r>
    </w:p>
    <w:p w14:paraId="532D589E" w14:textId="77777777" w:rsidR="00520079" w:rsidRDefault="00520079" w:rsidP="008B6FC5">
      <w:pPr>
        <w:rPr>
          <w:rFonts w:cs="Arial"/>
          <w:b/>
          <w:szCs w:val="22"/>
        </w:rPr>
      </w:pPr>
    </w:p>
    <w:p w14:paraId="0F858089" w14:textId="77777777" w:rsidR="00520079" w:rsidRPr="006C0BC2" w:rsidRDefault="00520079" w:rsidP="00520079">
      <w:pPr>
        <w:rPr>
          <w:rFonts w:cs="Arial"/>
          <w:szCs w:val="22"/>
        </w:rPr>
      </w:pPr>
      <w:r w:rsidRPr="006C0BC2">
        <w:rPr>
          <w:rFonts w:cs="Arial"/>
          <w:szCs w:val="22"/>
        </w:rPr>
        <w:t>Anika has her own private plane that she uses to travel from Perth to Melbourne.</w:t>
      </w:r>
    </w:p>
    <w:p w14:paraId="0FA0B302" w14:textId="77777777" w:rsidR="00520079" w:rsidRPr="006C0BC2" w:rsidRDefault="00520079" w:rsidP="00520079">
      <w:pPr>
        <w:rPr>
          <w:rFonts w:cs="Arial"/>
          <w:szCs w:val="22"/>
        </w:rPr>
      </w:pPr>
      <w:r w:rsidRPr="006C0BC2">
        <w:rPr>
          <w:rFonts w:cs="Arial"/>
          <w:szCs w:val="22"/>
        </w:rPr>
        <w:t xml:space="preserve">The amount of fuel she consumes on the journey and therefore the cost of her flight, C ($), is dependent on the speed at which she flies, x (km/h). </w:t>
      </w:r>
    </w:p>
    <w:p w14:paraId="22FFFFC9" w14:textId="77777777" w:rsidR="00520079" w:rsidRPr="006C0BC2" w:rsidRDefault="00520079" w:rsidP="00520079">
      <w:pPr>
        <w:rPr>
          <w:rFonts w:cs="Arial"/>
          <w:szCs w:val="22"/>
        </w:rPr>
      </w:pPr>
      <w:r w:rsidRPr="006C0BC2">
        <w:rPr>
          <w:rFonts w:cs="Arial"/>
          <w:szCs w:val="22"/>
        </w:rPr>
        <w:t>The relationship between the overall cost of the flight is modelled by the equation below.</w:t>
      </w:r>
    </w:p>
    <w:p w14:paraId="5204945D" w14:textId="77777777" w:rsidR="00520079" w:rsidRPr="006C0BC2" w:rsidRDefault="00520079" w:rsidP="00520079">
      <w:pPr>
        <w:ind w:left="720" w:firstLine="720"/>
        <w:rPr>
          <w:rFonts w:eastAsiaTheme="minorEastAsia" w:cs="Arial"/>
          <w:szCs w:val="22"/>
        </w:rPr>
      </w:pPr>
      <m:oMath>
        <m:r>
          <w:rPr>
            <w:rFonts w:ascii="Cambria Math" w:hAnsi="Cambria Math" w:cs="Arial"/>
            <w:szCs w:val="22"/>
          </w:rPr>
          <m:t>C=</m:t>
        </m:r>
        <m:f>
          <m:fPr>
            <m:ctrlPr>
              <w:rPr>
                <w:rFonts w:ascii="Cambria Math" w:hAnsi="Cambria Math" w:cs="Arial"/>
                <w:i/>
                <w:szCs w:val="22"/>
              </w:rPr>
            </m:ctrlPr>
          </m:fPr>
          <m:num>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num>
          <m:den>
            <m:r>
              <w:rPr>
                <w:rFonts w:ascii="Cambria Math" w:hAnsi="Cambria Math" w:cs="Arial"/>
                <w:szCs w:val="22"/>
              </w:rPr>
              <m:t>200</m:t>
            </m:r>
          </m:den>
        </m:f>
        <m:r>
          <w:rPr>
            <w:rFonts w:ascii="Cambria Math" w:hAnsi="Cambria Math" w:cs="Arial"/>
            <w:szCs w:val="22"/>
          </w:rPr>
          <m:t>-8x+20400</m:t>
        </m:r>
      </m:oMath>
      <w:r w:rsidRPr="006C0BC2">
        <w:rPr>
          <w:rFonts w:eastAsiaTheme="minorEastAsia" w:cs="Arial"/>
          <w:szCs w:val="22"/>
        </w:rPr>
        <w:tab/>
      </w:r>
      <w:r w:rsidRPr="006C0BC2">
        <w:rPr>
          <w:rFonts w:eastAsiaTheme="minorEastAsia" w:cs="Arial"/>
          <w:szCs w:val="22"/>
        </w:rPr>
        <w:tab/>
      </w:r>
      <w:r w:rsidRPr="006C0BC2">
        <w:rPr>
          <w:rFonts w:eastAsiaTheme="minorEastAsia" w:cs="Arial"/>
          <w:szCs w:val="22"/>
        </w:rPr>
        <w:tab/>
        <w:t xml:space="preserve">where </w:t>
      </w:r>
      <m:oMath>
        <m:r>
          <w:rPr>
            <w:rFonts w:ascii="Cambria Math" w:eastAsiaTheme="minorEastAsia" w:hAnsi="Cambria Math" w:cs="Arial"/>
            <w:szCs w:val="22"/>
          </w:rPr>
          <m:t>550≤x≤900</m:t>
        </m:r>
      </m:oMath>
    </w:p>
    <w:p w14:paraId="14BCA587" w14:textId="77777777" w:rsidR="00520079" w:rsidRPr="006C0BC2" w:rsidRDefault="00520079" w:rsidP="00520079">
      <w:pPr>
        <w:rPr>
          <w:rFonts w:cs="Arial"/>
          <w:szCs w:val="22"/>
        </w:rPr>
      </w:pPr>
      <w:r w:rsidRPr="006C0BC2">
        <w:rPr>
          <w:rFonts w:cs="Arial"/>
          <w:szCs w:val="22"/>
        </w:rPr>
        <w:t xml:space="preserve">Use calculus techniques to determine both the </w:t>
      </w:r>
      <w:r w:rsidRPr="006C0BC2">
        <w:rPr>
          <w:rFonts w:cs="Arial"/>
          <w:b/>
          <w:bCs/>
          <w:szCs w:val="22"/>
        </w:rPr>
        <w:t>optimal speed</w:t>
      </w:r>
      <w:r w:rsidRPr="006C0BC2">
        <w:rPr>
          <w:rFonts w:cs="Arial"/>
          <w:szCs w:val="22"/>
        </w:rPr>
        <w:t xml:space="preserve"> to travel in order to </w:t>
      </w:r>
      <w:proofErr w:type="spellStart"/>
      <w:r w:rsidRPr="006C0BC2">
        <w:rPr>
          <w:rFonts w:cs="Arial"/>
          <w:szCs w:val="22"/>
        </w:rPr>
        <w:t>minimise</w:t>
      </w:r>
      <w:proofErr w:type="spellEnd"/>
      <w:r w:rsidRPr="006C0BC2">
        <w:rPr>
          <w:rFonts w:cs="Arial"/>
          <w:szCs w:val="22"/>
        </w:rPr>
        <w:t xml:space="preserve"> the cost of her journey and the </w:t>
      </w:r>
      <w:r w:rsidRPr="006C0BC2">
        <w:rPr>
          <w:rFonts w:cs="Arial"/>
          <w:b/>
          <w:bCs/>
          <w:szCs w:val="22"/>
        </w:rPr>
        <w:t>cost of that flight</w:t>
      </w:r>
      <w:r w:rsidRPr="006C0BC2">
        <w:rPr>
          <w:rFonts w:cs="Arial"/>
          <w:szCs w:val="22"/>
        </w:rPr>
        <w:t>.</w:t>
      </w:r>
    </w:p>
    <w:p w14:paraId="05D1E831" w14:textId="77777777" w:rsidR="00520079" w:rsidRDefault="00520079" w:rsidP="008B6FC5">
      <w:pPr>
        <w:rPr>
          <w:rFonts w:cs="Arial"/>
          <w:b/>
          <w:szCs w:val="22"/>
        </w:rPr>
      </w:pPr>
    </w:p>
    <w:tbl>
      <w:tblPr>
        <w:tblStyle w:val="TableGrid"/>
        <w:tblW w:w="0" w:type="auto"/>
        <w:tblInd w:w="1080" w:type="dxa"/>
        <w:tblLook w:val="04A0" w:firstRow="1" w:lastRow="0" w:firstColumn="1" w:lastColumn="0" w:noHBand="0" w:noVBand="1"/>
      </w:tblPr>
      <w:tblGrid>
        <w:gridCol w:w="8220"/>
      </w:tblGrid>
      <w:tr w:rsidR="0081124D" w:rsidRPr="00BD640F" w14:paraId="3E8AF3C6" w14:textId="77777777" w:rsidTr="00AA5F79">
        <w:tc>
          <w:tcPr>
            <w:tcW w:w="9016" w:type="dxa"/>
          </w:tcPr>
          <w:p w14:paraId="5F78F63A" w14:textId="77777777" w:rsidR="0081124D" w:rsidRPr="00BD640F" w:rsidRDefault="0081124D" w:rsidP="00AA5F79">
            <w:pPr>
              <w:pStyle w:val="ListParagraph"/>
              <w:ind w:left="0"/>
              <w:jc w:val="center"/>
              <w:rPr>
                <w:rFonts w:cs="Arial"/>
                <w:b/>
                <w:bCs/>
                <w:color w:val="FF0000"/>
                <w:szCs w:val="22"/>
              </w:rPr>
            </w:pPr>
            <w:r w:rsidRPr="00BD640F">
              <w:rPr>
                <w:rFonts w:cs="Arial"/>
                <w:b/>
                <w:bCs/>
                <w:color w:val="FF0000"/>
                <w:szCs w:val="22"/>
              </w:rPr>
              <w:t>Solution</w:t>
            </w:r>
          </w:p>
        </w:tc>
      </w:tr>
      <w:tr w:rsidR="0081124D" w:rsidRPr="00BD640F" w14:paraId="023EC125" w14:textId="77777777" w:rsidTr="00AA5F79">
        <w:tc>
          <w:tcPr>
            <w:tcW w:w="9016" w:type="dxa"/>
          </w:tcPr>
          <w:p w14:paraId="73B6D190" w14:textId="77777777" w:rsidR="0081124D" w:rsidRPr="00BD640F" w:rsidRDefault="00F8353F" w:rsidP="00AA5F79">
            <w:pPr>
              <w:pStyle w:val="ListParagraph"/>
              <w:ind w:left="0"/>
              <w:rPr>
                <w:rFonts w:eastAsiaTheme="minorEastAsia" w:cs="Arial"/>
                <w:color w:val="FF0000"/>
                <w:szCs w:val="22"/>
              </w:rPr>
            </w:pPr>
            <m:oMathPara>
              <m:oMath>
                <m:f>
                  <m:fPr>
                    <m:ctrlPr>
                      <w:rPr>
                        <w:rFonts w:ascii="Cambria Math" w:hAnsi="Cambria Math" w:cs="Arial"/>
                        <w:i/>
                        <w:color w:val="FF0000"/>
                        <w:szCs w:val="22"/>
                      </w:rPr>
                    </m:ctrlPr>
                  </m:fPr>
                  <m:num>
                    <m:r>
                      <w:rPr>
                        <w:rFonts w:ascii="Cambria Math" w:hAnsi="Cambria Math" w:cs="Arial"/>
                        <w:color w:val="FF0000"/>
                        <w:szCs w:val="22"/>
                      </w:rPr>
                      <m:t>dC</m:t>
                    </m:r>
                  </m:num>
                  <m:den>
                    <m:r>
                      <w:rPr>
                        <w:rFonts w:ascii="Cambria Math" w:hAnsi="Cambria Math" w:cs="Arial"/>
                        <w:color w:val="FF0000"/>
                        <w:szCs w:val="22"/>
                      </w:rPr>
                      <m:t>dx</m:t>
                    </m:r>
                  </m:den>
                </m:f>
                <m:r>
                  <w:rPr>
                    <w:rFonts w:ascii="Cambria Math" w:hAnsi="Cambria Math" w:cs="Arial"/>
                    <w:color w:val="FF0000"/>
                    <w:szCs w:val="22"/>
                  </w:rPr>
                  <m:t>=</m:t>
                </m:r>
                <m:f>
                  <m:fPr>
                    <m:ctrlPr>
                      <w:rPr>
                        <w:rFonts w:ascii="Cambria Math" w:hAnsi="Cambria Math" w:cs="Arial"/>
                        <w:i/>
                        <w:color w:val="FF0000"/>
                        <w:szCs w:val="22"/>
                      </w:rPr>
                    </m:ctrlPr>
                  </m:fPr>
                  <m:num>
                    <m:r>
                      <w:rPr>
                        <w:rFonts w:ascii="Cambria Math" w:hAnsi="Cambria Math" w:cs="Arial"/>
                        <w:color w:val="FF0000"/>
                        <w:szCs w:val="22"/>
                      </w:rPr>
                      <m:t>x</m:t>
                    </m:r>
                  </m:num>
                  <m:den>
                    <m:r>
                      <w:rPr>
                        <w:rFonts w:ascii="Cambria Math" w:hAnsi="Cambria Math" w:cs="Arial"/>
                        <w:color w:val="FF0000"/>
                        <w:szCs w:val="22"/>
                      </w:rPr>
                      <m:t>100</m:t>
                    </m:r>
                  </m:den>
                </m:f>
                <m:r>
                  <w:rPr>
                    <w:rFonts w:ascii="Cambria Math" w:hAnsi="Cambria Math" w:cs="Arial"/>
                    <w:color w:val="FF0000"/>
                    <w:szCs w:val="22"/>
                  </w:rPr>
                  <m:t>-8</m:t>
                </m:r>
              </m:oMath>
            </m:oMathPara>
          </w:p>
          <w:p w14:paraId="47926AF6" w14:textId="77777777" w:rsidR="0081124D" w:rsidRPr="00BD640F" w:rsidRDefault="00F8353F" w:rsidP="00AA5F79">
            <w:pPr>
              <w:pStyle w:val="ListParagraph"/>
              <w:ind w:left="0"/>
              <w:rPr>
                <w:rFonts w:eastAsiaTheme="minorEastAsia" w:cs="Arial"/>
                <w:color w:val="FF0000"/>
                <w:szCs w:val="22"/>
              </w:rPr>
            </w:pPr>
            <m:oMathPara>
              <m:oMath>
                <m:f>
                  <m:fPr>
                    <m:ctrlPr>
                      <w:rPr>
                        <w:rFonts w:ascii="Cambria Math" w:hAnsi="Cambria Math" w:cs="Arial"/>
                        <w:i/>
                        <w:color w:val="FF0000"/>
                        <w:szCs w:val="22"/>
                      </w:rPr>
                    </m:ctrlPr>
                  </m:fPr>
                  <m:num>
                    <m:r>
                      <w:rPr>
                        <w:rFonts w:ascii="Cambria Math" w:hAnsi="Cambria Math" w:cs="Arial"/>
                        <w:color w:val="FF0000"/>
                        <w:szCs w:val="22"/>
                      </w:rPr>
                      <m:t>x</m:t>
                    </m:r>
                  </m:num>
                  <m:den>
                    <m:r>
                      <w:rPr>
                        <w:rFonts w:ascii="Cambria Math" w:hAnsi="Cambria Math" w:cs="Arial"/>
                        <w:color w:val="FF0000"/>
                        <w:szCs w:val="22"/>
                      </w:rPr>
                      <m:t>100</m:t>
                    </m:r>
                  </m:den>
                </m:f>
                <m:r>
                  <w:rPr>
                    <w:rFonts w:ascii="Cambria Math" w:hAnsi="Cambria Math" w:cs="Arial"/>
                    <w:color w:val="FF0000"/>
                    <w:szCs w:val="22"/>
                  </w:rPr>
                  <m:t>-8=0</m:t>
                </m:r>
              </m:oMath>
            </m:oMathPara>
          </w:p>
          <w:p w14:paraId="571E3DB3" w14:textId="77777777" w:rsidR="0081124D" w:rsidRPr="00BD640F" w:rsidRDefault="0081124D" w:rsidP="00AA5F79">
            <w:pPr>
              <w:pStyle w:val="ListParagraph"/>
              <w:ind w:left="0"/>
              <w:rPr>
                <w:rFonts w:eastAsiaTheme="minorEastAsia" w:cs="Arial"/>
                <w:color w:val="FF0000"/>
                <w:szCs w:val="22"/>
              </w:rPr>
            </w:pPr>
            <m:oMathPara>
              <m:oMath>
                <m:r>
                  <w:rPr>
                    <w:rFonts w:ascii="Cambria Math" w:hAnsi="Cambria Math" w:cs="Arial"/>
                    <w:color w:val="FF0000"/>
                    <w:szCs w:val="22"/>
                  </w:rPr>
                  <m:t>x=800</m:t>
                </m:r>
              </m:oMath>
            </m:oMathPara>
          </w:p>
          <w:p w14:paraId="3E31F02B" w14:textId="77777777" w:rsidR="0081124D" w:rsidRPr="00BD640F" w:rsidRDefault="00F8353F" w:rsidP="00AA5F79">
            <w:pPr>
              <w:pStyle w:val="ListParagraph"/>
              <w:ind w:left="0"/>
              <w:rPr>
                <w:rFonts w:eastAsiaTheme="minorEastAsia" w:cs="Arial"/>
                <w:color w:val="FF0000"/>
                <w:szCs w:val="22"/>
              </w:rPr>
            </w:pPr>
            <m:oMathPara>
              <m:oMath>
                <m:f>
                  <m:fPr>
                    <m:ctrlPr>
                      <w:rPr>
                        <w:rFonts w:ascii="Cambria Math" w:hAnsi="Cambria Math" w:cs="Arial"/>
                        <w:i/>
                        <w:color w:val="FF0000"/>
                        <w:szCs w:val="22"/>
                      </w:rPr>
                    </m:ctrlPr>
                  </m:fPr>
                  <m:num>
                    <m:r>
                      <w:rPr>
                        <w:rFonts w:ascii="Cambria Math" w:hAnsi="Cambria Math" w:cs="Arial"/>
                        <w:color w:val="FF0000"/>
                        <w:szCs w:val="22"/>
                      </w:rPr>
                      <m:t>dC</m:t>
                    </m:r>
                  </m:num>
                  <m:den>
                    <m:r>
                      <w:rPr>
                        <w:rFonts w:ascii="Cambria Math" w:hAnsi="Cambria Math" w:cs="Arial"/>
                        <w:color w:val="FF0000"/>
                        <w:szCs w:val="22"/>
                      </w:rPr>
                      <m:t>dx</m:t>
                    </m:r>
                  </m:den>
                </m:f>
                <m:r>
                  <w:rPr>
                    <w:rFonts w:ascii="Cambria Math" w:eastAsiaTheme="minorEastAsia" w:hAnsi="Cambria Math" w:cs="Arial"/>
                    <w:color w:val="FF0000"/>
                    <w:szCs w:val="22"/>
                  </w:rPr>
                  <m:t>|x=799=-0.01</m:t>
                </m:r>
              </m:oMath>
            </m:oMathPara>
          </w:p>
          <w:p w14:paraId="1CD769EE" w14:textId="77777777" w:rsidR="0081124D" w:rsidRPr="00BD640F" w:rsidRDefault="00F8353F" w:rsidP="00AA5F79">
            <w:pPr>
              <w:pStyle w:val="ListParagraph"/>
              <w:ind w:left="0"/>
              <w:rPr>
                <w:rFonts w:eastAsiaTheme="minorEastAsia" w:cs="Arial"/>
                <w:color w:val="FF0000"/>
                <w:szCs w:val="22"/>
              </w:rPr>
            </w:pPr>
            <m:oMathPara>
              <m:oMath>
                <m:f>
                  <m:fPr>
                    <m:ctrlPr>
                      <w:rPr>
                        <w:rFonts w:ascii="Cambria Math" w:hAnsi="Cambria Math" w:cs="Arial"/>
                        <w:i/>
                        <w:color w:val="FF0000"/>
                        <w:szCs w:val="22"/>
                      </w:rPr>
                    </m:ctrlPr>
                  </m:fPr>
                  <m:num>
                    <m:r>
                      <w:rPr>
                        <w:rFonts w:ascii="Cambria Math" w:hAnsi="Cambria Math" w:cs="Arial"/>
                        <w:color w:val="FF0000"/>
                        <w:szCs w:val="22"/>
                      </w:rPr>
                      <m:t>dC</m:t>
                    </m:r>
                  </m:num>
                  <m:den>
                    <m:r>
                      <w:rPr>
                        <w:rFonts w:ascii="Cambria Math" w:hAnsi="Cambria Math" w:cs="Arial"/>
                        <w:color w:val="FF0000"/>
                        <w:szCs w:val="22"/>
                      </w:rPr>
                      <m:t>dx</m:t>
                    </m:r>
                  </m:den>
                </m:f>
                <m:r>
                  <w:rPr>
                    <w:rFonts w:ascii="Cambria Math" w:eastAsiaTheme="minorEastAsia" w:hAnsi="Cambria Math" w:cs="Arial"/>
                    <w:color w:val="FF0000"/>
                    <w:szCs w:val="22"/>
                  </w:rPr>
                  <m:t>|x=801=0.01</m:t>
                </m:r>
              </m:oMath>
            </m:oMathPara>
          </w:p>
          <w:p w14:paraId="0F078DCE"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m:t>
                </m:r>
                <m:func>
                  <m:funcPr>
                    <m:ctrlPr>
                      <w:rPr>
                        <w:rFonts w:ascii="Cambria Math" w:eastAsiaTheme="minorEastAsia" w:hAnsi="Cambria Math" w:cs="Arial"/>
                        <w:i/>
                        <w:color w:val="FF0000"/>
                        <w:szCs w:val="22"/>
                      </w:rPr>
                    </m:ctrlPr>
                  </m:funcPr>
                  <m:fName>
                    <m:r>
                      <m:rPr>
                        <m:sty m:val="p"/>
                      </m:rPr>
                      <w:rPr>
                        <w:rFonts w:ascii="Cambria Math" w:eastAsiaTheme="minorEastAsia" w:hAnsi="Cambria Math" w:cs="Arial"/>
                        <w:color w:val="FF0000"/>
                        <w:szCs w:val="22"/>
                      </w:rPr>
                      <m:t>min</m:t>
                    </m:r>
                  </m:fName>
                  <m:e>
                    <m:r>
                      <w:rPr>
                        <w:rFonts w:ascii="Cambria Math" w:eastAsiaTheme="minorEastAsia" w:hAnsi="Cambria Math" w:cs="Arial"/>
                        <w:color w:val="FF0000"/>
                        <w:szCs w:val="22"/>
                      </w:rPr>
                      <m:t>@</m:t>
                    </m:r>
                  </m:e>
                </m:func>
                <m:r>
                  <w:rPr>
                    <w:rFonts w:ascii="Cambria Math" w:eastAsiaTheme="minorEastAsia" w:hAnsi="Cambria Math" w:cs="Arial"/>
                    <w:color w:val="FF0000"/>
                    <w:szCs w:val="22"/>
                  </w:rPr>
                  <m:t xml:space="preserve"> x=800</m:t>
                </m:r>
              </m:oMath>
            </m:oMathPara>
          </w:p>
          <w:p w14:paraId="2FD7D01C"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C|x=800=17200</m:t>
                </m:r>
              </m:oMath>
            </m:oMathPara>
          </w:p>
          <w:p w14:paraId="05578576"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 xml:space="preserve">∴the cost will be minimised at $17200 when travelling at a speed of </m:t>
                </m:r>
              </m:oMath>
            </m:oMathPara>
          </w:p>
          <w:p w14:paraId="09A7B7B1" w14:textId="77777777" w:rsidR="0081124D" w:rsidRPr="00BD640F" w:rsidRDefault="0081124D" w:rsidP="00AA5F79">
            <w:pPr>
              <w:pStyle w:val="ListParagraph"/>
              <w:ind w:left="0"/>
              <w:rPr>
                <w:rFonts w:eastAsiaTheme="minorEastAsia" w:cs="Arial"/>
                <w:color w:val="FF0000"/>
                <w:szCs w:val="22"/>
              </w:rPr>
            </w:pPr>
            <m:oMathPara>
              <m:oMath>
                <m:r>
                  <w:rPr>
                    <w:rFonts w:ascii="Cambria Math" w:eastAsiaTheme="minorEastAsia" w:hAnsi="Cambria Math" w:cs="Arial"/>
                    <w:color w:val="FF0000"/>
                    <w:szCs w:val="22"/>
                  </w:rPr>
                  <m:t>800km/h</m:t>
                </m:r>
              </m:oMath>
            </m:oMathPara>
          </w:p>
        </w:tc>
      </w:tr>
      <w:tr w:rsidR="0081124D" w:rsidRPr="00BD640F" w14:paraId="3B62A815" w14:textId="77777777" w:rsidTr="00AA5F79">
        <w:tc>
          <w:tcPr>
            <w:tcW w:w="9016" w:type="dxa"/>
          </w:tcPr>
          <w:p w14:paraId="3C8452A0" w14:textId="77777777" w:rsidR="0081124D" w:rsidRPr="00BD640F" w:rsidRDefault="0081124D" w:rsidP="00AA5F79">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81124D" w:rsidRPr="00BD640F" w14:paraId="7E5FC322" w14:textId="77777777" w:rsidTr="00AA5F79">
        <w:tc>
          <w:tcPr>
            <w:tcW w:w="9016" w:type="dxa"/>
          </w:tcPr>
          <w:p w14:paraId="52D703F2" w14:textId="77777777" w:rsidR="0081124D" w:rsidRPr="00BD640F" w:rsidRDefault="0081124D" w:rsidP="00AA5F79">
            <w:pPr>
              <w:pStyle w:val="ListParagraph"/>
              <w:ind w:left="0"/>
              <w:rPr>
                <w:rFonts w:cs="Arial"/>
                <w:color w:val="FF0000"/>
                <w:szCs w:val="22"/>
              </w:rPr>
            </w:pPr>
            <w:r w:rsidRPr="00BD640F">
              <w:rPr>
                <w:rFonts w:cs="Arial"/>
                <w:color w:val="FF0000"/>
                <w:szCs w:val="22"/>
              </w:rPr>
              <w:t>Differentiates</w:t>
            </w:r>
          </w:p>
          <w:p w14:paraId="1DBF3E59" w14:textId="77777777" w:rsidR="0081124D" w:rsidRPr="00BD640F" w:rsidRDefault="0081124D" w:rsidP="00AA5F79">
            <w:pPr>
              <w:pStyle w:val="ListParagraph"/>
              <w:ind w:left="0"/>
              <w:rPr>
                <w:rFonts w:cs="Arial"/>
                <w:color w:val="FF0000"/>
                <w:szCs w:val="22"/>
              </w:rPr>
            </w:pPr>
            <w:r w:rsidRPr="00BD640F">
              <w:rPr>
                <w:rFonts w:cs="Arial"/>
                <w:color w:val="FF0000"/>
                <w:szCs w:val="22"/>
              </w:rPr>
              <w:t>Equates differential equation to zero</w:t>
            </w:r>
          </w:p>
          <w:p w14:paraId="4CC7913B" w14:textId="77777777" w:rsidR="0081124D" w:rsidRPr="00BD640F" w:rsidRDefault="0081124D" w:rsidP="00AA5F79">
            <w:pPr>
              <w:pStyle w:val="ListParagraph"/>
              <w:ind w:left="0"/>
              <w:rPr>
                <w:rFonts w:cs="Arial"/>
                <w:color w:val="FF0000"/>
                <w:szCs w:val="22"/>
              </w:rPr>
            </w:pPr>
            <w:r w:rsidRPr="00BD640F">
              <w:rPr>
                <w:rFonts w:cs="Arial"/>
                <w:color w:val="FF0000"/>
                <w:szCs w:val="22"/>
              </w:rPr>
              <w:t>Solves correctly</w:t>
            </w:r>
          </w:p>
          <w:p w14:paraId="1F1B676B" w14:textId="77777777" w:rsidR="0081124D" w:rsidRPr="00BD640F" w:rsidRDefault="0081124D" w:rsidP="00AA5F79">
            <w:pPr>
              <w:pStyle w:val="ListParagraph"/>
              <w:ind w:left="0"/>
              <w:rPr>
                <w:rFonts w:cs="Arial"/>
                <w:color w:val="FF0000"/>
                <w:szCs w:val="22"/>
              </w:rPr>
            </w:pPr>
            <w:r w:rsidRPr="00BD640F">
              <w:rPr>
                <w:rFonts w:cs="Arial"/>
                <w:color w:val="FF0000"/>
                <w:szCs w:val="22"/>
              </w:rPr>
              <w:t>(2 marks) Performing sign test or double derivative test correctly.</w:t>
            </w:r>
          </w:p>
          <w:p w14:paraId="795B2552" w14:textId="77777777" w:rsidR="0081124D" w:rsidRPr="00BD640F" w:rsidRDefault="0081124D" w:rsidP="00AA5F79">
            <w:pPr>
              <w:pStyle w:val="ListParagraph"/>
              <w:ind w:left="0"/>
              <w:rPr>
                <w:rFonts w:cs="Arial"/>
                <w:color w:val="FF0000"/>
                <w:szCs w:val="22"/>
              </w:rPr>
            </w:pPr>
            <w:r w:rsidRPr="00BD640F">
              <w:rPr>
                <w:rFonts w:cs="Arial"/>
                <w:color w:val="FF0000"/>
                <w:szCs w:val="22"/>
              </w:rPr>
              <w:t>Stating / confirming that it is a minimum</w:t>
            </w:r>
          </w:p>
          <w:p w14:paraId="38B3B67F" w14:textId="77777777" w:rsidR="0081124D" w:rsidRPr="00BD640F" w:rsidRDefault="0081124D" w:rsidP="00AA5F79">
            <w:pPr>
              <w:pStyle w:val="ListParagraph"/>
              <w:ind w:left="0"/>
              <w:rPr>
                <w:rFonts w:cs="Arial"/>
                <w:color w:val="FF0000"/>
                <w:szCs w:val="22"/>
              </w:rPr>
            </w:pPr>
            <w:r w:rsidRPr="00BD640F">
              <w:rPr>
                <w:rFonts w:cs="Arial"/>
                <w:color w:val="FF0000"/>
                <w:szCs w:val="22"/>
              </w:rPr>
              <w:t>Determines cost at x = 800</w:t>
            </w:r>
          </w:p>
          <w:p w14:paraId="616CFBC7" w14:textId="77777777" w:rsidR="0081124D" w:rsidRPr="00BD640F" w:rsidRDefault="0081124D" w:rsidP="00AA5F79">
            <w:pPr>
              <w:pStyle w:val="ListParagraph"/>
              <w:ind w:left="0"/>
              <w:rPr>
                <w:rFonts w:cs="Arial"/>
                <w:color w:val="FF0000"/>
                <w:szCs w:val="22"/>
              </w:rPr>
            </w:pPr>
            <w:r w:rsidRPr="00BD640F">
              <w:rPr>
                <w:rFonts w:cs="Arial"/>
                <w:color w:val="FF0000"/>
                <w:szCs w:val="22"/>
              </w:rPr>
              <w:t>Stating optimal speed and associated cost</w:t>
            </w:r>
          </w:p>
          <w:p w14:paraId="2D03F2BC" w14:textId="77777777" w:rsidR="0081124D" w:rsidRPr="00BD640F" w:rsidRDefault="0081124D" w:rsidP="00AA5F79">
            <w:pPr>
              <w:pStyle w:val="ListParagraph"/>
              <w:ind w:left="0"/>
              <w:rPr>
                <w:rFonts w:cs="Arial"/>
                <w:color w:val="FF0000"/>
                <w:szCs w:val="22"/>
              </w:rPr>
            </w:pPr>
          </w:p>
          <w:p w14:paraId="0B83F04A"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Notes: </w:t>
            </w:r>
          </w:p>
          <w:p w14:paraId="5FA60020" w14:textId="77777777" w:rsidR="0081124D" w:rsidRPr="00BD640F" w:rsidRDefault="0081124D" w:rsidP="00AA5F79">
            <w:pPr>
              <w:pStyle w:val="ListParagraph"/>
              <w:ind w:left="0"/>
              <w:rPr>
                <w:rFonts w:cs="Arial"/>
                <w:color w:val="FF0000"/>
                <w:szCs w:val="22"/>
              </w:rPr>
            </w:pPr>
            <w:r w:rsidRPr="00BD640F">
              <w:rPr>
                <w:rFonts w:cs="Arial"/>
                <w:color w:val="FF0000"/>
                <w:szCs w:val="22"/>
              </w:rPr>
              <w:t xml:space="preserve">No mark for not supplying values for tests and simply saying +’ve or </w:t>
            </w:r>
            <w:proofErr w:type="gramStart"/>
            <w:r w:rsidRPr="00BD640F">
              <w:rPr>
                <w:rFonts w:cs="Arial"/>
                <w:color w:val="FF0000"/>
                <w:szCs w:val="22"/>
              </w:rPr>
              <w:t>–‘</w:t>
            </w:r>
            <w:proofErr w:type="gramEnd"/>
            <w:r w:rsidRPr="00BD640F">
              <w:rPr>
                <w:rFonts w:cs="Arial"/>
                <w:color w:val="FF0000"/>
                <w:szCs w:val="22"/>
              </w:rPr>
              <w:t>ve.</w:t>
            </w:r>
          </w:p>
        </w:tc>
      </w:tr>
    </w:tbl>
    <w:p w14:paraId="53647F6D" w14:textId="77777777" w:rsidR="00520079" w:rsidRDefault="00520079">
      <w:pPr>
        <w:ind w:left="720" w:hanging="720"/>
        <w:rPr>
          <w:rFonts w:cs="Arial"/>
          <w:b/>
          <w:szCs w:val="22"/>
        </w:rPr>
      </w:pPr>
      <w:r>
        <w:rPr>
          <w:rFonts w:cs="Arial"/>
          <w:b/>
          <w:szCs w:val="22"/>
        </w:rPr>
        <w:br w:type="page"/>
      </w:r>
    </w:p>
    <w:p w14:paraId="42B20BB2" w14:textId="4F43970C" w:rsidR="008B6FC5" w:rsidRDefault="008B6FC5" w:rsidP="008B6FC5">
      <w:pPr>
        <w:rPr>
          <w:rFonts w:cs="Arial"/>
          <w:b/>
          <w:szCs w:val="22"/>
        </w:rPr>
      </w:pPr>
      <w:r w:rsidRPr="00F231C2">
        <w:rPr>
          <w:rFonts w:cs="Arial"/>
          <w:b/>
          <w:szCs w:val="22"/>
        </w:rPr>
        <w:lastRenderedPageBreak/>
        <w:t xml:space="preserve">Question </w:t>
      </w:r>
      <w:r w:rsidR="00520079">
        <w:rPr>
          <w:rFonts w:cs="Arial"/>
          <w:b/>
          <w:szCs w:val="22"/>
        </w:rPr>
        <w:t>2</w:t>
      </w:r>
      <w:r w:rsidR="00F8353F">
        <w:rPr>
          <w:rFonts w:cs="Arial"/>
          <w:b/>
          <w:szCs w:val="22"/>
        </w:rPr>
        <w:t>0</w:t>
      </w:r>
      <w:r>
        <w:rPr>
          <w:rFonts w:cs="Arial"/>
          <w:b/>
          <w:szCs w:val="22"/>
        </w:rPr>
        <w:t xml:space="preserve"> {1.2.6}</w:t>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r w:rsidRPr="00F231C2">
        <w:rPr>
          <w:rFonts w:cs="Arial"/>
          <w:b/>
          <w:szCs w:val="22"/>
        </w:rPr>
        <w:t>(</w:t>
      </w:r>
      <w:proofErr w:type="gramEnd"/>
      <w:r>
        <w:rPr>
          <w:rFonts w:cs="Arial"/>
          <w:b/>
          <w:szCs w:val="22"/>
        </w:rPr>
        <w:t>4</w:t>
      </w:r>
      <w:r w:rsidRPr="00F231C2">
        <w:rPr>
          <w:rFonts w:cs="Arial"/>
          <w:b/>
          <w:szCs w:val="22"/>
        </w:rPr>
        <w:t xml:space="preserve"> marks)</w:t>
      </w:r>
    </w:p>
    <w:p w14:paraId="2C8CDBD0" w14:textId="77777777" w:rsidR="00884746" w:rsidRDefault="00884746" w:rsidP="00015273">
      <w:pPr>
        <w:tabs>
          <w:tab w:val="right" w:pos="9356"/>
        </w:tabs>
        <w:rPr>
          <w:rFonts w:cs="Arial"/>
          <w:b/>
          <w:szCs w:val="22"/>
        </w:rPr>
      </w:pPr>
    </w:p>
    <w:p w14:paraId="4B9E49D4" w14:textId="34985299" w:rsidR="008B6FC5" w:rsidRDefault="008B6FC5" w:rsidP="008B6FC5">
      <w:pPr>
        <w:tabs>
          <w:tab w:val="left" w:pos="968"/>
        </w:tabs>
        <w:rPr>
          <w:rFonts w:cs="Arial"/>
          <w:szCs w:val="22"/>
        </w:rPr>
      </w:pPr>
      <w:r w:rsidRPr="00DC51B3">
        <w:rPr>
          <w:rFonts w:cs="Arial"/>
          <w:szCs w:val="22"/>
        </w:rPr>
        <w:t xml:space="preserve">The region ABC is a sector of a circle with radius 30cm, </w:t>
      </w:r>
      <w:proofErr w:type="spellStart"/>
      <w:r w:rsidRPr="00DC51B3">
        <w:rPr>
          <w:rFonts w:cs="Arial"/>
          <w:szCs w:val="22"/>
        </w:rPr>
        <w:t>centred</w:t>
      </w:r>
      <w:proofErr w:type="spellEnd"/>
      <w:r w:rsidRPr="00DC51B3">
        <w:rPr>
          <w:rFonts w:cs="Arial"/>
          <w:szCs w:val="22"/>
        </w:rPr>
        <w:t xml:space="preserve"> at C. The angle in the sector is </w:t>
      </w:r>
      <w:r w:rsidRPr="00DC51B3">
        <w:rPr>
          <w:rFonts w:cs="Arial"/>
          <w:i/>
          <w:szCs w:val="22"/>
        </w:rPr>
        <w:t>θ</w:t>
      </w:r>
      <w:r w:rsidRPr="00DC51B3">
        <w:rPr>
          <w:rFonts w:cs="Arial"/>
          <w:szCs w:val="22"/>
        </w:rPr>
        <w:t xml:space="preserve">. The arc DE lies on a circle also </w:t>
      </w:r>
      <w:proofErr w:type="spellStart"/>
      <w:r w:rsidR="00A7175E" w:rsidRPr="00DC51B3">
        <w:rPr>
          <w:rFonts w:cs="Arial"/>
          <w:szCs w:val="22"/>
        </w:rPr>
        <w:t>centred</w:t>
      </w:r>
      <w:proofErr w:type="spellEnd"/>
      <w:r w:rsidRPr="00DC51B3">
        <w:rPr>
          <w:rFonts w:cs="Arial"/>
          <w:szCs w:val="22"/>
        </w:rPr>
        <w:t xml:space="preserve"> at C, as shown in the diagram.</w:t>
      </w:r>
    </w:p>
    <w:p w14:paraId="31DF7670" w14:textId="0D162C5B" w:rsidR="002F28A7" w:rsidRDefault="002F28A7" w:rsidP="008B6FC5">
      <w:pPr>
        <w:tabs>
          <w:tab w:val="left" w:pos="968"/>
        </w:tabs>
        <w:rPr>
          <w:rFonts w:cs="Arial"/>
          <w:szCs w:val="22"/>
        </w:rPr>
      </w:pPr>
    </w:p>
    <w:p w14:paraId="26B05DED" w14:textId="57100FC8" w:rsidR="002F28A7" w:rsidRDefault="002F28A7" w:rsidP="008B6FC5">
      <w:pPr>
        <w:tabs>
          <w:tab w:val="left" w:pos="968"/>
        </w:tabs>
        <w:rPr>
          <w:rFonts w:cs="Arial"/>
          <w:szCs w:val="22"/>
        </w:rPr>
      </w:pPr>
    </w:p>
    <w:p w14:paraId="1E3A5ED3" w14:textId="43CBE0FE" w:rsidR="002F28A7" w:rsidRDefault="002F28A7" w:rsidP="008B6FC5">
      <w:pPr>
        <w:tabs>
          <w:tab w:val="left" w:pos="968"/>
        </w:tabs>
        <w:rPr>
          <w:rFonts w:cs="Arial"/>
          <w:szCs w:val="22"/>
        </w:rPr>
      </w:pPr>
      <w:r>
        <w:rPr>
          <w:rFonts w:cs="Arial"/>
          <w:szCs w:val="22"/>
        </w:rPr>
        <w:t xml:space="preserve">                                  </w:t>
      </w:r>
      <w:r w:rsidRPr="00DC51B3">
        <w:rPr>
          <w:rFonts w:cs="Arial"/>
          <w:noProof/>
        </w:rPr>
        <w:drawing>
          <wp:inline distT="0" distB="0" distL="0" distR="0" wp14:anchorId="285249A8" wp14:editId="77E07CF5">
            <wp:extent cx="1654149" cy="166179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31763" t="24160" r="37239" b="24779"/>
                    <a:stretch/>
                  </pic:blipFill>
                  <pic:spPr bwMode="auto">
                    <a:xfrm>
                      <a:off x="0" y="0"/>
                      <a:ext cx="1665295" cy="1672993"/>
                    </a:xfrm>
                    <a:prstGeom prst="rect">
                      <a:avLst/>
                    </a:prstGeom>
                    <a:ln>
                      <a:noFill/>
                    </a:ln>
                    <a:extLst>
                      <a:ext uri="{53640926-AAD7-44D8-BBD7-CCE9431645EC}">
                        <a14:shadowObscured xmlns:a14="http://schemas.microsoft.com/office/drawing/2010/main"/>
                      </a:ext>
                    </a:extLst>
                  </pic:spPr>
                </pic:pic>
              </a:graphicData>
            </a:graphic>
          </wp:inline>
        </w:drawing>
      </w:r>
    </w:p>
    <w:p w14:paraId="049CAFA3" w14:textId="0A0AB39F" w:rsidR="002F28A7" w:rsidRDefault="002F28A7" w:rsidP="008B6FC5">
      <w:pPr>
        <w:tabs>
          <w:tab w:val="left" w:pos="968"/>
        </w:tabs>
        <w:rPr>
          <w:rFonts w:cs="Arial"/>
          <w:szCs w:val="22"/>
        </w:rPr>
      </w:pPr>
    </w:p>
    <w:p w14:paraId="57997F1A" w14:textId="36ADE5F5" w:rsidR="002F28A7" w:rsidRDefault="002F28A7" w:rsidP="008B6FC5">
      <w:pPr>
        <w:tabs>
          <w:tab w:val="left" w:pos="968"/>
        </w:tabs>
        <w:rPr>
          <w:rFonts w:cs="Arial"/>
          <w:szCs w:val="22"/>
        </w:rPr>
      </w:pPr>
    </w:p>
    <w:p w14:paraId="0E22CA1D" w14:textId="77777777" w:rsidR="002F28A7" w:rsidRDefault="008B6FC5" w:rsidP="002F28A7">
      <w:pPr>
        <w:tabs>
          <w:tab w:val="left" w:pos="968"/>
        </w:tabs>
        <w:rPr>
          <w:rFonts w:cs="Arial"/>
          <w:szCs w:val="22"/>
        </w:rPr>
      </w:pPr>
      <w:r w:rsidRPr="00DC51B3">
        <w:rPr>
          <w:rFonts w:cs="Arial"/>
          <w:szCs w:val="22"/>
        </w:rPr>
        <w:t>The arc DE divides the sector ABC into two regions of equal area.</w:t>
      </w:r>
    </w:p>
    <w:p w14:paraId="2CFD9893" w14:textId="482CACB9" w:rsidR="008B6FC5" w:rsidRPr="00CD1A10" w:rsidRDefault="008B6FC5" w:rsidP="00CD1A10">
      <w:pPr>
        <w:tabs>
          <w:tab w:val="left" w:pos="968"/>
        </w:tabs>
        <w:rPr>
          <w:rFonts w:cs="Arial"/>
          <w:szCs w:val="22"/>
        </w:rPr>
      </w:pPr>
      <w:r w:rsidRPr="00DC51B3">
        <w:rPr>
          <w:rFonts w:cs="Arial"/>
          <w:szCs w:val="22"/>
        </w:rPr>
        <w:t>Find the length of the interval CD.</w:t>
      </w:r>
    </w:p>
    <w:p w14:paraId="138B6A1A" w14:textId="77777777" w:rsidR="008B6FC5" w:rsidRDefault="008B6FC5" w:rsidP="00015273">
      <w:pPr>
        <w:tabs>
          <w:tab w:val="right" w:pos="9356"/>
        </w:tabs>
        <w:rPr>
          <w:rFonts w:cs="Arial"/>
          <w:b/>
          <w:szCs w:val="22"/>
        </w:rPr>
      </w:pPr>
    </w:p>
    <w:p w14:paraId="43F55098" w14:textId="77777777" w:rsidR="008B6FC5" w:rsidRDefault="008B6FC5" w:rsidP="00015273">
      <w:pPr>
        <w:tabs>
          <w:tab w:val="right" w:pos="9356"/>
        </w:tabs>
        <w:rPr>
          <w:rFonts w:cs="Arial"/>
          <w:b/>
          <w:szCs w:val="22"/>
        </w:rPr>
      </w:pPr>
    </w:p>
    <w:tbl>
      <w:tblPr>
        <w:tblStyle w:val="TableGrid"/>
        <w:tblW w:w="0" w:type="auto"/>
        <w:tblInd w:w="1080" w:type="dxa"/>
        <w:tblLook w:val="04A0" w:firstRow="1" w:lastRow="0" w:firstColumn="1" w:lastColumn="0" w:noHBand="0" w:noVBand="1"/>
      </w:tblPr>
      <w:tblGrid>
        <w:gridCol w:w="8220"/>
      </w:tblGrid>
      <w:tr w:rsidR="00DF356D" w:rsidRPr="00BD640F" w14:paraId="25EF8F8A" w14:textId="77777777" w:rsidTr="001641FB">
        <w:tc>
          <w:tcPr>
            <w:tcW w:w="9016" w:type="dxa"/>
          </w:tcPr>
          <w:p w14:paraId="414F9AB9" w14:textId="77777777" w:rsidR="00DF356D" w:rsidRPr="00BD640F" w:rsidRDefault="00DF356D" w:rsidP="001641FB">
            <w:pPr>
              <w:pStyle w:val="ListParagraph"/>
              <w:ind w:left="0"/>
              <w:jc w:val="center"/>
              <w:rPr>
                <w:rFonts w:cs="Arial"/>
                <w:b/>
                <w:bCs/>
                <w:color w:val="FF0000"/>
                <w:szCs w:val="22"/>
              </w:rPr>
            </w:pPr>
            <w:r w:rsidRPr="00BD640F">
              <w:rPr>
                <w:rFonts w:cs="Arial"/>
                <w:b/>
                <w:bCs/>
                <w:color w:val="FF0000"/>
                <w:szCs w:val="22"/>
              </w:rPr>
              <w:t>Solution</w:t>
            </w:r>
          </w:p>
        </w:tc>
      </w:tr>
      <w:tr w:rsidR="00DF356D" w:rsidRPr="00BD640F" w14:paraId="6229F1E8" w14:textId="77777777" w:rsidTr="001641FB">
        <w:tc>
          <w:tcPr>
            <w:tcW w:w="9016" w:type="dxa"/>
          </w:tcPr>
          <w:p w14:paraId="72625CEC" w14:textId="6588FDE2" w:rsidR="00DF356D" w:rsidRPr="00AB54AA" w:rsidRDefault="00AB54AA" w:rsidP="001641FB">
            <w:pPr>
              <w:pStyle w:val="ListParagraph"/>
              <w:ind w:left="0"/>
              <w:rPr>
                <w:color w:val="FF0000"/>
                <w:szCs w:val="22"/>
              </w:rPr>
            </w:pPr>
            <m:oMathPara>
              <m:oMathParaPr>
                <m:jc m:val="left"/>
              </m:oMathParaPr>
              <m:oMath>
                <m:r>
                  <w:rPr>
                    <w:rFonts w:ascii="Cambria Math" w:hAnsi="Cambria Math"/>
                    <w:color w:val="FF0000"/>
                    <w:szCs w:val="22"/>
                  </w:rPr>
                  <m:t xml:space="preserve">     </m:t>
                </m:r>
                <m:f>
                  <m:fPr>
                    <m:ctrlPr>
                      <w:rPr>
                        <w:rFonts w:ascii="Cambria Math" w:hAnsi="Cambria Math"/>
                        <w:i/>
                        <w:color w:val="FF0000"/>
                        <w:szCs w:val="22"/>
                      </w:rPr>
                    </m:ctrlPr>
                  </m:fPr>
                  <m:num>
                    <m:r>
                      <w:rPr>
                        <w:rFonts w:ascii="Cambria Math" w:hAnsi="Cambria Math"/>
                        <w:color w:val="FF0000"/>
                        <w:szCs w:val="22"/>
                      </w:rPr>
                      <m:t>1</m:t>
                    </m:r>
                  </m:num>
                  <m:den>
                    <m:r>
                      <w:rPr>
                        <w:rFonts w:ascii="Cambria Math" w:hAnsi="Cambria Math"/>
                        <w:color w:val="FF0000"/>
                        <w:szCs w:val="22"/>
                      </w:rPr>
                      <m:t>2</m:t>
                    </m:r>
                  </m:den>
                </m:f>
                <m:sSup>
                  <m:sSupPr>
                    <m:ctrlPr>
                      <w:rPr>
                        <w:rFonts w:ascii="Cambria Math" w:hAnsi="Cambria Math"/>
                        <w:i/>
                        <w:color w:val="FF0000"/>
                        <w:szCs w:val="22"/>
                      </w:rPr>
                    </m:ctrlPr>
                  </m:sSupPr>
                  <m:e>
                    <m:d>
                      <m:dPr>
                        <m:ctrlPr>
                          <w:rPr>
                            <w:rFonts w:ascii="Cambria Math" w:hAnsi="Cambria Math"/>
                            <w:i/>
                            <w:color w:val="FF0000"/>
                            <w:szCs w:val="22"/>
                          </w:rPr>
                        </m:ctrlPr>
                      </m:dPr>
                      <m:e>
                        <m:r>
                          <w:rPr>
                            <w:rFonts w:ascii="Cambria Math" w:hAnsi="Cambria Math"/>
                            <w:color w:val="FF0000"/>
                            <w:szCs w:val="22"/>
                          </w:rPr>
                          <m:t>30-x</m:t>
                        </m:r>
                      </m:e>
                    </m:d>
                  </m:e>
                  <m:sup>
                    <m:r>
                      <w:rPr>
                        <w:rFonts w:ascii="Cambria Math" w:hAnsi="Cambria Math"/>
                        <w:color w:val="FF0000"/>
                        <w:szCs w:val="22"/>
                      </w:rPr>
                      <m:t>2</m:t>
                    </m:r>
                  </m:sup>
                </m:sSup>
                <m:r>
                  <w:rPr>
                    <w:rFonts w:ascii="Cambria Math" w:hAnsi="Cambria Math"/>
                    <w:color w:val="FF0000"/>
                    <w:szCs w:val="22"/>
                  </w:rPr>
                  <m:t>θ=</m:t>
                </m:r>
                <m:f>
                  <m:fPr>
                    <m:ctrlPr>
                      <w:rPr>
                        <w:rFonts w:ascii="Cambria Math" w:hAnsi="Cambria Math"/>
                        <w:i/>
                        <w:color w:val="FF0000"/>
                        <w:szCs w:val="22"/>
                      </w:rPr>
                    </m:ctrlPr>
                  </m:fPr>
                  <m:num>
                    <m:f>
                      <m:fPr>
                        <m:ctrlPr>
                          <w:rPr>
                            <w:rFonts w:ascii="Cambria Math" w:hAnsi="Cambria Math"/>
                            <w:i/>
                            <w:color w:val="FF0000"/>
                            <w:szCs w:val="22"/>
                          </w:rPr>
                        </m:ctrlPr>
                      </m:fPr>
                      <m:num>
                        <m:r>
                          <w:rPr>
                            <w:rFonts w:ascii="Cambria Math" w:hAnsi="Cambria Math"/>
                            <w:color w:val="FF0000"/>
                            <w:szCs w:val="22"/>
                          </w:rPr>
                          <m:t>1</m:t>
                        </m:r>
                      </m:num>
                      <m:den>
                        <m:r>
                          <w:rPr>
                            <w:rFonts w:ascii="Cambria Math" w:hAnsi="Cambria Math"/>
                            <w:color w:val="FF0000"/>
                            <w:szCs w:val="22"/>
                          </w:rPr>
                          <m:t>2</m:t>
                        </m:r>
                      </m:den>
                    </m:f>
                    <m:sSup>
                      <m:sSupPr>
                        <m:ctrlPr>
                          <w:rPr>
                            <w:rFonts w:ascii="Cambria Math" w:hAnsi="Cambria Math"/>
                            <w:i/>
                            <w:color w:val="FF0000"/>
                            <w:szCs w:val="22"/>
                          </w:rPr>
                        </m:ctrlPr>
                      </m:sSupPr>
                      <m:e>
                        <m:d>
                          <m:dPr>
                            <m:ctrlPr>
                              <w:rPr>
                                <w:rFonts w:ascii="Cambria Math" w:hAnsi="Cambria Math"/>
                                <w:i/>
                                <w:color w:val="FF0000"/>
                                <w:szCs w:val="22"/>
                              </w:rPr>
                            </m:ctrlPr>
                          </m:dPr>
                          <m:e>
                            <m:r>
                              <w:rPr>
                                <w:rFonts w:ascii="Cambria Math" w:hAnsi="Cambria Math"/>
                                <w:color w:val="FF0000"/>
                                <w:szCs w:val="22"/>
                              </w:rPr>
                              <m:t>30</m:t>
                            </m:r>
                          </m:e>
                        </m:d>
                      </m:e>
                      <m:sup>
                        <m:r>
                          <w:rPr>
                            <w:rFonts w:ascii="Cambria Math" w:hAnsi="Cambria Math"/>
                            <w:color w:val="FF0000"/>
                            <w:szCs w:val="22"/>
                          </w:rPr>
                          <m:t>2</m:t>
                        </m:r>
                      </m:sup>
                    </m:sSup>
                    <m:r>
                      <w:rPr>
                        <w:rFonts w:ascii="Cambria Math" w:hAnsi="Cambria Math"/>
                        <w:color w:val="FF0000"/>
                        <w:szCs w:val="22"/>
                      </w:rPr>
                      <m:t>θ</m:t>
                    </m:r>
                  </m:num>
                  <m:den>
                    <m:r>
                      <w:rPr>
                        <w:rFonts w:ascii="Cambria Math" w:hAnsi="Cambria Math"/>
                        <w:color w:val="FF0000"/>
                        <w:szCs w:val="22"/>
                      </w:rPr>
                      <m:t>2</m:t>
                    </m:r>
                  </m:den>
                </m:f>
              </m:oMath>
            </m:oMathPara>
          </w:p>
          <w:p w14:paraId="34F272FC" w14:textId="7E0C6136" w:rsidR="00AB54AA" w:rsidRPr="00AB54AA" w:rsidRDefault="00AB54AA" w:rsidP="001641FB">
            <w:pPr>
              <w:pStyle w:val="ListParagraph"/>
              <w:ind w:left="0"/>
              <w:rPr>
                <w:color w:val="FF0000"/>
                <w:szCs w:val="22"/>
              </w:rPr>
            </w:pPr>
            <m:oMathPara>
              <m:oMathParaPr>
                <m:jc m:val="left"/>
              </m:oMathParaPr>
              <m:oMath>
                <m:r>
                  <w:rPr>
                    <w:rFonts w:ascii="Cambria Math" w:hAnsi="Cambria Math"/>
                    <w:color w:val="FF0000"/>
                    <w:szCs w:val="22"/>
                  </w:rPr>
                  <m:t xml:space="preserve">    ∴</m:t>
                </m:r>
                <m:f>
                  <m:fPr>
                    <m:ctrlPr>
                      <w:rPr>
                        <w:rFonts w:ascii="Cambria Math" w:hAnsi="Cambria Math"/>
                        <w:i/>
                        <w:color w:val="FF0000"/>
                        <w:szCs w:val="22"/>
                      </w:rPr>
                    </m:ctrlPr>
                  </m:fPr>
                  <m:num>
                    <m:r>
                      <w:rPr>
                        <w:rFonts w:ascii="Cambria Math" w:hAnsi="Cambria Math"/>
                        <w:color w:val="FF0000"/>
                        <w:szCs w:val="22"/>
                      </w:rPr>
                      <m:t>1</m:t>
                    </m:r>
                  </m:num>
                  <m:den>
                    <m:r>
                      <w:rPr>
                        <w:rFonts w:ascii="Cambria Math" w:hAnsi="Cambria Math"/>
                        <w:color w:val="FF0000"/>
                        <w:szCs w:val="22"/>
                      </w:rPr>
                      <m:t>2</m:t>
                    </m:r>
                  </m:den>
                </m:f>
                <m:sSup>
                  <m:sSupPr>
                    <m:ctrlPr>
                      <w:rPr>
                        <w:rFonts w:ascii="Cambria Math" w:hAnsi="Cambria Math"/>
                        <w:i/>
                        <w:color w:val="FF0000"/>
                        <w:szCs w:val="22"/>
                      </w:rPr>
                    </m:ctrlPr>
                  </m:sSupPr>
                  <m:e>
                    <m:d>
                      <m:dPr>
                        <m:ctrlPr>
                          <w:rPr>
                            <w:rFonts w:ascii="Cambria Math" w:hAnsi="Cambria Math"/>
                            <w:i/>
                            <w:color w:val="FF0000"/>
                            <w:szCs w:val="22"/>
                          </w:rPr>
                        </m:ctrlPr>
                      </m:dPr>
                      <m:e>
                        <m:r>
                          <w:rPr>
                            <w:rFonts w:ascii="Cambria Math" w:hAnsi="Cambria Math"/>
                            <w:color w:val="FF0000"/>
                            <w:szCs w:val="22"/>
                          </w:rPr>
                          <m:t>30-x</m:t>
                        </m:r>
                      </m:e>
                    </m:d>
                  </m:e>
                  <m:sup>
                    <m:r>
                      <w:rPr>
                        <w:rFonts w:ascii="Cambria Math" w:hAnsi="Cambria Math"/>
                        <w:color w:val="FF0000"/>
                        <w:szCs w:val="22"/>
                      </w:rPr>
                      <m:t>2</m:t>
                    </m:r>
                  </m:sup>
                </m:sSup>
                <m:r>
                  <w:rPr>
                    <w:rFonts w:ascii="Cambria Math" w:hAnsi="Cambria Math"/>
                    <w:color w:val="FF0000"/>
                    <w:szCs w:val="22"/>
                  </w:rPr>
                  <m:t>=</m:t>
                </m:r>
                <m:f>
                  <m:fPr>
                    <m:ctrlPr>
                      <w:rPr>
                        <w:rFonts w:ascii="Cambria Math" w:hAnsi="Cambria Math"/>
                        <w:i/>
                        <w:color w:val="FF0000"/>
                        <w:szCs w:val="22"/>
                      </w:rPr>
                    </m:ctrlPr>
                  </m:fPr>
                  <m:num>
                    <m:r>
                      <w:rPr>
                        <w:rFonts w:ascii="Cambria Math" w:hAnsi="Cambria Math"/>
                        <w:color w:val="FF0000"/>
                        <w:szCs w:val="22"/>
                      </w:rPr>
                      <m:t>1</m:t>
                    </m:r>
                  </m:num>
                  <m:den>
                    <m:r>
                      <w:rPr>
                        <w:rFonts w:ascii="Cambria Math" w:hAnsi="Cambria Math"/>
                        <w:color w:val="FF0000"/>
                        <w:szCs w:val="22"/>
                      </w:rPr>
                      <m:t>4</m:t>
                    </m:r>
                  </m:den>
                </m:f>
                <m:sSup>
                  <m:sSupPr>
                    <m:ctrlPr>
                      <w:rPr>
                        <w:rFonts w:ascii="Cambria Math" w:hAnsi="Cambria Math"/>
                        <w:i/>
                        <w:color w:val="FF0000"/>
                        <w:szCs w:val="22"/>
                      </w:rPr>
                    </m:ctrlPr>
                  </m:sSupPr>
                  <m:e>
                    <m:r>
                      <w:rPr>
                        <w:rFonts w:ascii="Cambria Math" w:hAnsi="Cambria Math"/>
                        <w:color w:val="FF0000"/>
                        <w:szCs w:val="22"/>
                      </w:rPr>
                      <m:t>30</m:t>
                    </m:r>
                  </m:e>
                  <m:sup>
                    <m:r>
                      <w:rPr>
                        <w:rFonts w:ascii="Cambria Math" w:hAnsi="Cambria Math"/>
                        <w:color w:val="FF0000"/>
                        <w:szCs w:val="22"/>
                      </w:rPr>
                      <m:t>2</m:t>
                    </m:r>
                  </m:sup>
                </m:sSup>
              </m:oMath>
            </m:oMathPara>
          </w:p>
          <w:p w14:paraId="44944A38" w14:textId="7C0DC478" w:rsidR="00AB54AA" w:rsidRPr="00AB54AA" w:rsidRDefault="00AB54AA" w:rsidP="001641FB">
            <w:pPr>
              <w:pStyle w:val="ListParagraph"/>
              <w:ind w:left="0"/>
              <w:rPr>
                <w:color w:val="FF0000"/>
                <w:szCs w:val="22"/>
              </w:rPr>
            </w:pPr>
            <m:oMathPara>
              <m:oMathParaPr>
                <m:jc m:val="left"/>
              </m:oMathParaPr>
              <m:oMath>
                <m:r>
                  <w:rPr>
                    <w:rFonts w:ascii="Cambria Math" w:hAnsi="Cambria Math"/>
                    <w:color w:val="FF0000"/>
                    <w:szCs w:val="22"/>
                  </w:rPr>
                  <m:t xml:space="preserve">                            x=8.79</m:t>
                </m:r>
              </m:oMath>
            </m:oMathPara>
          </w:p>
          <w:p w14:paraId="67665032" w14:textId="38C43204" w:rsidR="00AB54AA" w:rsidRPr="00AB54AA" w:rsidRDefault="00AB54AA" w:rsidP="001641FB">
            <w:pPr>
              <w:pStyle w:val="ListParagraph"/>
              <w:ind w:left="0"/>
              <w:rPr>
                <w:color w:val="FF0000"/>
                <w:szCs w:val="22"/>
              </w:rPr>
            </w:pPr>
            <w:r>
              <w:rPr>
                <w:color w:val="FF0000"/>
                <w:szCs w:val="22"/>
              </w:rPr>
              <w:t xml:space="preserve">                    </w:t>
            </w:r>
            <m:oMath>
              <m:r>
                <w:rPr>
                  <w:rFonts w:ascii="Cambria Math" w:hAnsi="Cambria Math"/>
                  <w:color w:val="FF0000"/>
                  <w:szCs w:val="22"/>
                </w:rPr>
                <m:t>∴x=21.21 cm</m:t>
              </m:r>
            </m:oMath>
            <w:r>
              <w:rPr>
                <w:color w:val="FF0000"/>
                <w:szCs w:val="22"/>
              </w:rPr>
              <w:t xml:space="preserve">       (15</w:t>
            </w:r>
            <m:oMath>
              <m:rad>
                <m:radPr>
                  <m:degHide m:val="1"/>
                  <m:ctrlPr>
                    <w:rPr>
                      <w:rFonts w:ascii="Cambria Math" w:hAnsi="Cambria Math"/>
                      <w:i/>
                      <w:color w:val="FF0000"/>
                      <w:szCs w:val="22"/>
                    </w:rPr>
                  </m:ctrlPr>
                </m:radPr>
                <m:deg/>
                <m:e>
                  <m:r>
                    <w:rPr>
                      <w:rFonts w:ascii="Cambria Math" w:hAnsi="Cambria Math"/>
                      <w:color w:val="FF0000"/>
                      <w:szCs w:val="22"/>
                    </w:rPr>
                    <m:t>2</m:t>
                  </m:r>
                </m:e>
              </m:rad>
              <m:r>
                <w:rPr>
                  <w:rFonts w:ascii="Cambria Math" w:hAnsi="Cambria Math"/>
                  <w:color w:val="FF0000"/>
                  <w:szCs w:val="22"/>
                </w:rPr>
                <m:t>cm)</m:t>
              </m:r>
            </m:oMath>
          </w:p>
          <w:p w14:paraId="6C957ADD" w14:textId="02C22F8D" w:rsidR="00AB54AA" w:rsidRDefault="00AB54AA" w:rsidP="001641FB">
            <w:pPr>
              <w:pStyle w:val="ListParagraph"/>
              <w:ind w:left="0"/>
              <w:rPr>
                <w:color w:val="FF0000"/>
                <w:szCs w:val="22"/>
              </w:rPr>
            </w:pPr>
          </w:p>
          <w:p w14:paraId="6EA6E167" w14:textId="3B05FA76" w:rsidR="00AB54AA" w:rsidRDefault="00AB54AA" w:rsidP="001641FB">
            <w:pPr>
              <w:pStyle w:val="ListParagraph"/>
              <w:ind w:left="0"/>
              <w:rPr>
                <w:color w:val="FF0000"/>
                <w:szCs w:val="22"/>
              </w:rPr>
            </w:pPr>
            <w:r>
              <w:rPr>
                <w:color w:val="FF0000"/>
                <w:szCs w:val="22"/>
              </w:rPr>
              <w:t>OR</w:t>
            </w:r>
          </w:p>
          <w:p w14:paraId="6F665BC1" w14:textId="77777777" w:rsidR="00AB54AA" w:rsidRDefault="00AB54AA" w:rsidP="001641FB">
            <w:pPr>
              <w:pStyle w:val="ListParagraph"/>
              <w:ind w:left="0"/>
              <w:rPr>
                <w:color w:val="FF0000"/>
                <w:szCs w:val="22"/>
              </w:rPr>
            </w:pPr>
          </w:p>
          <w:p w14:paraId="29384C8E" w14:textId="345523AC" w:rsidR="00AB54AA" w:rsidRPr="00AB54AA" w:rsidRDefault="00F8353F" w:rsidP="001641FB">
            <w:pPr>
              <w:pStyle w:val="ListParagraph"/>
              <w:ind w:left="0"/>
              <w:rPr>
                <w:color w:val="FF0000"/>
                <w:szCs w:val="22"/>
              </w:rPr>
            </w:pPr>
            <m:oMathPara>
              <m:oMathParaPr>
                <m:jc m:val="left"/>
              </m:oMathParaPr>
              <m:oMath>
                <m:f>
                  <m:fPr>
                    <m:ctrlPr>
                      <w:rPr>
                        <w:rFonts w:ascii="Cambria Math" w:hAnsi="Cambria Math"/>
                        <w:i/>
                        <w:color w:val="FF0000"/>
                        <w:szCs w:val="22"/>
                      </w:rPr>
                    </m:ctrlPr>
                  </m:fPr>
                  <m:num>
                    <m:r>
                      <w:rPr>
                        <w:rFonts w:ascii="Cambria Math" w:hAnsi="Cambria Math"/>
                        <w:color w:val="FF0000"/>
                        <w:szCs w:val="22"/>
                      </w:rPr>
                      <m:t>1</m:t>
                    </m:r>
                  </m:num>
                  <m:den>
                    <m:r>
                      <w:rPr>
                        <w:rFonts w:ascii="Cambria Math" w:hAnsi="Cambria Math"/>
                        <w:color w:val="FF0000"/>
                        <w:szCs w:val="22"/>
                      </w:rPr>
                      <m:t>2</m:t>
                    </m:r>
                  </m:den>
                </m:f>
                <m:sSup>
                  <m:sSupPr>
                    <m:ctrlPr>
                      <w:rPr>
                        <w:rFonts w:ascii="Cambria Math" w:hAnsi="Cambria Math"/>
                        <w:i/>
                        <w:color w:val="FF0000"/>
                        <w:szCs w:val="22"/>
                      </w:rPr>
                    </m:ctrlPr>
                  </m:sSupPr>
                  <m:e>
                    <m:r>
                      <w:rPr>
                        <w:rFonts w:ascii="Cambria Math" w:hAnsi="Cambria Math"/>
                        <w:color w:val="FF0000"/>
                        <w:szCs w:val="22"/>
                      </w:rPr>
                      <m:t>x</m:t>
                    </m:r>
                  </m:e>
                  <m:sup>
                    <m:r>
                      <w:rPr>
                        <w:rFonts w:ascii="Cambria Math" w:hAnsi="Cambria Math"/>
                        <w:color w:val="FF0000"/>
                        <w:szCs w:val="22"/>
                      </w:rPr>
                      <m:t>2</m:t>
                    </m:r>
                  </m:sup>
                </m:sSup>
                <m:r>
                  <w:rPr>
                    <w:rFonts w:ascii="Cambria Math" w:hAnsi="Cambria Math"/>
                    <w:color w:val="FF0000"/>
                    <w:szCs w:val="22"/>
                  </w:rPr>
                  <m:t>θ=</m:t>
                </m:r>
                <m:f>
                  <m:fPr>
                    <m:ctrlPr>
                      <w:rPr>
                        <w:rFonts w:ascii="Cambria Math" w:hAnsi="Cambria Math"/>
                        <w:i/>
                        <w:color w:val="FF0000"/>
                        <w:szCs w:val="22"/>
                      </w:rPr>
                    </m:ctrlPr>
                  </m:fPr>
                  <m:num>
                    <m:r>
                      <w:rPr>
                        <w:rFonts w:ascii="Cambria Math" w:hAnsi="Cambria Math"/>
                        <w:color w:val="FF0000"/>
                        <w:szCs w:val="22"/>
                      </w:rPr>
                      <m:t>1</m:t>
                    </m:r>
                  </m:num>
                  <m:den>
                    <m:r>
                      <w:rPr>
                        <w:rFonts w:ascii="Cambria Math" w:hAnsi="Cambria Math"/>
                        <w:color w:val="FF0000"/>
                        <w:szCs w:val="22"/>
                      </w:rPr>
                      <m:t>4</m:t>
                    </m:r>
                  </m:den>
                </m:f>
                <m:r>
                  <w:rPr>
                    <w:rFonts w:ascii="Cambria Math" w:hAnsi="Cambria Math"/>
                    <w:color w:val="FF0000"/>
                    <w:szCs w:val="22"/>
                  </w:rPr>
                  <m:t xml:space="preserve"> </m:t>
                </m:r>
                <m:sSup>
                  <m:sSupPr>
                    <m:ctrlPr>
                      <w:rPr>
                        <w:rFonts w:ascii="Cambria Math" w:hAnsi="Cambria Math"/>
                        <w:i/>
                        <w:color w:val="FF0000"/>
                        <w:szCs w:val="22"/>
                      </w:rPr>
                    </m:ctrlPr>
                  </m:sSupPr>
                  <m:e>
                    <m:r>
                      <w:rPr>
                        <w:rFonts w:ascii="Cambria Math" w:hAnsi="Cambria Math"/>
                        <w:color w:val="FF0000"/>
                        <w:szCs w:val="22"/>
                      </w:rPr>
                      <m:t>30</m:t>
                    </m:r>
                  </m:e>
                  <m:sup>
                    <m:r>
                      <w:rPr>
                        <w:rFonts w:ascii="Cambria Math" w:hAnsi="Cambria Math"/>
                        <w:color w:val="FF0000"/>
                        <w:szCs w:val="22"/>
                      </w:rPr>
                      <m:t>2</m:t>
                    </m:r>
                  </m:sup>
                </m:sSup>
                <m:r>
                  <w:rPr>
                    <w:rFonts w:ascii="Cambria Math" w:hAnsi="Cambria Math"/>
                    <w:color w:val="FF0000"/>
                    <w:szCs w:val="22"/>
                  </w:rPr>
                  <m:t>θ</m:t>
                </m:r>
              </m:oMath>
            </m:oMathPara>
          </w:p>
          <w:p w14:paraId="41465886" w14:textId="77777777" w:rsidR="00AB54AA" w:rsidRPr="00AB54AA" w:rsidRDefault="00AB54AA" w:rsidP="001641FB">
            <w:pPr>
              <w:pStyle w:val="ListParagraph"/>
              <w:ind w:left="0"/>
              <w:rPr>
                <w:color w:val="FF0000"/>
                <w:szCs w:val="22"/>
              </w:rPr>
            </w:pPr>
          </w:p>
          <w:p w14:paraId="0A9B5529" w14:textId="098045B7" w:rsidR="00DF356D" w:rsidRPr="00AB54AA" w:rsidRDefault="00AB54AA" w:rsidP="00AB54AA">
            <w:pPr>
              <w:pStyle w:val="ListParagraph"/>
              <w:ind w:left="0"/>
              <w:jc w:val="both"/>
              <w:rPr>
                <w:color w:val="FF0000"/>
                <w:szCs w:val="22"/>
              </w:rPr>
            </w:pPr>
            <m:oMathPara>
              <m:oMathParaPr>
                <m:jc m:val="left"/>
              </m:oMathParaPr>
              <m:oMath>
                <m:r>
                  <w:rPr>
                    <w:rFonts w:ascii="Cambria Math" w:hAnsi="Cambria Math"/>
                    <w:color w:val="FF0000"/>
                    <w:szCs w:val="22"/>
                  </w:rPr>
                  <m:t xml:space="preserve">         x=21.21 cm</m:t>
                </m:r>
              </m:oMath>
            </m:oMathPara>
          </w:p>
          <w:p w14:paraId="3A6C114C" w14:textId="77777777" w:rsidR="00DF356D" w:rsidRPr="00DF356D" w:rsidRDefault="00DF356D" w:rsidP="001641FB">
            <w:pPr>
              <w:pStyle w:val="ListParagraph"/>
              <w:ind w:left="0"/>
              <w:rPr>
                <w:color w:val="FF0000"/>
                <w:szCs w:val="22"/>
              </w:rPr>
            </w:pPr>
          </w:p>
          <w:p w14:paraId="5EE06906" w14:textId="77777777" w:rsidR="00DF356D" w:rsidRPr="00BD640F" w:rsidRDefault="00DF356D" w:rsidP="001641FB">
            <w:pPr>
              <w:pStyle w:val="ListParagraph"/>
              <w:ind w:left="0"/>
              <w:rPr>
                <w:rFonts w:eastAsiaTheme="minorEastAsia" w:cs="Arial"/>
                <w:color w:val="FF0000"/>
                <w:szCs w:val="22"/>
              </w:rPr>
            </w:pPr>
          </w:p>
        </w:tc>
      </w:tr>
      <w:tr w:rsidR="00DF356D" w:rsidRPr="00BD640F" w14:paraId="65D833FE" w14:textId="77777777" w:rsidTr="001641FB">
        <w:tc>
          <w:tcPr>
            <w:tcW w:w="9016" w:type="dxa"/>
          </w:tcPr>
          <w:p w14:paraId="7E322C3E" w14:textId="77777777" w:rsidR="00DF356D" w:rsidRPr="00BD640F" w:rsidRDefault="00DF356D" w:rsidP="001641FB">
            <w:pPr>
              <w:pStyle w:val="ListParagraph"/>
              <w:ind w:left="0"/>
              <w:jc w:val="center"/>
              <w:rPr>
                <w:rFonts w:cs="Arial"/>
                <w:b/>
                <w:bCs/>
                <w:color w:val="FF0000"/>
                <w:szCs w:val="22"/>
              </w:rPr>
            </w:pPr>
            <w:r w:rsidRPr="00BD640F">
              <w:rPr>
                <w:rFonts w:cs="Arial"/>
                <w:b/>
                <w:bCs/>
                <w:color w:val="FF0000"/>
                <w:szCs w:val="22"/>
              </w:rPr>
              <w:t xml:space="preserve">Specific </w:t>
            </w:r>
            <w:proofErr w:type="spellStart"/>
            <w:r w:rsidRPr="00BD640F">
              <w:rPr>
                <w:rFonts w:cs="Arial"/>
                <w:b/>
                <w:bCs/>
                <w:color w:val="FF0000"/>
                <w:szCs w:val="22"/>
              </w:rPr>
              <w:t>behaviours</w:t>
            </w:r>
            <w:proofErr w:type="spellEnd"/>
          </w:p>
        </w:tc>
      </w:tr>
      <w:tr w:rsidR="00DF356D" w:rsidRPr="00BD640F" w14:paraId="03B60470" w14:textId="77777777" w:rsidTr="001641FB">
        <w:tc>
          <w:tcPr>
            <w:tcW w:w="9016" w:type="dxa"/>
          </w:tcPr>
          <w:p w14:paraId="324F7FA6" w14:textId="1A5D443D" w:rsidR="00DF356D" w:rsidRDefault="00DF356D" w:rsidP="001641FB">
            <w:pPr>
              <w:pStyle w:val="ListParagraph"/>
              <w:ind w:left="0"/>
              <w:rPr>
                <w:color w:val="FF0000"/>
              </w:rPr>
            </w:pPr>
            <w:r w:rsidRPr="00DF356D">
              <w:rPr>
                <w:color w:val="FF0000"/>
              </w:rPr>
              <w:sym w:font="Wingdings" w:char="F0FC"/>
            </w:r>
            <w:r w:rsidR="00AB54AA">
              <w:rPr>
                <w:color w:val="FF0000"/>
              </w:rPr>
              <w:t>substitutes correctly for small sector</w:t>
            </w:r>
          </w:p>
          <w:p w14:paraId="070FA903" w14:textId="2A9C0744" w:rsidR="00AB54AA" w:rsidRPr="00BD640F" w:rsidRDefault="00AB54AA" w:rsidP="001641FB">
            <w:pPr>
              <w:pStyle w:val="ListParagraph"/>
              <w:ind w:left="0"/>
              <w:rPr>
                <w:rFonts w:cs="Arial"/>
                <w:color w:val="FF0000"/>
                <w:szCs w:val="22"/>
              </w:rPr>
            </w:pPr>
            <w:r w:rsidRPr="00DF356D">
              <w:rPr>
                <w:color w:val="FF0000"/>
              </w:rPr>
              <w:sym w:font="Wingdings" w:char="F0FC"/>
            </w:r>
            <w:r>
              <w:rPr>
                <w:rFonts w:cs="Arial"/>
                <w:color w:val="FF0000"/>
                <w:szCs w:val="22"/>
              </w:rPr>
              <w:t>substitutes correctly for large sector</w:t>
            </w:r>
          </w:p>
          <w:p w14:paraId="2EE0DE1F" w14:textId="487B3DFD" w:rsidR="00DF356D" w:rsidRPr="00DF356D" w:rsidRDefault="00DF356D" w:rsidP="001641FB">
            <w:pPr>
              <w:pStyle w:val="ListParagraph"/>
              <w:ind w:left="0"/>
              <w:rPr>
                <w:rFonts w:cs="Arial"/>
                <w:color w:val="FF0000"/>
                <w:szCs w:val="22"/>
              </w:rPr>
            </w:pPr>
            <w:r w:rsidRPr="00DF356D">
              <w:rPr>
                <w:color w:val="FF0000"/>
              </w:rPr>
              <w:sym w:font="Wingdings" w:char="F0FC"/>
            </w:r>
            <w:r w:rsidR="00AB54AA">
              <w:rPr>
                <w:color w:val="FF0000"/>
              </w:rPr>
              <w:t>divides large sector by 2</w:t>
            </w:r>
          </w:p>
        </w:tc>
      </w:tr>
    </w:tbl>
    <w:p w14:paraId="68B4DC91" w14:textId="787F28DD" w:rsidR="008B6FC5" w:rsidRDefault="008B6FC5" w:rsidP="00015273">
      <w:pPr>
        <w:tabs>
          <w:tab w:val="right" w:pos="9356"/>
        </w:tabs>
        <w:rPr>
          <w:rFonts w:cs="Arial"/>
          <w:b/>
          <w:szCs w:val="22"/>
        </w:rPr>
      </w:pPr>
    </w:p>
    <w:p w14:paraId="7E6D20FD" w14:textId="3B9774AF" w:rsidR="008B6FC5" w:rsidRDefault="008B6FC5" w:rsidP="00015273">
      <w:pPr>
        <w:tabs>
          <w:tab w:val="right" w:pos="9356"/>
        </w:tabs>
        <w:rPr>
          <w:rFonts w:cs="Arial"/>
          <w:b/>
          <w:szCs w:val="22"/>
        </w:rPr>
      </w:pPr>
    </w:p>
    <w:p w14:paraId="3C643145" w14:textId="6AC2F9C8" w:rsidR="008B6FC5" w:rsidRDefault="008B6FC5" w:rsidP="00015273">
      <w:pPr>
        <w:tabs>
          <w:tab w:val="right" w:pos="9356"/>
        </w:tabs>
        <w:rPr>
          <w:rFonts w:cs="Arial"/>
          <w:b/>
          <w:szCs w:val="22"/>
        </w:rPr>
      </w:pPr>
    </w:p>
    <w:p w14:paraId="54F56611" w14:textId="6559700B" w:rsidR="008B6FC5" w:rsidRDefault="008B6FC5" w:rsidP="00015273">
      <w:pPr>
        <w:tabs>
          <w:tab w:val="right" w:pos="9356"/>
        </w:tabs>
        <w:rPr>
          <w:rFonts w:cs="Arial"/>
          <w:b/>
          <w:szCs w:val="22"/>
        </w:rPr>
      </w:pPr>
    </w:p>
    <w:p w14:paraId="62662512" w14:textId="77777777" w:rsidR="00CD1A10" w:rsidRDefault="00CD1A10" w:rsidP="00CD1A10"/>
    <w:p w14:paraId="236B39C2" w14:textId="77777777" w:rsidR="00CD1A10" w:rsidRDefault="00CD1A10" w:rsidP="00CD1A10"/>
    <w:p w14:paraId="7D1A2B53" w14:textId="77777777" w:rsidR="008B6FC5" w:rsidRDefault="008B6FC5" w:rsidP="00015273">
      <w:pPr>
        <w:tabs>
          <w:tab w:val="right" w:pos="9356"/>
        </w:tabs>
        <w:rPr>
          <w:rFonts w:cs="Arial"/>
          <w:b/>
          <w:szCs w:val="22"/>
        </w:rPr>
      </w:pPr>
    </w:p>
    <w:p w14:paraId="780738C2" w14:textId="77777777" w:rsidR="008B6FC5" w:rsidRDefault="008B6FC5">
      <w:pPr>
        <w:ind w:left="720" w:hanging="720"/>
        <w:rPr>
          <w:rFonts w:cs="Arial"/>
          <w:b/>
          <w:szCs w:val="22"/>
        </w:rPr>
      </w:pPr>
      <w:r>
        <w:rPr>
          <w:rFonts w:cs="Arial"/>
          <w:b/>
          <w:szCs w:val="22"/>
        </w:rPr>
        <w:br w:type="page"/>
      </w:r>
    </w:p>
    <w:p w14:paraId="71C06482" w14:textId="686649E3" w:rsidR="008B6FC5" w:rsidRDefault="008B6FC5" w:rsidP="008B6FC5">
      <w:pPr>
        <w:rPr>
          <w:rFonts w:cs="Arial"/>
          <w:b/>
          <w:szCs w:val="22"/>
        </w:rPr>
      </w:pPr>
      <w:r w:rsidRPr="00F231C2">
        <w:rPr>
          <w:rFonts w:cs="Arial"/>
          <w:b/>
          <w:szCs w:val="22"/>
        </w:rPr>
        <w:lastRenderedPageBreak/>
        <w:t xml:space="preserve">Question </w:t>
      </w:r>
      <w:r w:rsidR="00A7175E">
        <w:rPr>
          <w:rFonts w:cs="Arial"/>
          <w:b/>
          <w:szCs w:val="22"/>
        </w:rPr>
        <w:t>2</w:t>
      </w:r>
      <w:r w:rsidR="00F8353F">
        <w:rPr>
          <w:rFonts w:cs="Arial"/>
          <w:b/>
          <w:szCs w:val="22"/>
        </w:rPr>
        <w:t>1</w:t>
      </w:r>
      <w:r>
        <w:rPr>
          <w:rFonts w:cs="Arial"/>
          <w:b/>
          <w:szCs w:val="22"/>
        </w:rPr>
        <w:t xml:space="preserve"> {1.2.4}</w:t>
      </w:r>
      <w:r w:rsidRPr="00F231C2">
        <w:rPr>
          <w:rFonts w:cs="Arial"/>
          <w:b/>
          <w:szCs w:val="22"/>
        </w:rPr>
        <w:tab/>
      </w:r>
      <w:r w:rsidRPr="00F231C2">
        <w:rPr>
          <w:rFonts w:cs="Arial"/>
          <w:b/>
          <w:szCs w:val="22"/>
        </w:rPr>
        <w:tab/>
      </w:r>
      <w:r>
        <w:rPr>
          <w:rFonts w:cs="Arial"/>
          <w:b/>
          <w:szCs w:val="22"/>
        </w:rPr>
        <w:t xml:space="preserve">                                      </w:t>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r w:rsidRPr="00F231C2">
        <w:rPr>
          <w:rFonts w:cs="Arial"/>
          <w:b/>
          <w:szCs w:val="22"/>
        </w:rPr>
        <w:t>(</w:t>
      </w:r>
      <w:proofErr w:type="gramEnd"/>
      <w:r>
        <w:rPr>
          <w:rFonts w:cs="Arial"/>
          <w:b/>
          <w:szCs w:val="22"/>
        </w:rPr>
        <w:t>4</w:t>
      </w:r>
      <w:r w:rsidRPr="00F231C2">
        <w:rPr>
          <w:rFonts w:cs="Arial"/>
          <w:b/>
          <w:szCs w:val="22"/>
        </w:rPr>
        <w:t xml:space="preserve"> marks)</w:t>
      </w:r>
    </w:p>
    <w:p w14:paraId="579106D8" w14:textId="77777777" w:rsidR="008B6FC5" w:rsidRDefault="008B6FC5" w:rsidP="00015273">
      <w:pPr>
        <w:tabs>
          <w:tab w:val="right" w:pos="9356"/>
        </w:tabs>
        <w:rPr>
          <w:rFonts w:cs="Arial"/>
          <w:b/>
          <w:szCs w:val="22"/>
        </w:rPr>
      </w:pPr>
    </w:p>
    <w:p w14:paraId="1A6B7877" w14:textId="77777777" w:rsidR="008B6FC5" w:rsidRDefault="008B6FC5" w:rsidP="008B6FC5">
      <w:pPr>
        <w:tabs>
          <w:tab w:val="left" w:pos="709"/>
          <w:tab w:val="left" w:pos="1134"/>
        </w:tabs>
        <w:rPr>
          <w:rFonts w:cs="Arial"/>
          <w:szCs w:val="22"/>
        </w:rPr>
      </w:pPr>
      <w:r w:rsidRPr="00DC51B3">
        <w:rPr>
          <w:rFonts w:cs="Arial"/>
          <w:szCs w:val="22"/>
        </w:rPr>
        <w:t xml:space="preserve">A ground search for a lost hiker is being </w:t>
      </w:r>
      <w:proofErr w:type="spellStart"/>
      <w:r w:rsidRPr="00DC51B3">
        <w:rPr>
          <w:rFonts w:cs="Arial"/>
          <w:szCs w:val="22"/>
        </w:rPr>
        <w:t>organised</w:t>
      </w:r>
      <w:proofErr w:type="spellEnd"/>
      <w:r w:rsidRPr="00DC51B3">
        <w:rPr>
          <w:rFonts w:cs="Arial"/>
          <w:szCs w:val="22"/>
        </w:rPr>
        <w:t xml:space="preserve"> using three camping sites in a national park as bases. It is known that the hiker is within the triangular area formed with the three campsites as vertices.  Campsite A is 15km due east from campsite B. Campsite C is on a bearing of 170</w:t>
      </w:r>
      <w:r w:rsidRPr="00DC51B3">
        <w:rPr>
          <w:rFonts w:cs="Arial"/>
          <w:szCs w:val="22"/>
          <w:vertAlign w:val="superscript"/>
        </w:rPr>
        <w:t>o</w:t>
      </w:r>
      <w:r w:rsidRPr="00DC51B3">
        <w:rPr>
          <w:rFonts w:cs="Arial"/>
          <w:szCs w:val="22"/>
        </w:rPr>
        <w:t xml:space="preserve"> from campsite A (</w:t>
      </w:r>
      <w:proofErr w:type="gramStart"/>
      <w:r w:rsidRPr="00DC51B3">
        <w:rPr>
          <w:rFonts w:cs="Arial"/>
          <w:szCs w:val="22"/>
        </w:rPr>
        <w:t>hint :</w:t>
      </w:r>
      <w:proofErr w:type="gramEnd"/>
      <w:r w:rsidRPr="00DC51B3">
        <w:rPr>
          <w:rFonts w:cs="Arial"/>
          <w:szCs w:val="22"/>
        </w:rPr>
        <w:t xml:space="preserve"> </w:t>
      </w:r>
      <w:r w:rsidRPr="00DC51B3">
        <w:rPr>
          <w:rFonts w:cs="Arial"/>
          <w:position w:val="-6"/>
          <w:szCs w:val="22"/>
        </w:rPr>
        <w:object w:dxaOrig="1359" w:dyaOrig="320" w14:anchorId="0ACF4916">
          <v:shape id="_x0000_i1036" type="#_x0000_t75" style="width:68.25pt;height:15.05pt" o:ole="">
            <v:imagedata r:id="rId157" o:title=""/>
          </v:shape>
          <o:OLEObject Type="Embed" ProgID="Equation.DSMT4" ShapeID="_x0000_i1036" DrawAspect="Content" ObjectID="_1664260227" r:id="rId158"/>
        </w:object>
      </w:r>
      <w:r w:rsidRPr="00DC51B3">
        <w:rPr>
          <w:rFonts w:cs="Arial"/>
          <w:szCs w:val="22"/>
        </w:rPr>
        <w:t xml:space="preserve">). Campsite B is 20km from campsite C.    </w:t>
      </w:r>
    </w:p>
    <w:p w14:paraId="4EE624D0" w14:textId="64FEB4D0" w:rsidR="008B6FC5" w:rsidRPr="00DC51B3" w:rsidRDefault="008B6FC5" w:rsidP="008B6FC5">
      <w:pPr>
        <w:tabs>
          <w:tab w:val="left" w:pos="709"/>
          <w:tab w:val="left" w:pos="1134"/>
        </w:tabs>
        <w:rPr>
          <w:rFonts w:cs="Arial"/>
          <w:szCs w:val="22"/>
        </w:rPr>
      </w:pPr>
      <w:r w:rsidRPr="00DC51B3">
        <w:rPr>
          <w:rFonts w:cs="Arial"/>
          <w:szCs w:val="22"/>
        </w:rPr>
        <w:t>Note: The diagram is not to scale.</w:t>
      </w:r>
    </w:p>
    <w:p w14:paraId="6E1F2709" w14:textId="77777777" w:rsidR="008B6FC5" w:rsidRPr="00DC51B3" w:rsidRDefault="008B6FC5" w:rsidP="008B6FC5">
      <w:pPr>
        <w:tabs>
          <w:tab w:val="left" w:pos="709"/>
          <w:tab w:val="left" w:pos="1134"/>
        </w:tabs>
        <w:ind w:left="1080"/>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p>
    <w:p w14:paraId="3C297E8E" w14:textId="77777777" w:rsidR="008B6FC5" w:rsidRPr="00DC51B3" w:rsidRDefault="008B6FC5" w:rsidP="008B6FC5">
      <w:pPr>
        <w:pStyle w:val="BodyText"/>
        <w:rPr>
          <w:rFonts w:cs="Arial"/>
          <w:szCs w:val="22"/>
        </w:rPr>
      </w:pPr>
    </w:p>
    <w:p w14:paraId="1EE8D1D9" w14:textId="5E2E51DA" w:rsidR="008B6FC5" w:rsidRPr="00DC51B3" w:rsidRDefault="008B6FC5" w:rsidP="008B6FC5">
      <w:pPr>
        <w:pStyle w:val="BodyText"/>
        <w:rPr>
          <w:rFonts w:cs="Arial"/>
          <w:szCs w:val="22"/>
        </w:rPr>
      </w:pPr>
      <w:r w:rsidRPr="00DC51B3">
        <w:rPr>
          <w:rFonts w:cs="Arial"/>
          <w:noProof/>
          <w:szCs w:val="22"/>
          <w:lang w:eastAsia="ja-JP"/>
        </w:rPr>
        <mc:AlternateContent>
          <mc:Choice Requires="wps">
            <w:drawing>
              <wp:anchor distT="0" distB="0" distL="114300" distR="114300" simplePos="0" relativeHeight="251673600" behindDoc="0" locked="0" layoutInCell="1" allowOverlap="1" wp14:anchorId="5EAE4F44" wp14:editId="2D8E3B65">
                <wp:simplePos x="0" y="0"/>
                <wp:positionH relativeFrom="column">
                  <wp:posOffset>810045</wp:posOffset>
                </wp:positionH>
                <wp:positionV relativeFrom="paragraph">
                  <wp:posOffset>165498</wp:posOffset>
                </wp:positionV>
                <wp:extent cx="2306325" cy="280828"/>
                <wp:effectExtent l="19050" t="0" r="3683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80000" flipV="1">
                          <a:off x="0" y="0"/>
                          <a:ext cx="2306325" cy="2808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line w14:anchorId="34F58937" id="Straight Connector 2" o:spid="_x0000_s1026" style="position:absolute;rotation:-8;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8pt,13.05pt" to="245.4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"/>
            </w:pict>
          </mc:Fallback>
        </mc:AlternateContent>
      </w:r>
      <w:r w:rsidRPr="00DC51B3">
        <w:rPr>
          <w:rFonts w:cs="Arial"/>
          <w:szCs w:val="22"/>
        </w:rPr>
        <w:tab/>
        <w:t xml:space="preserve">       B                                 15 km                  A  </w:t>
      </w:r>
    </w:p>
    <w:p w14:paraId="64C73783" w14:textId="29C700A2" w:rsidR="008B6FC5" w:rsidRPr="00DC51B3" w:rsidRDefault="008B6FC5" w:rsidP="008B6FC5">
      <w:pPr>
        <w:pStyle w:val="BodyText"/>
        <w:rPr>
          <w:rFonts w:cs="Arial"/>
          <w:szCs w:val="22"/>
        </w:rPr>
      </w:pPr>
      <w:r w:rsidRPr="00DC51B3">
        <w:rPr>
          <w:rFonts w:cs="Arial"/>
          <w:noProof/>
          <w:szCs w:val="22"/>
          <w:lang w:eastAsia="ja-JP"/>
        </w:rPr>
        <mc:AlternateContent>
          <mc:Choice Requires="wps">
            <w:drawing>
              <wp:anchor distT="0" distB="0" distL="114300" distR="114300" simplePos="0" relativeHeight="251674624" behindDoc="0" locked="0" layoutInCell="1" allowOverlap="1" wp14:anchorId="0B3A614B" wp14:editId="75D3BBD3">
                <wp:simplePos x="0" y="0"/>
                <wp:positionH relativeFrom="column">
                  <wp:posOffset>775970</wp:posOffset>
                </wp:positionH>
                <wp:positionV relativeFrom="paragraph">
                  <wp:posOffset>36830</wp:posOffset>
                </wp:positionV>
                <wp:extent cx="2760133" cy="1439333"/>
                <wp:effectExtent l="0" t="0" r="21590" b="2794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0133" cy="1439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line w14:anchorId="675F54EF" id="Straight Connector 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2.9pt" to="278.4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"/>
            </w:pict>
          </mc:Fallback>
        </mc:AlternateContent>
      </w:r>
      <w:r w:rsidRPr="00DC51B3">
        <w:rPr>
          <w:rFonts w:cs="Arial"/>
          <w:noProof/>
          <w:szCs w:val="22"/>
          <w:lang w:eastAsia="ja-JP"/>
        </w:rPr>
        <mc:AlternateContent>
          <mc:Choice Requires="wps">
            <w:drawing>
              <wp:anchor distT="0" distB="0" distL="114300" distR="114300" simplePos="0" relativeHeight="251672576" behindDoc="0" locked="0" layoutInCell="1" allowOverlap="1" wp14:anchorId="587E5465" wp14:editId="2711C364">
                <wp:simplePos x="0" y="0"/>
                <wp:positionH relativeFrom="column">
                  <wp:posOffset>2920416</wp:posOffset>
                </wp:positionH>
                <wp:positionV relativeFrom="paragraph">
                  <wp:posOffset>200953</wp:posOffset>
                </wp:positionV>
                <wp:extent cx="858526" cy="1173942"/>
                <wp:effectExtent l="0" t="114300" r="0" b="12192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200000">
                          <a:off x="0" y="0"/>
                          <a:ext cx="858526" cy="1173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line w14:anchorId="05BB089D" id="Straight Connector 3" o:spid="_x0000_s1026" style="position:absolute;rotation:2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95pt,15.8pt" to="297.55pt,10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"/>
            </w:pict>
          </mc:Fallback>
        </mc:AlternateContent>
      </w:r>
      <w:r w:rsidRPr="00DC51B3">
        <w:rPr>
          <w:rFonts w:cs="Arial"/>
          <w:szCs w:val="22"/>
        </w:rPr>
        <w:tab/>
        <w:t xml:space="preserve">                                                                                                                                                                                                                           </w:t>
      </w:r>
      <w:r w:rsidRPr="00DC51B3">
        <w:rPr>
          <w:rFonts w:cs="Arial"/>
          <w:szCs w:val="22"/>
        </w:rPr>
        <w:tab/>
        <w:t xml:space="preserve">                                                                  </w:t>
      </w:r>
    </w:p>
    <w:p w14:paraId="49A999F2"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p>
    <w:p w14:paraId="0A83AE56"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p>
    <w:p w14:paraId="78C3CF6A"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t xml:space="preserve">    </w:t>
      </w:r>
      <w:r w:rsidRPr="00DC51B3">
        <w:rPr>
          <w:rFonts w:cs="Arial"/>
          <w:szCs w:val="22"/>
        </w:rPr>
        <w:tab/>
        <w:t xml:space="preserve">       20 km</w:t>
      </w:r>
    </w:p>
    <w:p w14:paraId="0AF8FBDD"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p>
    <w:p w14:paraId="0CE3058F" w14:textId="14589FBF"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r w:rsidRPr="00DC51B3">
        <w:rPr>
          <w:rFonts w:cs="Arial"/>
          <w:szCs w:val="22"/>
        </w:rPr>
        <w:tab/>
        <w:t xml:space="preserve">     </w:t>
      </w:r>
    </w:p>
    <w:p w14:paraId="7C59023B" w14:textId="790BCB4F"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r w:rsidRPr="00DC51B3">
        <w:rPr>
          <w:rFonts w:cs="Arial"/>
          <w:szCs w:val="22"/>
        </w:rPr>
        <w:tab/>
      </w:r>
      <w:r w:rsidRPr="00DC51B3">
        <w:rPr>
          <w:rFonts w:cs="Arial"/>
          <w:szCs w:val="22"/>
        </w:rPr>
        <w:tab/>
      </w:r>
      <w:r w:rsidRPr="00DC51B3">
        <w:rPr>
          <w:rFonts w:cs="Arial"/>
          <w:szCs w:val="22"/>
        </w:rPr>
        <w:tab/>
      </w:r>
      <w:r>
        <w:rPr>
          <w:rFonts w:cs="Arial"/>
          <w:szCs w:val="22"/>
        </w:rPr>
        <w:t xml:space="preserve">           </w:t>
      </w:r>
      <w:r w:rsidRPr="00DC51B3">
        <w:rPr>
          <w:rFonts w:cs="Arial"/>
          <w:szCs w:val="22"/>
        </w:rPr>
        <w:t>C</w:t>
      </w:r>
      <w:r w:rsidRPr="00DC51B3">
        <w:rPr>
          <w:rFonts w:cs="Arial"/>
          <w:szCs w:val="22"/>
        </w:rPr>
        <w:tab/>
      </w:r>
    </w:p>
    <w:p w14:paraId="7DB795FA" w14:textId="236840D5" w:rsidR="008B6FC5" w:rsidRPr="00DC51B3" w:rsidRDefault="008B6FC5" w:rsidP="008B6FC5">
      <w:pPr>
        <w:pStyle w:val="BodyText"/>
        <w:rPr>
          <w:rFonts w:cs="Arial"/>
          <w:szCs w:val="22"/>
        </w:rPr>
      </w:pPr>
      <w:r w:rsidRPr="00DC51B3">
        <w:rPr>
          <w:rFonts w:cs="Arial"/>
          <w:szCs w:val="22"/>
        </w:rPr>
        <w:t xml:space="preserve">                                                                                                         </w:t>
      </w:r>
    </w:p>
    <w:p w14:paraId="0701A477" w14:textId="77777777" w:rsidR="008B6FC5" w:rsidRPr="00DC51B3" w:rsidRDefault="008B6FC5" w:rsidP="008B6FC5">
      <w:pPr>
        <w:tabs>
          <w:tab w:val="left" w:pos="709"/>
          <w:tab w:val="left" w:pos="1134"/>
        </w:tabs>
        <w:rPr>
          <w:rFonts w:cs="Arial"/>
          <w:szCs w:val="22"/>
        </w:rPr>
      </w:pPr>
    </w:p>
    <w:p w14:paraId="650F1A75" w14:textId="77777777" w:rsidR="008B6FC5" w:rsidRPr="00DC51B3" w:rsidRDefault="008B6FC5" w:rsidP="008B6FC5">
      <w:pPr>
        <w:tabs>
          <w:tab w:val="left" w:pos="1134"/>
        </w:tabs>
        <w:spacing w:after="200" w:line="276" w:lineRule="auto"/>
        <w:rPr>
          <w:rFonts w:cs="Arial"/>
          <w:szCs w:val="22"/>
        </w:rPr>
      </w:pPr>
      <w:r w:rsidRPr="00DC51B3">
        <w:rPr>
          <w:rFonts w:cs="Arial"/>
          <w:szCs w:val="22"/>
        </w:rPr>
        <w:t xml:space="preserve">Calculate the area of the search to the nearest square </w:t>
      </w:r>
      <w:proofErr w:type="spellStart"/>
      <w:r w:rsidRPr="00DC51B3">
        <w:rPr>
          <w:rFonts w:cs="Arial"/>
          <w:szCs w:val="22"/>
        </w:rPr>
        <w:t>kilometre</w:t>
      </w:r>
      <w:proofErr w:type="spellEnd"/>
      <w:r w:rsidRPr="00DC51B3">
        <w:rPr>
          <w:rFonts w:cs="Arial"/>
          <w:szCs w:val="22"/>
        </w:rPr>
        <w:t xml:space="preserve">.                           </w:t>
      </w:r>
    </w:p>
    <w:p w14:paraId="5DDE9357" w14:textId="77777777" w:rsidR="00056CC7" w:rsidRDefault="00FF1C99" w:rsidP="00FF1C99">
      <w:pPr>
        <w:tabs>
          <w:tab w:val="right" w:pos="9356"/>
        </w:tabs>
        <w:rPr>
          <w:rFonts w:cs="Arial"/>
          <w:szCs w:val="22"/>
        </w:rPr>
      </w:pPr>
      <w:r w:rsidRPr="00FF1C99">
        <w:rPr>
          <w:rFonts w:cs="Arial"/>
          <w:noProof/>
          <w:szCs w:val="22"/>
        </w:rPr>
        <w:drawing>
          <wp:inline distT="0" distB="0" distL="0" distR="0" wp14:anchorId="60EEE777" wp14:editId="0B67A28C">
            <wp:extent cx="5364480" cy="4615988"/>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369244" cy="4620087"/>
                    </a:xfrm>
                    <a:prstGeom prst="rect">
                      <a:avLst/>
                    </a:prstGeom>
                    <a:noFill/>
                    <a:ln>
                      <a:noFill/>
                    </a:ln>
                  </pic:spPr>
                </pic:pic>
              </a:graphicData>
            </a:graphic>
          </wp:inline>
        </w:drawing>
      </w:r>
      <w:r w:rsidR="008B6FC5" w:rsidRPr="00DC51B3">
        <w:rPr>
          <w:rFonts w:cs="Arial"/>
          <w:szCs w:val="22"/>
        </w:rPr>
        <w:tab/>
      </w:r>
    </w:p>
    <w:p w14:paraId="7FCA5A36" w14:textId="77777777" w:rsidR="00056CC7" w:rsidRDefault="00056CC7">
      <w:pPr>
        <w:ind w:left="720" w:hanging="720"/>
        <w:rPr>
          <w:rFonts w:cs="Arial"/>
          <w:szCs w:val="22"/>
        </w:rPr>
      </w:pPr>
      <w:r>
        <w:rPr>
          <w:rFonts w:cs="Arial"/>
          <w:szCs w:val="22"/>
        </w:rPr>
        <w:br w:type="page"/>
      </w:r>
    </w:p>
    <w:p w14:paraId="30D58B76" w14:textId="64C2E7EF" w:rsidR="00203DC5" w:rsidRPr="008B7474" w:rsidRDefault="00203DC5" w:rsidP="00203DC5">
      <w:pPr>
        <w:tabs>
          <w:tab w:val="right" w:pos="9356"/>
        </w:tabs>
        <w:spacing w:line="276" w:lineRule="auto"/>
        <w:rPr>
          <w:rFonts w:cs="Arial"/>
          <w:b/>
        </w:rPr>
      </w:pPr>
      <w:r w:rsidRPr="00FD5E2F">
        <w:rPr>
          <w:rFonts w:cs="Arial"/>
          <w:b/>
        </w:rPr>
        <w:lastRenderedPageBreak/>
        <w:t xml:space="preserve">Question </w:t>
      </w:r>
      <w:r>
        <w:rPr>
          <w:rFonts w:cs="Arial"/>
          <w:b/>
        </w:rPr>
        <w:t>2</w:t>
      </w:r>
      <w:r w:rsidR="00F8353F">
        <w:rPr>
          <w:rFonts w:cs="Arial"/>
          <w:b/>
        </w:rPr>
        <w:t>2</w:t>
      </w:r>
      <w:r>
        <w:rPr>
          <w:rFonts w:cs="Arial"/>
          <w:b/>
        </w:rPr>
        <w:t xml:space="preserve"> (1.3.11, 1.3.13)</w:t>
      </w:r>
      <w:r w:rsidRPr="00FD5E2F">
        <w:rPr>
          <w:rFonts w:cs="Arial"/>
          <w:b/>
        </w:rPr>
        <w:tab/>
      </w:r>
      <w:r>
        <w:rPr>
          <w:rFonts w:cs="Arial"/>
          <w:b/>
        </w:rPr>
        <w:t xml:space="preserve">      </w:t>
      </w:r>
      <w:proofErr w:type="gramStart"/>
      <w:r>
        <w:rPr>
          <w:rFonts w:cs="Arial"/>
          <w:b/>
        </w:rPr>
        <w:t xml:space="preserve">   </w:t>
      </w:r>
      <w:r w:rsidRPr="00FD5E2F">
        <w:rPr>
          <w:rFonts w:cs="Arial"/>
          <w:b/>
        </w:rPr>
        <w:t>(</w:t>
      </w:r>
      <w:proofErr w:type="gramEnd"/>
      <w:r>
        <w:rPr>
          <w:rFonts w:cs="Arial"/>
          <w:b/>
        </w:rPr>
        <w:t>2, 2, 2, 2 = 8</w:t>
      </w:r>
      <w:r w:rsidRPr="00FD5E2F">
        <w:rPr>
          <w:rFonts w:cs="Arial"/>
          <w:b/>
        </w:rPr>
        <w:t xml:space="preserve"> marks</w:t>
      </w:r>
      <w:r>
        <w:rPr>
          <w:rFonts w:cs="Arial"/>
          <w:b/>
        </w:rPr>
        <w:t>)</w:t>
      </w:r>
    </w:p>
    <w:p w14:paraId="0B540C6E" w14:textId="0DF29E65" w:rsidR="00203DC5" w:rsidRDefault="00203DC5" w:rsidP="00203DC5">
      <w:pPr>
        <w:tabs>
          <w:tab w:val="right" w:pos="9356"/>
        </w:tabs>
        <w:spacing w:before="240" w:line="276" w:lineRule="auto"/>
        <w:rPr>
          <w:rFonts w:cs="Arial"/>
          <w:bCs/>
        </w:rPr>
      </w:pPr>
      <w:r>
        <w:rPr>
          <w:rFonts w:cs="Arial"/>
          <w:bCs/>
        </w:rPr>
        <w:t xml:space="preserve">There are 250 Year 11 students at Perth Modern School where 205 students study </w:t>
      </w:r>
      <m:oMath>
        <m:r>
          <w:rPr>
            <w:rFonts w:ascii="Cambria Math" w:hAnsi="Cambria Math" w:cs="Arial"/>
          </w:rPr>
          <m:t>Mathematics Methods, 125 study Chemistry. Also, 91 study both Mathematics Methods and</m:t>
        </m:r>
      </m:oMath>
      <w:r>
        <w:rPr>
          <w:rFonts w:cs="Arial"/>
          <w:bCs/>
        </w:rPr>
        <w:t xml:space="preserve"> Chemistry.</w:t>
      </w:r>
    </w:p>
    <w:p w14:paraId="326D9448" w14:textId="77777777" w:rsidR="00203DC5" w:rsidRDefault="00203DC5" w:rsidP="00203DC5">
      <w:pPr>
        <w:tabs>
          <w:tab w:val="right" w:pos="9356"/>
        </w:tabs>
        <w:spacing w:line="276" w:lineRule="auto"/>
        <w:rPr>
          <w:rFonts w:cs="Arial"/>
          <w:bCs/>
        </w:rPr>
      </w:pPr>
    </w:p>
    <w:p w14:paraId="13007AAE" w14:textId="2176C51F" w:rsidR="00203DC5" w:rsidRPr="001A6394" w:rsidRDefault="00203DC5" w:rsidP="00203DC5">
      <w:pPr>
        <w:pStyle w:val="ListParagraph"/>
        <w:numPr>
          <w:ilvl w:val="0"/>
          <w:numId w:val="39"/>
        </w:numPr>
        <w:tabs>
          <w:tab w:val="right" w:pos="9356"/>
        </w:tabs>
        <w:spacing w:line="276" w:lineRule="auto"/>
        <w:rPr>
          <w:rFonts w:cs="Arial"/>
          <w:bCs/>
        </w:rPr>
      </w:pPr>
      <w:r>
        <w:rPr>
          <w:rFonts w:cs="Arial"/>
          <w:bCs/>
        </w:rPr>
        <w:t>Represent this information in a completed Venn diagram.</w:t>
      </w:r>
      <w:r>
        <w:rPr>
          <w:rFonts w:cs="Arial"/>
          <w:bCs/>
        </w:rPr>
        <w:tab/>
      </w:r>
    </w:p>
    <w:tbl>
      <w:tblPr>
        <w:tblStyle w:val="TableGrid"/>
        <w:tblW w:w="0" w:type="auto"/>
        <w:jc w:val="center"/>
        <w:tblLook w:val="04A0" w:firstRow="1" w:lastRow="0" w:firstColumn="1" w:lastColumn="0" w:noHBand="0" w:noVBand="1"/>
      </w:tblPr>
      <w:tblGrid>
        <w:gridCol w:w="6516"/>
      </w:tblGrid>
      <w:tr w:rsidR="00203DC5" w:rsidRPr="00203DC5" w14:paraId="445B07DE"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4DE4248D"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Solution</w:t>
            </w:r>
          </w:p>
        </w:tc>
      </w:tr>
      <w:tr w:rsidR="00203DC5" w:rsidRPr="00203DC5" w14:paraId="7F6D2747"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vAlign w:val="center"/>
          </w:tcPr>
          <w:p w14:paraId="3D4AF386" w14:textId="7D10BE4E" w:rsidR="00203DC5" w:rsidRPr="00203DC5" w:rsidRDefault="00203DC5" w:rsidP="00203DC5">
            <w:pPr>
              <w:pStyle w:val="ListParagraph"/>
              <w:ind w:left="0"/>
              <w:rPr>
                <w:rFonts w:cs="Arial"/>
                <w:color w:val="FF0000"/>
                <w:vertAlign w:val="subscript"/>
              </w:rPr>
            </w:pPr>
            <w:r w:rsidRPr="00203DC5">
              <w:rPr>
                <w:rFonts w:cs="Arial"/>
                <w:bCs/>
                <w:noProof/>
              </w:rPr>
              <w:drawing>
                <wp:inline distT="0" distB="0" distL="0" distR="0" wp14:anchorId="7F98521F" wp14:editId="1193765C">
                  <wp:extent cx="2278434" cy="121920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281176" cy="1220667"/>
                          </a:xfrm>
                          <a:prstGeom prst="rect">
                            <a:avLst/>
                          </a:prstGeom>
                          <a:noFill/>
                          <a:ln>
                            <a:noFill/>
                          </a:ln>
                        </pic:spPr>
                      </pic:pic>
                    </a:graphicData>
                  </a:graphic>
                </wp:inline>
              </w:drawing>
            </w:r>
          </w:p>
        </w:tc>
      </w:tr>
      <w:tr w:rsidR="00203DC5" w:rsidRPr="00203DC5" w14:paraId="320F2C13"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1988D990"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 xml:space="preserve">Specific </w:t>
            </w:r>
            <w:proofErr w:type="spellStart"/>
            <w:r w:rsidRPr="00203DC5">
              <w:rPr>
                <w:rFonts w:cs="Arial"/>
                <w:color w:val="FF0000"/>
              </w:rPr>
              <w:t>Behaviours</w:t>
            </w:r>
            <w:proofErr w:type="spellEnd"/>
          </w:p>
        </w:tc>
      </w:tr>
      <w:tr w:rsidR="00203DC5" w:rsidRPr="00203DC5" w14:paraId="724484E8" w14:textId="77777777" w:rsidTr="00F8353F">
        <w:trPr>
          <w:trHeight w:val="238"/>
          <w:jc w:val="center"/>
        </w:trPr>
        <w:tc>
          <w:tcPr>
            <w:tcW w:w="6516" w:type="dxa"/>
            <w:tcBorders>
              <w:top w:val="single" w:sz="4" w:space="0" w:color="auto"/>
              <w:left w:val="single" w:sz="4" w:space="0" w:color="auto"/>
              <w:bottom w:val="single" w:sz="4" w:space="0" w:color="auto"/>
              <w:right w:val="single" w:sz="4" w:space="0" w:color="auto"/>
            </w:tcBorders>
            <w:vAlign w:val="center"/>
            <w:hideMark/>
          </w:tcPr>
          <w:p w14:paraId="0B1AA8AD" w14:textId="65D05804" w:rsidR="00203DC5" w:rsidRPr="00203DC5" w:rsidRDefault="00203DC5" w:rsidP="00F8353F">
            <w:pPr>
              <w:rPr>
                <w:rFonts w:cs="Arial"/>
                <w:color w:val="FF0000"/>
              </w:rPr>
            </w:pPr>
            <w:r w:rsidRPr="00203DC5">
              <w:rPr>
                <w:color w:val="FF0000"/>
              </w:rPr>
              <w:sym w:font="Wingdings" w:char="F0FC"/>
            </w:r>
            <w:r w:rsidRPr="00203DC5">
              <w:rPr>
                <w:color w:val="FF0000"/>
              </w:rPr>
              <w:t xml:space="preserve"> </w:t>
            </w:r>
            <w:r w:rsidR="001A6394">
              <w:rPr>
                <w:color w:val="FF0000"/>
              </w:rPr>
              <w:t xml:space="preserve">Venn has a universe and 4 fields completed. </w:t>
            </w:r>
          </w:p>
          <w:p w14:paraId="18C5AB2C" w14:textId="7606C71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w:t>
            </w:r>
            <w:r w:rsidR="001A6394">
              <w:rPr>
                <w:color w:val="FF0000"/>
              </w:rPr>
              <w:t xml:space="preserve"> numbers.</w:t>
            </w:r>
          </w:p>
        </w:tc>
      </w:tr>
    </w:tbl>
    <w:p w14:paraId="146F22A8" w14:textId="08EFFC9E" w:rsidR="00203DC5" w:rsidRDefault="00203DC5" w:rsidP="00203DC5">
      <w:pPr>
        <w:tabs>
          <w:tab w:val="right" w:pos="9356"/>
        </w:tabs>
        <w:spacing w:line="276" w:lineRule="auto"/>
        <w:rPr>
          <w:rFonts w:cs="Arial"/>
          <w:bCs/>
        </w:rPr>
      </w:pPr>
    </w:p>
    <w:p w14:paraId="7DAFC322" w14:textId="099B5709" w:rsidR="00203DC5" w:rsidRPr="001A6394" w:rsidRDefault="00203DC5" w:rsidP="00203DC5">
      <w:pPr>
        <w:pStyle w:val="ListParagraph"/>
        <w:numPr>
          <w:ilvl w:val="0"/>
          <w:numId w:val="39"/>
        </w:numPr>
        <w:tabs>
          <w:tab w:val="right" w:pos="9356"/>
        </w:tabs>
        <w:spacing w:line="276" w:lineRule="auto"/>
        <w:rPr>
          <w:rFonts w:cs="Arial"/>
          <w:bCs/>
        </w:rPr>
      </w:pPr>
      <w:r w:rsidRPr="00041C28">
        <w:rPr>
          <w:rFonts w:cs="Arial"/>
          <w:bCs/>
        </w:rPr>
        <w:t xml:space="preserve">What is the probability that a student in Year 11 studies neither Mathematics Methods nor Chemistry?  </w:t>
      </w:r>
    </w:p>
    <w:tbl>
      <w:tblPr>
        <w:tblStyle w:val="TableGrid"/>
        <w:tblW w:w="0" w:type="auto"/>
        <w:jc w:val="center"/>
        <w:tblLook w:val="04A0" w:firstRow="1" w:lastRow="0" w:firstColumn="1" w:lastColumn="0" w:noHBand="0" w:noVBand="1"/>
      </w:tblPr>
      <w:tblGrid>
        <w:gridCol w:w="6516"/>
      </w:tblGrid>
      <w:tr w:rsidR="00203DC5" w:rsidRPr="00203DC5" w14:paraId="5F10C191"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E2C283E"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Solution</w:t>
            </w:r>
          </w:p>
        </w:tc>
      </w:tr>
      <w:tr w:rsidR="00203DC5" w:rsidRPr="00203DC5" w14:paraId="3838870D"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vAlign w:val="center"/>
          </w:tcPr>
          <w:p w14:paraId="20DEB8DC" w14:textId="77777777" w:rsidR="00203DC5" w:rsidRPr="00203DC5" w:rsidRDefault="00203DC5" w:rsidP="00F8353F">
            <w:pPr>
              <w:pStyle w:val="ListParagraph"/>
              <w:ind w:left="0"/>
              <w:rPr>
                <w:rFonts w:eastAsiaTheme="minorEastAsia" w:cs="Arial"/>
                <w:color w:val="FF0000"/>
                <w:vertAlign w:val="subscript"/>
              </w:rPr>
            </w:pPr>
          </w:p>
          <w:p w14:paraId="1B6699F4" w14:textId="77777777" w:rsidR="00203DC5" w:rsidRPr="00203DC5" w:rsidRDefault="00203DC5" w:rsidP="00F8353F">
            <w:pPr>
              <w:pStyle w:val="ListParagraph"/>
              <w:ind w:left="0"/>
              <w:rPr>
                <w:rFonts w:cs="Arial"/>
                <w:color w:val="FF0000"/>
                <w:vertAlign w:val="subscript"/>
              </w:rPr>
            </w:pPr>
            <m:oMathPara>
              <m:oMath>
                <m:r>
                  <w:rPr>
                    <w:rFonts w:ascii="Cambria Math" w:hAnsi="Cambria Math" w:cs="Arial"/>
                    <w:color w:val="FF0000"/>
                    <w:vertAlign w:val="subscript"/>
                  </w:rPr>
                  <m:t>P(</m:t>
                </m:r>
                <m:acc>
                  <m:accPr>
                    <m:chr m:val="̅"/>
                    <m:ctrlPr>
                      <w:rPr>
                        <w:rFonts w:ascii="Cambria Math" w:hAnsi="Cambria Math" w:cs="Arial"/>
                        <w:i/>
                        <w:color w:val="FF0000"/>
                        <w:vertAlign w:val="subscript"/>
                      </w:rPr>
                    </m:ctrlPr>
                  </m:accPr>
                  <m:e>
                    <m:r>
                      <w:rPr>
                        <w:rFonts w:ascii="Cambria Math" w:hAnsi="Cambria Math" w:cs="Arial"/>
                        <w:color w:val="FF0000"/>
                        <w:vertAlign w:val="subscript"/>
                      </w:rPr>
                      <m:t>M∪C</m:t>
                    </m:r>
                  </m:e>
                </m:acc>
                <m:r>
                  <w:rPr>
                    <w:rFonts w:ascii="Cambria Math" w:hAnsi="Cambria Math" w:cs="Arial"/>
                    <w:color w:val="FF0000"/>
                    <w:vertAlign w:val="subscript"/>
                  </w:rPr>
                  <m:t>)=</m:t>
                </m:r>
                <m:f>
                  <m:fPr>
                    <m:ctrlPr>
                      <w:rPr>
                        <w:rFonts w:ascii="Cambria Math" w:hAnsi="Cambria Math" w:cs="Arial"/>
                        <w:color w:val="FF0000"/>
                        <w:vertAlign w:val="subscript"/>
                      </w:rPr>
                    </m:ctrlPr>
                  </m:fPr>
                  <m:num>
                    <m:r>
                      <w:rPr>
                        <w:rFonts w:ascii="Cambria Math" w:hAnsi="Cambria Math" w:cs="Arial"/>
                        <w:color w:val="FF0000"/>
                        <w:vertAlign w:val="subscript"/>
                      </w:rPr>
                      <m:t>11</m:t>
                    </m:r>
                  </m:num>
                  <m:den>
                    <m:r>
                      <w:rPr>
                        <w:rFonts w:ascii="Cambria Math" w:hAnsi="Cambria Math" w:cs="Arial"/>
                        <w:color w:val="FF0000"/>
                        <w:vertAlign w:val="subscript"/>
                      </w:rPr>
                      <m:t>250</m:t>
                    </m:r>
                  </m:den>
                </m:f>
              </m:oMath>
            </m:oMathPara>
          </w:p>
          <w:p w14:paraId="4A2CEACD" w14:textId="77777777" w:rsidR="00203DC5" w:rsidRPr="00203DC5" w:rsidRDefault="00203DC5" w:rsidP="00F8353F">
            <w:pPr>
              <w:pStyle w:val="ListParagraph"/>
              <w:ind w:left="0"/>
              <w:rPr>
                <w:rFonts w:cs="Arial"/>
                <w:color w:val="FF0000"/>
                <w:vertAlign w:val="subscript"/>
              </w:rPr>
            </w:pPr>
          </w:p>
        </w:tc>
      </w:tr>
      <w:tr w:rsidR="00203DC5" w:rsidRPr="00203DC5" w14:paraId="38C0D90A"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6BA1C99F"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 xml:space="preserve">Specific </w:t>
            </w:r>
            <w:proofErr w:type="spellStart"/>
            <w:r w:rsidRPr="00203DC5">
              <w:rPr>
                <w:rFonts w:cs="Arial"/>
                <w:color w:val="FF0000"/>
              </w:rPr>
              <w:t>Behaviours</w:t>
            </w:r>
            <w:proofErr w:type="spellEnd"/>
          </w:p>
        </w:tc>
      </w:tr>
      <w:tr w:rsidR="00203DC5" w:rsidRPr="00203DC5" w14:paraId="0653C0A2" w14:textId="77777777" w:rsidTr="00F8353F">
        <w:trPr>
          <w:trHeight w:val="238"/>
          <w:jc w:val="center"/>
        </w:trPr>
        <w:tc>
          <w:tcPr>
            <w:tcW w:w="6516" w:type="dxa"/>
            <w:tcBorders>
              <w:top w:val="single" w:sz="4" w:space="0" w:color="auto"/>
              <w:left w:val="single" w:sz="4" w:space="0" w:color="auto"/>
              <w:bottom w:val="single" w:sz="4" w:space="0" w:color="auto"/>
              <w:right w:val="single" w:sz="4" w:space="0" w:color="auto"/>
            </w:tcBorders>
            <w:vAlign w:val="center"/>
            <w:hideMark/>
          </w:tcPr>
          <w:p w14:paraId="59532D46" w14:textId="7777777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 numerator</w:t>
            </w:r>
          </w:p>
          <w:p w14:paraId="66FCABB2" w14:textId="7777777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 denominator </w:t>
            </w:r>
          </w:p>
        </w:tc>
      </w:tr>
    </w:tbl>
    <w:p w14:paraId="2E1DF280" w14:textId="77777777" w:rsidR="00203DC5" w:rsidRPr="00041C28" w:rsidRDefault="00203DC5" w:rsidP="00203DC5">
      <w:pPr>
        <w:tabs>
          <w:tab w:val="right" w:pos="9356"/>
        </w:tabs>
        <w:spacing w:line="276" w:lineRule="auto"/>
        <w:rPr>
          <w:rFonts w:cs="Arial"/>
          <w:bCs/>
        </w:rPr>
      </w:pPr>
    </w:p>
    <w:p w14:paraId="4DECDF4F" w14:textId="77777777" w:rsidR="00203DC5" w:rsidRDefault="00203DC5" w:rsidP="00203DC5">
      <w:pPr>
        <w:pStyle w:val="ListParagraph"/>
        <w:numPr>
          <w:ilvl w:val="0"/>
          <w:numId w:val="39"/>
        </w:numPr>
        <w:tabs>
          <w:tab w:val="right" w:pos="9356"/>
        </w:tabs>
        <w:spacing w:line="276" w:lineRule="auto"/>
        <w:rPr>
          <w:rFonts w:cs="Arial"/>
          <w:bCs/>
        </w:rPr>
      </w:pPr>
      <w:r>
        <w:rPr>
          <w:rFonts w:cs="Arial"/>
          <w:bCs/>
        </w:rPr>
        <w:t>Given that a student in Year 11 studies Mathematics Methods, what is the probability that they also study Chemistry?</w:t>
      </w:r>
      <w:r>
        <w:rPr>
          <w:rFonts w:cs="Arial"/>
          <w:bCs/>
        </w:rPr>
        <w:tab/>
      </w:r>
    </w:p>
    <w:p w14:paraId="133FA621" w14:textId="77777777" w:rsidR="00203DC5" w:rsidRDefault="00203DC5" w:rsidP="00203DC5">
      <w:pPr>
        <w:pStyle w:val="ListParagraph"/>
        <w:tabs>
          <w:tab w:val="right" w:pos="9356"/>
        </w:tabs>
        <w:spacing w:line="276" w:lineRule="auto"/>
        <w:rPr>
          <w:rFonts w:cs="Arial"/>
          <w:bCs/>
        </w:rPr>
      </w:pPr>
    </w:p>
    <w:tbl>
      <w:tblPr>
        <w:tblStyle w:val="TableGrid"/>
        <w:tblW w:w="0" w:type="auto"/>
        <w:jc w:val="center"/>
        <w:tblLook w:val="04A0" w:firstRow="1" w:lastRow="0" w:firstColumn="1" w:lastColumn="0" w:noHBand="0" w:noVBand="1"/>
      </w:tblPr>
      <w:tblGrid>
        <w:gridCol w:w="6516"/>
      </w:tblGrid>
      <w:tr w:rsidR="00203DC5" w:rsidRPr="00203DC5" w14:paraId="1F5C758E"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0D415B69"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Solution</w:t>
            </w:r>
          </w:p>
        </w:tc>
      </w:tr>
      <w:tr w:rsidR="00203DC5" w:rsidRPr="00203DC5" w14:paraId="5B23DBDB"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vAlign w:val="center"/>
          </w:tcPr>
          <w:p w14:paraId="39169B15" w14:textId="77777777" w:rsidR="00203DC5" w:rsidRPr="00203DC5" w:rsidRDefault="00203DC5" w:rsidP="00F8353F">
            <w:pPr>
              <w:pStyle w:val="ListParagraph"/>
              <w:ind w:left="0"/>
              <w:rPr>
                <w:rFonts w:eastAsiaTheme="minorEastAsia" w:cs="Arial"/>
                <w:color w:val="FF0000"/>
                <w:vertAlign w:val="subscript"/>
              </w:rPr>
            </w:pPr>
          </w:p>
          <w:p w14:paraId="33484DF2" w14:textId="77777777" w:rsidR="00203DC5" w:rsidRPr="00203DC5" w:rsidRDefault="00203DC5" w:rsidP="00F8353F">
            <w:pPr>
              <w:pStyle w:val="ListParagraph"/>
              <w:ind w:left="0"/>
              <w:rPr>
                <w:rFonts w:cs="Arial"/>
                <w:color w:val="FF0000"/>
                <w:vertAlign w:val="subscript"/>
              </w:rPr>
            </w:pPr>
            <m:oMathPara>
              <m:oMath>
                <m:r>
                  <w:rPr>
                    <w:rFonts w:ascii="Cambria Math" w:hAnsi="Cambria Math" w:cs="Arial"/>
                    <w:color w:val="FF0000"/>
                    <w:vertAlign w:val="subscript"/>
                  </w:rPr>
                  <m:t>P</m:t>
                </m:r>
                <m:d>
                  <m:dPr>
                    <m:ctrlPr>
                      <w:rPr>
                        <w:rFonts w:ascii="Cambria Math" w:hAnsi="Cambria Math" w:cs="Arial"/>
                        <w:i/>
                        <w:color w:val="FF0000"/>
                        <w:vertAlign w:val="subscript"/>
                      </w:rPr>
                    </m:ctrlPr>
                  </m:dPr>
                  <m:e>
                    <m:r>
                      <w:rPr>
                        <w:rFonts w:ascii="Cambria Math" w:hAnsi="Cambria Math" w:cs="Arial"/>
                        <w:color w:val="FF0000"/>
                        <w:vertAlign w:val="subscript"/>
                      </w:rPr>
                      <m:t>M</m:t>
                    </m:r>
                  </m:e>
                  <m:e>
                    <m:r>
                      <w:rPr>
                        <w:rFonts w:ascii="Cambria Math" w:hAnsi="Cambria Math" w:cs="Arial"/>
                        <w:color w:val="FF0000"/>
                        <w:vertAlign w:val="subscript"/>
                      </w:rPr>
                      <m:t>C</m:t>
                    </m:r>
                  </m:e>
                </m:d>
                <m:r>
                  <w:rPr>
                    <w:rFonts w:ascii="Cambria Math" w:hAnsi="Cambria Math" w:cs="Arial"/>
                    <w:color w:val="FF0000"/>
                    <w:vertAlign w:val="subscript"/>
                  </w:rPr>
                  <m:t>=</m:t>
                </m:r>
                <m:f>
                  <m:fPr>
                    <m:ctrlPr>
                      <w:rPr>
                        <w:rFonts w:ascii="Cambria Math" w:hAnsi="Cambria Math" w:cs="Arial"/>
                        <w:color w:val="FF0000"/>
                        <w:vertAlign w:val="subscript"/>
                      </w:rPr>
                    </m:ctrlPr>
                  </m:fPr>
                  <m:num>
                    <m:r>
                      <w:rPr>
                        <w:rFonts w:ascii="Cambria Math" w:hAnsi="Cambria Math" w:cs="Arial"/>
                        <w:color w:val="FF0000"/>
                        <w:vertAlign w:val="subscript"/>
                      </w:rPr>
                      <m:t>91</m:t>
                    </m:r>
                  </m:num>
                  <m:den>
                    <m:r>
                      <w:rPr>
                        <w:rFonts w:ascii="Cambria Math" w:hAnsi="Cambria Math" w:cs="Arial"/>
                        <w:color w:val="FF0000"/>
                        <w:vertAlign w:val="subscript"/>
                      </w:rPr>
                      <m:t>205</m:t>
                    </m:r>
                  </m:den>
                </m:f>
              </m:oMath>
            </m:oMathPara>
          </w:p>
          <w:p w14:paraId="77E3042B" w14:textId="77777777" w:rsidR="00203DC5" w:rsidRPr="00203DC5" w:rsidRDefault="00203DC5" w:rsidP="00F8353F">
            <w:pPr>
              <w:pStyle w:val="ListParagraph"/>
              <w:ind w:left="0"/>
              <w:rPr>
                <w:rFonts w:cs="Arial"/>
                <w:color w:val="FF0000"/>
                <w:vertAlign w:val="subscript"/>
              </w:rPr>
            </w:pPr>
          </w:p>
        </w:tc>
      </w:tr>
      <w:tr w:rsidR="00203DC5" w:rsidRPr="00203DC5" w14:paraId="328E82D3"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09B652AE"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 xml:space="preserve">Specific </w:t>
            </w:r>
            <w:proofErr w:type="spellStart"/>
            <w:r w:rsidRPr="00203DC5">
              <w:rPr>
                <w:rFonts w:cs="Arial"/>
                <w:color w:val="FF0000"/>
              </w:rPr>
              <w:t>Behaviours</w:t>
            </w:r>
            <w:proofErr w:type="spellEnd"/>
          </w:p>
        </w:tc>
      </w:tr>
      <w:tr w:rsidR="00203DC5" w:rsidRPr="00203DC5" w14:paraId="52E99986" w14:textId="77777777" w:rsidTr="00F8353F">
        <w:trPr>
          <w:trHeight w:val="238"/>
          <w:jc w:val="center"/>
        </w:trPr>
        <w:tc>
          <w:tcPr>
            <w:tcW w:w="6516" w:type="dxa"/>
            <w:tcBorders>
              <w:top w:val="single" w:sz="4" w:space="0" w:color="auto"/>
              <w:left w:val="single" w:sz="4" w:space="0" w:color="auto"/>
              <w:bottom w:val="single" w:sz="4" w:space="0" w:color="auto"/>
              <w:right w:val="single" w:sz="4" w:space="0" w:color="auto"/>
            </w:tcBorders>
            <w:vAlign w:val="center"/>
            <w:hideMark/>
          </w:tcPr>
          <w:p w14:paraId="203DB989" w14:textId="7777777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 numerator</w:t>
            </w:r>
          </w:p>
          <w:p w14:paraId="7B039149" w14:textId="7777777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 denominator</w:t>
            </w:r>
          </w:p>
        </w:tc>
      </w:tr>
    </w:tbl>
    <w:p w14:paraId="0BD4FDF5" w14:textId="77777777" w:rsidR="00203DC5" w:rsidRDefault="00203DC5" w:rsidP="00203DC5">
      <w:pPr>
        <w:pStyle w:val="ListParagraph"/>
        <w:tabs>
          <w:tab w:val="right" w:pos="9356"/>
        </w:tabs>
        <w:spacing w:line="276" w:lineRule="auto"/>
        <w:rPr>
          <w:rFonts w:cs="Arial"/>
          <w:bCs/>
        </w:rPr>
      </w:pPr>
    </w:p>
    <w:p w14:paraId="54B5A922" w14:textId="59685DDF" w:rsidR="00203DC5" w:rsidRPr="00203DC5" w:rsidRDefault="00203DC5" w:rsidP="00203DC5">
      <w:pPr>
        <w:pStyle w:val="ListParagraph"/>
        <w:numPr>
          <w:ilvl w:val="0"/>
          <w:numId w:val="39"/>
        </w:numPr>
        <w:rPr>
          <w:rFonts w:cs="Arial"/>
          <w:b/>
        </w:rPr>
      </w:pPr>
      <w:r w:rsidRPr="00203DC5">
        <w:rPr>
          <w:rFonts w:cs="Arial"/>
          <w:bCs/>
        </w:rPr>
        <w:t>Given that a student in Year 11 studies Chemistry, what is the probability that they also study Mathematics Methods?</w:t>
      </w:r>
    </w:p>
    <w:p w14:paraId="13E60DA1" w14:textId="77777777" w:rsidR="00203DC5" w:rsidRPr="00203DC5" w:rsidRDefault="00203DC5" w:rsidP="00203DC5">
      <w:pPr>
        <w:pStyle w:val="ListParagraph"/>
        <w:rPr>
          <w:rFonts w:cs="Arial"/>
          <w:b/>
        </w:rPr>
      </w:pPr>
    </w:p>
    <w:tbl>
      <w:tblPr>
        <w:tblStyle w:val="TableGrid"/>
        <w:tblW w:w="0" w:type="auto"/>
        <w:jc w:val="center"/>
        <w:tblLook w:val="04A0" w:firstRow="1" w:lastRow="0" w:firstColumn="1" w:lastColumn="0" w:noHBand="0" w:noVBand="1"/>
      </w:tblPr>
      <w:tblGrid>
        <w:gridCol w:w="6516"/>
      </w:tblGrid>
      <w:tr w:rsidR="00203DC5" w:rsidRPr="00203DC5" w14:paraId="51536B53"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8265338"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Solution</w:t>
            </w:r>
          </w:p>
        </w:tc>
      </w:tr>
      <w:tr w:rsidR="00203DC5" w:rsidRPr="00203DC5" w14:paraId="5804CF7A"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vAlign w:val="center"/>
          </w:tcPr>
          <w:p w14:paraId="08494325" w14:textId="77777777" w:rsidR="00203DC5" w:rsidRPr="00203DC5" w:rsidRDefault="00203DC5" w:rsidP="00F8353F">
            <w:pPr>
              <w:pStyle w:val="ListParagraph"/>
              <w:ind w:left="0"/>
              <w:rPr>
                <w:rFonts w:eastAsiaTheme="minorEastAsia" w:cs="Arial"/>
                <w:color w:val="FF0000"/>
                <w:vertAlign w:val="subscript"/>
              </w:rPr>
            </w:pPr>
          </w:p>
          <w:p w14:paraId="7DA19CCF" w14:textId="77777777" w:rsidR="00203DC5" w:rsidRPr="00203DC5" w:rsidRDefault="00203DC5" w:rsidP="00F8353F">
            <w:pPr>
              <w:pStyle w:val="ListParagraph"/>
              <w:ind w:left="0"/>
              <w:rPr>
                <w:rFonts w:cs="Arial"/>
                <w:color w:val="FF0000"/>
                <w:vertAlign w:val="subscript"/>
              </w:rPr>
            </w:pPr>
            <m:oMathPara>
              <m:oMath>
                <m:r>
                  <w:rPr>
                    <w:rFonts w:ascii="Cambria Math" w:hAnsi="Cambria Math" w:cs="Arial"/>
                    <w:color w:val="FF0000"/>
                    <w:vertAlign w:val="subscript"/>
                  </w:rPr>
                  <m:t>P</m:t>
                </m:r>
                <m:d>
                  <m:dPr>
                    <m:ctrlPr>
                      <w:rPr>
                        <w:rFonts w:ascii="Cambria Math" w:hAnsi="Cambria Math" w:cs="Arial"/>
                        <w:i/>
                        <w:color w:val="FF0000"/>
                        <w:vertAlign w:val="subscript"/>
                      </w:rPr>
                    </m:ctrlPr>
                  </m:dPr>
                  <m:e>
                    <m:r>
                      <w:rPr>
                        <w:rFonts w:ascii="Cambria Math" w:hAnsi="Cambria Math" w:cs="Arial"/>
                        <w:color w:val="FF0000"/>
                        <w:vertAlign w:val="subscript"/>
                      </w:rPr>
                      <m:t>C</m:t>
                    </m:r>
                  </m:e>
                  <m:e>
                    <m:r>
                      <w:rPr>
                        <w:rFonts w:ascii="Cambria Math" w:hAnsi="Cambria Math" w:cs="Arial"/>
                        <w:color w:val="FF0000"/>
                        <w:vertAlign w:val="subscript"/>
                      </w:rPr>
                      <m:t>M</m:t>
                    </m:r>
                  </m:e>
                </m:d>
                <m:r>
                  <w:rPr>
                    <w:rFonts w:ascii="Cambria Math" w:hAnsi="Cambria Math" w:cs="Arial"/>
                    <w:color w:val="FF0000"/>
                    <w:vertAlign w:val="subscript"/>
                  </w:rPr>
                  <m:t>=</m:t>
                </m:r>
                <m:f>
                  <m:fPr>
                    <m:ctrlPr>
                      <w:rPr>
                        <w:rFonts w:ascii="Cambria Math" w:hAnsi="Cambria Math" w:cs="Arial"/>
                        <w:color w:val="FF0000"/>
                        <w:vertAlign w:val="subscript"/>
                      </w:rPr>
                    </m:ctrlPr>
                  </m:fPr>
                  <m:num>
                    <m:r>
                      <w:rPr>
                        <w:rFonts w:ascii="Cambria Math" w:hAnsi="Cambria Math" w:cs="Arial"/>
                        <w:color w:val="FF0000"/>
                        <w:vertAlign w:val="subscript"/>
                      </w:rPr>
                      <m:t>91</m:t>
                    </m:r>
                  </m:num>
                  <m:den>
                    <m:r>
                      <w:rPr>
                        <w:rFonts w:ascii="Cambria Math" w:hAnsi="Cambria Math" w:cs="Arial"/>
                        <w:color w:val="FF0000"/>
                        <w:vertAlign w:val="subscript"/>
                      </w:rPr>
                      <m:t>125</m:t>
                    </m:r>
                  </m:den>
                </m:f>
              </m:oMath>
            </m:oMathPara>
          </w:p>
          <w:p w14:paraId="3C099E25" w14:textId="77777777" w:rsidR="00203DC5" w:rsidRPr="00203DC5" w:rsidRDefault="00203DC5" w:rsidP="00F8353F">
            <w:pPr>
              <w:pStyle w:val="ListParagraph"/>
              <w:ind w:left="0"/>
              <w:rPr>
                <w:rFonts w:cs="Arial"/>
                <w:color w:val="FF0000"/>
                <w:vertAlign w:val="subscript"/>
              </w:rPr>
            </w:pPr>
          </w:p>
        </w:tc>
      </w:tr>
      <w:tr w:rsidR="00203DC5" w:rsidRPr="00203DC5" w14:paraId="2DCB7A49" w14:textId="77777777" w:rsidTr="00F8353F">
        <w:trPr>
          <w:trHeight w:val="242"/>
          <w:jc w:val="center"/>
        </w:trPr>
        <w:tc>
          <w:tcPr>
            <w:tcW w:w="651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4B985396" w14:textId="77777777" w:rsidR="00203DC5" w:rsidRPr="00203DC5" w:rsidRDefault="00203DC5" w:rsidP="00F8353F">
            <w:pPr>
              <w:pStyle w:val="ListParagraph"/>
              <w:ind w:left="0"/>
              <w:jc w:val="center"/>
              <w:rPr>
                <w:rFonts w:cs="Arial"/>
                <w:b/>
                <w:color w:val="FF0000"/>
                <w:vertAlign w:val="subscript"/>
              </w:rPr>
            </w:pPr>
            <w:r w:rsidRPr="00203DC5">
              <w:rPr>
                <w:rFonts w:cs="Arial"/>
                <w:color w:val="FF0000"/>
              </w:rPr>
              <w:t xml:space="preserve">Specific </w:t>
            </w:r>
            <w:proofErr w:type="spellStart"/>
            <w:r w:rsidRPr="00203DC5">
              <w:rPr>
                <w:rFonts w:cs="Arial"/>
                <w:color w:val="FF0000"/>
              </w:rPr>
              <w:t>Behaviours</w:t>
            </w:r>
            <w:proofErr w:type="spellEnd"/>
          </w:p>
        </w:tc>
      </w:tr>
      <w:tr w:rsidR="00203DC5" w:rsidRPr="00203DC5" w14:paraId="2863A980" w14:textId="77777777" w:rsidTr="00F8353F">
        <w:trPr>
          <w:trHeight w:val="238"/>
          <w:jc w:val="center"/>
        </w:trPr>
        <w:tc>
          <w:tcPr>
            <w:tcW w:w="6516" w:type="dxa"/>
            <w:tcBorders>
              <w:top w:val="single" w:sz="4" w:space="0" w:color="auto"/>
              <w:left w:val="single" w:sz="4" w:space="0" w:color="auto"/>
              <w:bottom w:val="single" w:sz="4" w:space="0" w:color="auto"/>
              <w:right w:val="single" w:sz="4" w:space="0" w:color="auto"/>
            </w:tcBorders>
            <w:vAlign w:val="center"/>
            <w:hideMark/>
          </w:tcPr>
          <w:p w14:paraId="721EFF5C" w14:textId="7777777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 numerator</w:t>
            </w:r>
          </w:p>
          <w:p w14:paraId="2A375925" w14:textId="77777777" w:rsidR="00203DC5" w:rsidRPr="00203DC5" w:rsidRDefault="00203DC5" w:rsidP="00F8353F">
            <w:pPr>
              <w:rPr>
                <w:rFonts w:cs="Arial"/>
                <w:color w:val="FF0000"/>
              </w:rPr>
            </w:pPr>
            <w:r w:rsidRPr="00203DC5">
              <w:rPr>
                <w:color w:val="FF0000"/>
              </w:rPr>
              <w:sym w:font="Wingdings" w:char="F0FC"/>
            </w:r>
            <w:r w:rsidRPr="00203DC5">
              <w:rPr>
                <w:color w:val="FF0000"/>
              </w:rPr>
              <w:t xml:space="preserve"> correct denominator</w:t>
            </w:r>
          </w:p>
        </w:tc>
      </w:tr>
    </w:tbl>
    <w:p w14:paraId="7CC57CDB" w14:textId="1C99D60E" w:rsidR="001641FB" w:rsidRPr="00203DC5" w:rsidRDefault="001641FB" w:rsidP="00203DC5">
      <w:pPr>
        <w:pStyle w:val="ListParagraph"/>
        <w:numPr>
          <w:ilvl w:val="0"/>
          <w:numId w:val="39"/>
        </w:numPr>
        <w:rPr>
          <w:rFonts w:cs="Arial"/>
          <w:b/>
        </w:rPr>
      </w:pPr>
      <w:r w:rsidRPr="00203DC5">
        <w:rPr>
          <w:rFonts w:cs="Arial"/>
          <w:b/>
        </w:rPr>
        <w:br w:type="page"/>
      </w:r>
    </w:p>
    <w:p w14:paraId="7C8342D8" w14:textId="77777777" w:rsidR="00223943" w:rsidRPr="001A6394" w:rsidRDefault="00223943" w:rsidP="001A6394">
      <w:pPr>
        <w:tabs>
          <w:tab w:val="right" w:pos="9356"/>
        </w:tabs>
        <w:spacing w:line="276" w:lineRule="auto"/>
        <w:ind w:left="360"/>
        <w:rPr>
          <w:rFonts w:cs="Arial"/>
          <w:bCs/>
        </w:rPr>
      </w:pPr>
    </w:p>
    <w:p w14:paraId="13B6EA62" w14:textId="144876E4" w:rsidR="00223943" w:rsidRPr="00FD5E2F" w:rsidRDefault="00223943" w:rsidP="001A6394">
      <w:pPr>
        <w:rPr>
          <w:rFonts w:cs="Arial"/>
          <w:b/>
        </w:rPr>
      </w:pPr>
      <w:r w:rsidRPr="00FD5E2F">
        <w:rPr>
          <w:rFonts w:cs="Arial"/>
          <w:b/>
        </w:rPr>
        <w:t xml:space="preserve">Question </w:t>
      </w:r>
      <w:r w:rsidR="00A7175E">
        <w:rPr>
          <w:rFonts w:cs="Arial"/>
          <w:b/>
        </w:rPr>
        <w:t>2</w:t>
      </w:r>
      <w:r w:rsidR="00F8353F">
        <w:rPr>
          <w:rFonts w:cs="Arial"/>
          <w:b/>
        </w:rPr>
        <w:t>3</w:t>
      </w:r>
      <w:r>
        <w:rPr>
          <w:rFonts w:cs="Arial"/>
          <w:b/>
        </w:rPr>
        <w:t xml:space="preserve"> (1.3.7, 1.3.11, 1.3.14, 1.3.16)</w:t>
      </w:r>
      <w:r w:rsidRPr="00FD5E2F">
        <w:rPr>
          <w:rFonts w:cs="Arial"/>
          <w:b/>
        </w:rPr>
        <w:tab/>
      </w:r>
      <w:r w:rsidR="001A6394">
        <w:rPr>
          <w:rFonts w:cs="Arial"/>
          <w:b/>
        </w:rPr>
        <w:tab/>
      </w:r>
      <w:r w:rsidR="001A6394">
        <w:rPr>
          <w:rFonts w:cs="Arial"/>
          <w:b/>
        </w:rPr>
        <w:tab/>
      </w:r>
      <w:r w:rsidR="001A6394">
        <w:rPr>
          <w:rFonts w:cs="Arial"/>
          <w:b/>
        </w:rPr>
        <w:tab/>
      </w:r>
      <w:r w:rsidRPr="00FD5E2F">
        <w:rPr>
          <w:rFonts w:cs="Arial"/>
          <w:b/>
        </w:rPr>
        <w:t>(</w:t>
      </w:r>
      <w:r w:rsidR="00B53E43">
        <w:rPr>
          <w:rFonts w:cs="Arial"/>
          <w:b/>
        </w:rPr>
        <w:t xml:space="preserve">1, 1, 1, 1, 1, 1 = </w:t>
      </w:r>
      <w:r>
        <w:rPr>
          <w:rFonts w:cs="Arial"/>
          <w:b/>
        </w:rPr>
        <w:t>6</w:t>
      </w:r>
      <w:r w:rsidRPr="00FD5E2F">
        <w:rPr>
          <w:rFonts w:cs="Arial"/>
          <w:b/>
        </w:rPr>
        <w:t xml:space="preserve"> marks)</w:t>
      </w:r>
    </w:p>
    <w:p w14:paraId="6B4A764F" w14:textId="77777777" w:rsidR="00223943" w:rsidRDefault="00223943" w:rsidP="00223943">
      <w:pPr>
        <w:spacing w:line="276" w:lineRule="auto"/>
        <w:contextualSpacing/>
      </w:pPr>
    </w:p>
    <w:p w14:paraId="22A9A432" w14:textId="77777777" w:rsidR="00223943" w:rsidRDefault="00223943" w:rsidP="00223943">
      <w:pPr>
        <w:pStyle w:val="ListParagraph"/>
        <w:numPr>
          <w:ilvl w:val="0"/>
          <w:numId w:val="40"/>
        </w:numPr>
        <w:spacing w:line="276" w:lineRule="auto"/>
      </w:pPr>
      <w:r>
        <w:t xml:space="preserve">Events A and B are such that </w:t>
      </w:r>
      <m:oMath>
        <m:r>
          <w:rPr>
            <w:rFonts w:ascii="Cambria Math" w:hAnsi="Cambria Math"/>
          </w:rPr>
          <m:t>P(A) = 0.4</m:t>
        </m:r>
      </m:oMath>
      <w:r>
        <w:t xml:space="preserve">, </w:t>
      </w:r>
      <m:oMath>
        <m:r>
          <w:rPr>
            <w:rFonts w:ascii="Cambria Math" w:hAnsi="Cambria Math"/>
          </w:rPr>
          <m:t>P(B) = 0.7</m:t>
        </m:r>
      </m:oMath>
      <w:r>
        <w:t xml:space="preserve"> and </w:t>
      </w:r>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B)= 0.4</m:t>
        </m:r>
      </m:oMath>
      <w:r>
        <w:t xml:space="preserve"> . Determine:</w:t>
      </w:r>
    </w:p>
    <w:p w14:paraId="610CD06E" w14:textId="5D8CEEE9" w:rsidR="00223943" w:rsidRPr="00B727C1" w:rsidRDefault="00223943" w:rsidP="00223943">
      <w:pPr>
        <w:pStyle w:val="ListParagraph"/>
        <w:numPr>
          <w:ilvl w:val="0"/>
          <w:numId w:val="41"/>
        </w:numPr>
        <w:spacing w:line="276" w:lineRule="auto"/>
      </w:pPr>
      <m:oMath>
        <m:r>
          <w:rPr>
            <w:rFonts w:ascii="Cambria Math" w:hAnsi="Cambria Math"/>
          </w:rPr>
          <m:t>P(A∩</m:t>
        </m:r>
        <m:acc>
          <m:accPr>
            <m:chr m:val="̅"/>
            <m:ctrlPr>
              <w:rPr>
                <w:rFonts w:ascii="Cambria Math" w:hAnsi="Cambria Math"/>
                <w:i/>
              </w:rPr>
            </m:ctrlPr>
          </m:accPr>
          <m:e>
            <m:r>
              <w:rPr>
                <w:rFonts w:ascii="Cambria Math" w:hAnsi="Cambria Math"/>
              </w:rPr>
              <m:t>B</m:t>
            </m:r>
          </m:e>
        </m:acc>
        <m:r>
          <w:rPr>
            <w:rFonts w:ascii="Cambria Math" w:hAnsi="Cambria Math"/>
          </w:rPr>
          <m:t xml:space="preserve">) </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tbl>
      <w:tblPr>
        <w:tblStyle w:val="TableGrid"/>
        <w:tblW w:w="0" w:type="auto"/>
        <w:jc w:val="center"/>
        <w:tblLook w:val="04A0" w:firstRow="1" w:lastRow="0" w:firstColumn="1" w:lastColumn="0" w:noHBand="0" w:noVBand="1"/>
      </w:tblPr>
      <w:tblGrid>
        <w:gridCol w:w="4248"/>
      </w:tblGrid>
      <w:tr w:rsidR="007C48F4" w:rsidRPr="00117460" w14:paraId="0685F403"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703A456A" w14:textId="77777777" w:rsidR="007C48F4" w:rsidRPr="00117460" w:rsidRDefault="007C48F4" w:rsidP="00AA5F79">
            <w:pPr>
              <w:pStyle w:val="ListParagraph"/>
              <w:ind w:left="0"/>
              <w:jc w:val="center"/>
              <w:rPr>
                <w:rFonts w:cs="Arial"/>
                <w:b/>
                <w:vertAlign w:val="subscript"/>
              </w:rPr>
            </w:pPr>
            <w:r w:rsidRPr="00117460">
              <w:rPr>
                <w:rFonts w:cs="Arial"/>
              </w:rPr>
              <w:t>Solution</w:t>
            </w:r>
          </w:p>
        </w:tc>
      </w:tr>
      <w:tr w:rsidR="007C48F4" w:rsidRPr="00117460" w14:paraId="75D4CC34"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vAlign w:val="center"/>
          </w:tcPr>
          <w:p w14:paraId="5BEEDE58" w14:textId="77777777" w:rsidR="007C48F4" w:rsidRPr="00117460" w:rsidRDefault="007C48F4" w:rsidP="00AA5F79">
            <w:pPr>
              <w:pStyle w:val="ListParagraph"/>
              <w:ind w:left="0"/>
              <w:rPr>
                <w:rFonts w:cs="Arial"/>
                <w:vertAlign w:val="subscript"/>
              </w:rPr>
            </w:pPr>
            <m:oMathPara>
              <m:oMath>
                <m:r>
                  <w:rPr>
                    <w:rFonts w:ascii="Cambria Math" w:hAnsi="Cambria Math"/>
                  </w:rPr>
                  <m:t>P(A∩</m:t>
                </m:r>
                <m:acc>
                  <m:accPr>
                    <m:chr m:val="̅"/>
                    <m:ctrlPr>
                      <w:rPr>
                        <w:rFonts w:ascii="Cambria Math" w:hAnsi="Cambria Math"/>
                        <w:i/>
                      </w:rPr>
                    </m:ctrlPr>
                  </m:accPr>
                  <m:e>
                    <m:r>
                      <w:rPr>
                        <w:rFonts w:ascii="Cambria Math" w:hAnsi="Cambria Math"/>
                      </w:rPr>
                      <m:t>B</m:t>
                    </m:r>
                  </m:e>
                </m:acc>
                <m:r>
                  <w:rPr>
                    <w:rFonts w:ascii="Cambria Math" w:hAnsi="Cambria Math"/>
                  </w:rPr>
                  <m:t>) =</m:t>
                </m:r>
                <m:r>
                  <w:rPr>
                    <w:rFonts w:ascii="Cambria Math" w:hAnsi="Cambria Math" w:cs="Arial"/>
                    <w:vertAlign w:val="subscript"/>
                  </w:rPr>
                  <m:t>0.1</m:t>
                </m:r>
              </m:oMath>
            </m:oMathPara>
          </w:p>
        </w:tc>
      </w:tr>
      <w:tr w:rsidR="007C48F4" w:rsidRPr="00117460" w14:paraId="584E2E09"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7FAAD8DA" w14:textId="77777777" w:rsidR="007C48F4" w:rsidRPr="00117460" w:rsidRDefault="007C48F4" w:rsidP="00AA5F79">
            <w:pPr>
              <w:pStyle w:val="ListParagraph"/>
              <w:ind w:left="0"/>
              <w:jc w:val="center"/>
              <w:rPr>
                <w:rFonts w:cs="Arial"/>
                <w:b/>
                <w:vertAlign w:val="subscript"/>
              </w:rPr>
            </w:pPr>
            <w:r w:rsidRPr="00117460">
              <w:rPr>
                <w:rFonts w:cs="Arial"/>
              </w:rPr>
              <w:t xml:space="preserve">Specific </w:t>
            </w:r>
            <w:proofErr w:type="spellStart"/>
            <w:r w:rsidRPr="00117460">
              <w:rPr>
                <w:rFonts w:cs="Arial"/>
              </w:rPr>
              <w:t>Behaviours</w:t>
            </w:r>
            <w:proofErr w:type="spellEnd"/>
          </w:p>
        </w:tc>
      </w:tr>
      <w:tr w:rsidR="007C48F4" w:rsidRPr="00117460" w14:paraId="6D7C424D" w14:textId="77777777" w:rsidTr="00AA5F79">
        <w:trPr>
          <w:trHeight w:val="238"/>
          <w:jc w:val="center"/>
        </w:trPr>
        <w:tc>
          <w:tcPr>
            <w:tcW w:w="4248" w:type="dxa"/>
            <w:tcBorders>
              <w:top w:val="single" w:sz="4" w:space="0" w:color="auto"/>
              <w:left w:val="single" w:sz="4" w:space="0" w:color="auto"/>
              <w:bottom w:val="single" w:sz="4" w:space="0" w:color="auto"/>
              <w:right w:val="single" w:sz="4" w:space="0" w:color="auto"/>
            </w:tcBorders>
            <w:vAlign w:val="center"/>
            <w:hideMark/>
          </w:tcPr>
          <w:p w14:paraId="4A48FF70" w14:textId="77777777" w:rsidR="007C48F4" w:rsidRPr="00117460" w:rsidRDefault="007C48F4" w:rsidP="00AA5F79">
            <w:pPr>
              <w:rPr>
                <w:rFonts w:cs="Arial"/>
              </w:rPr>
            </w:pPr>
            <w:r w:rsidRPr="00117460">
              <w:sym w:font="Wingdings" w:char="F0FC"/>
            </w:r>
            <w:r w:rsidRPr="00117460">
              <w:t xml:space="preserve"> </w:t>
            </w:r>
            <w:r>
              <w:t>correct answer</w:t>
            </w:r>
          </w:p>
        </w:tc>
      </w:tr>
    </w:tbl>
    <w:p w14:paraId="27BD5EE6" w14:textId="77777777" w:rsidR="00223943" w:rsidRDefault="00223943" w:rsidP="00223943">
      <w:pPr>
        <w:pStyle w:val="ListParagraph"/>
        <w:spacing w:line="276" w:lineRule="auto"/>
        <w:ind w:left="1440"/>
        <w:rPr>
          <w:rFonts w:eastAsiaTheme="minorEastAsia"/>
        </w:rPr>
      </w:pPr>
    </w:p>
    <w:p w14:paraId="0FCB44CA" w14:textId="77AA521E" w:rsidR="00223943" w:rsidRPr="007C48F4" w:rsidRDefault="00223943" w:rsidP="007C48F4">
      <w:pPr>
        <w:pStyle w:val="ListParagraph"/>
        <w:numPr>
          <w:ilvl w:val="0"/>
          <w:numId w:val="41"/>
        </w:numPr>
        <w:spacing w:line="276" w:lineRule="auto"/>
      </w:pPr>
      <w:bookmarkStart w:id="9" w:name="_Hlk50451508"/>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bookmarkEnd w:id="9"/>
    </w:p>
    <w:tbl>
      <w:tblPr>
        <w:tblStyle w:val="TableGrid"/>
        <w:tblW w:w="0" w:type="auto"/>
        <w:jc w:val="center"/>
        <w:tblLook w:val="04A0" w:firstRow="1" w:lastRow="0" w:firstColumn="1" w:lastColumn="0" w:noHBand="0" w:noVBand="1"/>
      </w:tblPr>
      <w:tblGrid>
        <w:gridCol w:w="4248"/>
      </w:tblGrid>
      <w:tr w:rsidR="007C48F4" w:rsidRPr="00117460" w14:paraId="6BA64A42"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17C13F4E" w14:textId="77777777" w:rsidR="007C48F4" w:rsidRPr="00117460" w:rsidRDefault="007C48F4" w:rsidP="00AA5F79">
            <w:pPr>
              <w:pStyle w:val="ListParagraph"/>
              <w:ind w:left="0"/>
              <w:jc w:val="center"/>
              <w:rPr>
                <w:rFonts w:cs="Arial"/>
                <w:b/>
                <w:vertAlign w:val="subscript"/>
              </w:rPr>
            </w:pPr>
            <w:r w:rsidRPr="00117460">
              <w:rPr>
                <w:rFonts w:cs="Arial"/>
              </w:rPr>
              <w:t>Solution</w:t>
            </w:r>
          </w:p>
        </w:tc>
      </w:tr>
      <w:tr w:rsidR="007C48F4" w:rsidRPr="00117460" w14:paraId="5380BD28"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vAlign w:val="center"/>
          </w:tcPr>
          <w:p w14:paraId="657BA549" w14:textId="77777777" w:rsidR="007C48F4" w:rsidRPr="00117460" w:rsidRDefault="007C48F4" w:rsidP="00AA5F79">
            <w:pPr>
              <w:pStyle w:val="ListParagraph"/>
              <w:ind w:left="0"/>
              <w:rPr>
                <w:rFonts w:cs="Arial"/>
                <w:vertAlign w:val="subscript"/>
              </w:rPr>
            </w:pPr>
            <m:oMathPara>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r>
                  <w:rPr>
                    <w:rFonts w:ascii="Cambria Math" w:hAnsi="Cambria Math" w:cs="Arial"/>
                    <w:vertAlign w:val="subscript"/>
                  </w:rPr>
                  <m:t>0.2</m:t>
                </m:r>
              </m:oMath>
            </m:oMathPara>
          </w:p>
        </w:tc>
      </w:tr>
      <w:tr w:rsidR="007C48F4" w:rsidRPr="00117460" w14:paraId="5C78817C"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0CE586FE" w14:textId="77777777" w:rsidR="007C48F4" w:rsidRPr="00117460" w:rsidRDefault="007C48F4" w:rsidP="00AA5F79">
            <w:pPr>
              <w:pStyle w:val="ListParagraph"/>
              <w:ind w:left="0"/>
              <w:jc w:val="center"/>
              <w:rPr>
                <w:rFonts w:cs="Arial"/>
                <w:b/>
                <w:vertAlign w:val="subscript"/>
              </w:rPr>
            </w:pPr>
            <w:r w:rsidRPr="00117460">
              <w:rPr>
                <w:rFonts w:cs="Arial"/>
              </w:rPr>
              <w:t xml:space="preserve">Specific </w:t>
            </w:r>
            <w:proofErr w:type="spellStart"/>
            <w:r w:rsidRPr="00117460">
              <w:rPr>
                <w:rFonts w:cs="Arial"/>
              </w:rPr>
              <w:t>Behaviours</w:t>
            </w:r>
            <w:proofErr w:type="spellEnd"/>
          </w:p>
        </w:tc>
      </w:tr>
      <w:tr w:rsidR="007C48F4" w:rsidRPr="00117460" w14:paraId="706379A9" w14:textId="77777777" w:rsidTr="00AA5F79">
        <w:trPr>
          <w:trHeight w:val="238"/>
          <w:jc w:val="center"/>
        </w:trPr>
        <w:tc>
          <w:tcPr>
            <w:tcW w:w="4248" w:type="dxa"/>
            <w:tcBorders>
              <w:top w:val="single" w:sz="4" w:space="0" w:color="auto"/>
              <w:left w:val="single" w:sz="4" w:space="0" w:color="auto"/>
              <w:bottom w:val="single" w:sz="4" w:space="0" w:color="auto"/>
              <w:right w:val="single" w:sz="4" w:space="0" w:color="auto"/>
            </w:tcBorders>
            <w:vAlign w:val="center"/>
            <w:hideMark/>
          </w:tcPr>
          <w:p w14:paraId="160C4944" w14:textId="77777777" w:rsidR="007C48F4" w:rsidRPr="00117460" w:rsidRDefault="007C48F4" w:rsidP="00AA5F79">
            <w:pPr>
              <w:rPr>
                <w:rFonts w:cs="Arial"/>
              </w:rPr>
            </w:pPr>
            <w:r w:rsidRPr="00117460">
              <w:sym w:font="Wingdings" w:char="F0FC"/>
            </w:r>
            <w:r w:rsidRPr="00117460">
              <w:t xml:space="preserve"> </w:t>
            </w:r>
            <w:r>
              <w:t>correct answer</w:t>
            </w:r>
          </w:p>
        </w:tc>
      </w:tr>
    </w:tbl>
    <w:p w14:paraId="041AB375" w14:textId="77777777" w:rsidR="00223943" w:rsidRDefault="00223943" w:rsidP="00223943">
      <w:pPr>
        <w:pStyle w:val="ListParagraph"/>
        <w:spacing w:line="276" w:lineRule="auto"/>
        <w:ind w:left="1440"/>
        <w:rPr>
          <w:rFonts w:eastAsiaTheme="minorEastAsia"/>
        </w:rPr>
      </w:pPr>
    </w:p>
    <w:p w14:paraId="2C4EB753" w14:textId="77777777" w:rsidR="00223943" w:rsidRPr="00CA3C2A" w:rsidRDefault="00223943" w:rsidP="00223943">
      <w:pPr>
        <w:pStyle w:val="ListParagraph"/>
        <w:numPr>
          <w:ilvl w:val="0"/>
          <w:numId w:val="40"/>
        </w:numPr>
        <w:spacing w:line="276" w:lineRule="auto"/>
      </w:pPr>
      <w:r>
        <w:t xml:space="preserve">Given </w:t>
      </w:r>
      <m:oMath>
        <m:r>
          <w:rPr>
            <w:rFonts w:ascii="Cambria Math" w:hAnsi="Cambria Math"/>
            <w:sz w:val="24"/>
          </w:rPr>
          <m:t xml:space="preserve">P(D) = </m:t>
        </m:r>
        <m:f>
          <m:fPr>
            <m:ctrlPr>
              <w:rPr>
                <w:rFonts w:ascii="Cambria Math" w:hAnsi="Cambria Math"/>
                <w:i/>
                <w:sz w:val="24"/>
              </w:rPr>
            </m:ctrlPr>
          </m:fPr>
          <m:num>
            <m:r>
              <w:rPr>
                <w:rFonts w:ascii="Cambria Math" w:hAnsi="Cambria Math"/>
                <w:sz w:val="24"/>
              </w:rPr>
              <m:t>2</m:t>
            </m:r>
          </m:num>
          <m:den>
            <m:r>
              <w:rPr>
                <w:rFonts w:ascii="Cambria Math" w:hAnsi="Cambria Math"/>
                <w:sz w:val="24"/>
              </w:rPr>
              <m:t>3</m:t>
            </m:r>
          </m:den>
        </m:f>
      </m:oMath>
      <w:r>
        <w:rPr>
          <w:rFonts w:eastAsiaTheme="minorEastAsia"/>
        </w:rPr>
        <w:t xml:space="preserve"> , </w:t>
      </w:r>
      <m:oMath>
        <m:r>
          <w:rPr>
            <w:rFonts w:ascii="Cambria Math" w:eastAsiaTheme="minorEastAsia" w:hAnsi="Cambria Math"/>
            <w:sz w:val="24"/>
          </w:rPr>
          <m:t>P</m:t>
        </m:r>
        <m:d>
          <m:dPr>
            <m:ctrlPr>
              <w:rPr>
                <w:rFonts w:ascii="Cambria Math" w:eastAsiaTheme="minorEastAsia" w:hAnsi="Cambria Math"/>
                <w:i/>
                <w:sz w:val="24"/>
              </w:rPr>
            </m:ctrlPr>
          </m:dPr>
          <m:e>
            <m:r>
              <w:rPr>
                <w:rFonts w:ascii="Cambria Math" w:eastAsiaTheme="minorEastAsia" w:hAnsi="Cambria Math"/>
                <w:sz w:val="24"/>
              </w:rPr>
              <m:t>C</m:t>
            </m:r>
          </m:e>
          <m:e>
            <m:r>
              <w:rPr>
                <w:rFonts w:ascii="Cambria Math" w:eastAsiaTheme="minorEastAsia" w:hAnsi="Cambria Math"/>
                <w:sz w:val="24"/>
              </w:rPr>
              <m:t>D</m:t>
            </m:r>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3</m:t>
            </m:r>
          </m:num>
          <m:den>
            <m:r>
              <w:rPr>
                <w:rFonts w:ascii="Cambria Math" w:eastAsiaTheme="minorEastAsia" w:hAnsi="Cambria Math"/>
                <w:sz w:val="24"/>
              </w:rPr>
              <m:t>5</m:t>
            </m:r>
          </m:den>
        </m:f>
      </m:oMath>
      <w:r>
        <w:rPr>
          <w:rFonts w:eastAsiaTheme="minorEastAsia"/>
        </w:rPr>
        <w:t xml:space="preserve"> and </w:t>
      </w:r>
      <m:oMath>
        <m:r>
          <w:rPr>
            <w:rFonts w:ascii="Cambria Math" w:eastAsiaTheme="minorEastAsia" w:hAnsi="Cambria Math"/>
            <w:sz w:val="24"/>
          </w:rPr>
          <m:t>P</m:t>
        </m:r>
        <m:d>
          <m:dPr>
            <m:ctrlPr>
              <w:rPr>
                <w:rFonts w:ascii="Cambria Math" w:eastAsiaTheme="minorEastAsia" w:hAnsi="Cambria Math"/>
                <w:i/>
                <w:sz w:val="24"/>
              </w:rPr>
            </m:ctrlPr>
          </m:dPr>
          <m:e>
            <m:r>
              <w:rPr>
                <w:rFonts w:ascii="Cambria Math" w:eastAsiaTheme="minorEastAsia" w:hAnsi="Cambria Math"/>
                <w:sz w:val="24"/>
              </w:rPr>
              <m:t>C</m:t>
            </m:r>
          </m:e>
          <m:e>
            <m:acc>
              <m:accPr>
                <m:chr m:val="̅"/>
                <m:ctrlPr>
                  <w:rPr>
                    <w:rFonts w:ascii="Cambria Math" w:eastAsiaTheme="minorEastAsia" w:hAnsi="Cambria Math"/>
                    <w:i/>
                    <w:sz w:val="24"/>
                  </w:rPr>
                </m:ctrlPr>
              </m:accPr>
              <m:e>
                <m:r>
                  <w:rPr>
                    <w:rFonts w:ascii="Cambria Math" w:eastAsiaTheme="minorEastAsia" w:hAnsi="Cambria Math"/>
                    <w:sz w:val="24"/>
                  </w:rPr>
                  <m:t>D</m:t>
                </m:r>
              </m:e>
            </m:acc>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5</m:t>
            </m:r>
          </m:den>
        </m:f>
      </m:oMath>
      <w:r>
        <w:rPr>
          <w:rFonts w:eastAsiaTheme="minorEastAsia"/>
        </w:rPr>
        <w:t>. Determine:</w:t>
      </w:r>
    </w:p>
    <w:p w14:paraId="5FCCD0C5" w14:textId="2BFEAF80" w:rsidR="007C48F4" w:rsidRPr="00E32225" w:rsidRDefault="00223943" w:rsidP="007C48F4">
      <w:pPr>
        <w:pStyle w:val="ListParagraph"/>
        <w:numPr>
          <w:ilvl w:val="0"/>
          <w:numId w:val="42"/>
        </w:numPr>
        <w:spacing w:line="276" w:lineRule="auto"/>
      </w:pPr>
      <m:oMath>
        <m:r>
          <w:rPr>
            <w:rFonts w:ascii="Cambria Math" w:hAnsi="Cambria Math"/>
          </w:rPr>
          <m:t>P(C∩D)</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tbl>
      <w:tblPr>
        <w:tblStyle w:val="TableGrid"/>
        <w:tblW w:w="0" w:type="auto"/>
        <w:jc w:val="center"/>
        <w:tblLook w:val="04A0" w:firstRow="1" w:lastRow="0" w:firstColumn="1" w:lastColumn="0" w:noHBand="0" w:noVBand="1"/>
      </w:tblPr>
      <w:tblGrid>
        <w:gridCol w:w="4248"/>
      </w:tblGrid>
      <w:tr w:rsidR="007C48F4" w:rsidRPr="00117460" w14:paraId="6133B7DD"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4F71F0E7" w14:textId="77777777" w:rsidR="007C48F4" w:rsidRPr="00117460" w:rsidRDefault="007C48F4" w:rsidP="00AA5F79">
            <w:pPr>
              <w:pStyle w:val="ListParagraph"/>
              <w:ind w:left="0"/>
              <w:jc w:val="center"/>
              <w:rPr>
                <w:rFonts w:cs="Arial"/>
                <w:b/>
                <w:vertAlign w:val="subscript"/>
              </w:rPr>
            </w:pPr>
            <w:r w:rsidRPr="00117460">
              <w:rPr>
                <w:rFonts w:cs="Arial"/>
              </w:rPr>
              <w:t>Solution</w:t>
            </w:r>
          </w:p>
        </w:tc>
      </w:tr>
      <w:tr w:rsidR="007C48F4" w:rsidRPr="00117460" w14:paraId="393C6DFC"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vAlign w:val="center"/>
          </w:tcPr>
          <w:p w14:paraId="18219359" w14:textId="77777777" w:rsidR="007C48F4" w:rsidRPr="00F35467" w:rsidRDefault="007C48F4" w:rsidP="00AA5F79">
            <w:pPr>
              <w:pStyle w:val="ListParagraph"/>
              <w:ind w:left="0"/>
              <w:rPr>
                <w:rFonts w:eastAsiaTheme="minorEastAsia" w:cs="Arial"/>
                <w:vertAlign w:val="subscript"/>
              </w:rPr>
            </w:pPr>
            <m:oMathPara>
              <m:oMath>
                <m:r>
                  <w:rPr>
                    <w:rFonts w:ascii="Cambria Math" w:hAnsi="Cambria Math"/>
                  </w:rPr>
                  <m:t>P(C∩D)=</m:t>
                </m:r>
                <m:f>
                  <m:fPr>
                    <m:ctrlPr>
                      <w:rPr>
                        <w:rFonts w:ascii="Cambria Math" w:hAnsi="Cambria Math" w:cs="Arial"/>
                        <w:vertAlign w:val="subscript"/>
                      </w:rPr>
                    </m:ctrlPr>
                  </m:fPr>
                  <m:num>
                    <m:r>
                      <w:rPr>
                        <w:rFonts w:ascii="Cambria Math" w:hAnsi="Cambria Math" w:cs="Arial"/>
                        <w:vertAlign w:val="subscript"/>
                      </w:rPr>
                      <m:t>2</m:t>
                    </m:r>
                  </m:num>
                  <m:den>
                    <m:r>
                      <w:rPr>
                        <w:rFonts w:ascii="Cambria Math" w:hAnsi="Cambria Math" w:cs="Arial"/>
                        <w:vertAlign w:val="subscript"/>
                      </w:rPr>
                      <m:t>5</m:t>
                    </m:r>
                  </m:den>
                </m:f>
              </m:oMath>
            </m:oMathPara>
          </w:p>
          <w:p w14:paraId="5B1E6CAF" w14:textId="77777777" w:rsidR="007C48F4" w:rsidRPr="00117460" w:rsidRDefault="007C48F4" w:rsidP="00AA5F79">
            <w:pPr>
              <w:pStyle w:val="ListParagraph"/>
              <w:ind w:left="0"/>
              <w:rPr>
                <w:rFonts w:cs="Arial"/>
                <w:vertAlign w:val="subscript"/>
              </w:rPr>
            </w:pPr>
          </w:p>
        </w:tc>
      </w:tr>
      <w:tr w:rsidR="007C48F4" w:rsidRPr="00117460" w14:paraId="5F1EEC7D"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E54326A" w14:textId="77777777" w:rsidR="007C48F4" w:rsidRPr="00117460" w:rsidRDefault="007C48F4" w:rsidP="00AA5F79">
            <w:pPr>
              <w:pStyle w:val="ListParagraph"/>
              <w:ind w:left="0"/>
              <w:jc w:val="center"/>
              <w:rPr>
                <w:rFonts w:cs="Arial"/>
                <w:b/>
                <w:vertAlign w:val="subscript"/>
              </w:rPr>
            </w:pPr>
            <w:r w:rsidRPr="00117460">
              <w:rPr>
                <w:rFonts w:cs="Arial"/>
              </w:rPr>
              <w:t xml:space="preserve">Specific </w:t>
            </w:r>
            <w:proofErr w:type="spellStart"/>
            <w:r w:rsidRPr="00117460">
              <w:rPr>
                <w:rFonts w:cs="Arial"/>
              </w:rPr>
              <w:t>Behaviours</w:t>
            </w:r>
            <w:proofErr w:type="spellEnd"/>
          </w:p>
        </w:tc>
      </w:tr>
      <w:tr w:rsidR="007C48F4" w:rsidRPr="00117460" w14:paraId="411C08CA" w14:textId="77777777" w:rsidTr="00AA5F79">
        <w:trPr>
          <w:trHeight w:val="238"/>
          <w:jc w:val="center"/>
        </w:trPr>
        <w:tc>
          <w:tcPr>
            <w:tcW w:w="4248" w:type="dxa"/>
            <w:tcBorders>
              <w:top w:val="single" w:sz="4" w:space="0" w:color="auto"/>
              <w:left w:val="single" w:sz="4" w:space="0" w:color="auto"/>
              <w:bottom w:val="single" w:sz="4" w:space="0" w:color="auto"/>
              <w:right w:val="single" w:sz="4" w:space="0" w:color="auto"/>
            </w:tcBorders>
            <w:vAlign w:val="center"/>
            <w:hideMark/>
          </w:tcPr>
          <w:p w14:paraId="40636B66" w14:textId="77777777" w:rsidR="007C48F4" w:rsidRPr="00117460" w:rsidRDefault="007C48F4" w:rsidP="00AA5F79">
            <w:pPr>
              <w:rPr>
                <w:rFonts w:cs="Arial"/>
              </w:rPr>
            </w:pPr>
            <w:r w:rsidRPr="00117460">
              <w:sym w:font="Wingdings" w:char="F0FC"/>
            </w:r>
            <w:r w:rsidRPr="00117460">
              <w:t xml:space="preserve"> </w:t>
            </w:r>
            <w:r>
              <w:t>correct answer</w:t>
            </w:r>
          </w:p>
        </w:tc>
      </w:tr>
    </w:tbl>
    <w:p w14:paraId="536AFB59" w14:textId="01949030" w:rsidR="00223943" w:rsidRPr="00E32225" w:rsidRDefault="00223943" w:rsidP="00223943">
      <w:pPr>
        <w:pStyle w:val="ListParagraph"/>
        <w:numPr>
          <w:ilvl w:val="0"/>
          <w:numId w:val="42"/>
        </w:numPr>
        <w:spacing w:line="276" w:lineRule="auto"/>
      </w:pPr>
      <m:oMath>
        <m:r>
          <w:rPr>
            <w:rFonts w:ascii="Cambria Math" w:hAnsi="Cambria Math"/>
          </w:rPr>
          <m:t>P(C∩</m:t>
        </m:r>
        <m:acc>
          <m:accPr>
            <m:chr m:val="̅"/>
            <m:ctrlPr>
              <w:rPr>
                <w:rFonts w:ascii="Cambria Math" w:hAnsi="Cambria Math"/>
                <w:i/>
              </w:rPr>
            </m:ctrlPr>
          </m:accPr>
          <m:e>
            <m:r>
              <w:rPr>
                <w:rFonts w:ascii="Cambria Math" w:hAnsi="Cambria Math"/>
              </w:rPr>
              <m:t>D</m:t>
            </m:r>
          </m:e>
        </m:acc>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tbl>
      <w:tblPr>
        <w:tblStyle w:val="TableGrid"/>
        <w:tblW w:w="0" w:type="auto"/>
        <w:jc w:val="center"/>
        <w:tblLook w:val="04A0" w:firstRow="1" w:lastRow="0" w:firstColumn="1" w:lastColumn="0" w:noHBand="0" w:noVBand="1"/>
      </w:tblPr>
      <w:tblGrid>
        <w:gridCol w:w="4248"/>
      </w:tblGrid>
      <w:tr w:rsidR="007C48F4" w:rsidRPr="00117460" w14:paraId="5EDD4EE2"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ED2FA68" w14:textId="77777777" w:rsidR="007C48F4" w:rsidRPr="00117460" w:rsidRDefault="007C48F4" w:rsidP="00AA5F79">
            <w:pPr>
              <w:pStyle w:val="ListParagraph"/>
              <w:ind w:left="0"/>
              <w:jc w:val="center"/>
              <w:rPr>
                <w:rFonts w:cs="Arial"/>
                <w:b/>
                <w:vertAlign w:val="subscript"/>
              </w:rPr>
            </w:pPr>
            <w:r w:rsidRPr="00117460">
              <w:rPr>
                <w:rFonts w:cs="Arial"/>
              </w:rPr>
              <w:t>Solution</w:t>
            </w:r>
          </w:p>
        </w:tc>
      </w:tr>
      <w:tr w:rsidR="007C48F4" w:rsidRPr="00117460" w14:paraId="5D942FBE"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vAlign w:val="center"/>
          </w:tcPr>
          <w:p w14:paraId="6B280B8A" w14:textId="77777777" w:rsidR="007C48F4" w:rsidRPr="00F35467" w:rsidRDefault="007C48F4" w:rsidP="00AA5F79">
            <w:pPr>
              <w:pStyle w:val="ListParagraph"/>
              <w:ind w:left="0"/>
              <w:rPr>
                <w:rFonts w:eastAsiaTheme="minorEastAsia" w:cs="Arial"/>
                <w:vertAlign w:val="subscript"/>
              </w:rPr>
            </w:pPr>
            <m:oMathPara>
              <m:oMath>
                <m:r>
                  <w:rPr>
                    <w:rFonts w:ascii="Cambria Math" w:hAnsi="Cambria Math"/>
                  </w:rPr>
                  <m:t>P(C∩</m:t>
                </m:r>
                <m:acc>
                  <m:accPr>
                    <m:chr m:val="̅"/>
                    <m:ctrlPr>
                      <w:rPr>
                        <w:rFonts w:ascii="Cambria Math" w:hAnsi="Cambria Math"/>
                        <w:i/>
                      </w:rPr>
                    </m:ctrlPr>
                  </m:accPr>
                  <m:e>
                    <m:r>
                      <w:rPr>
                        <w:rFonts w:ascii="Cambria Math" w:hAnsi="Cambria Math"/>
                      </w:rPr>
                      <m:t>D</m:t>
                    </m:r>
                  </m:e>
                </m:acc>
                <m:r>
                  <w:rPr>
                    <w:rFonts w:ascii="Cambria Math" w:hAnsi="Cambria Math"/>
                  </w:rPr>
                  <m:t>)=</m:t>
                </m:r>
                <m:f>
                  <m:fPr>
                    <m:ctrlPr>
                      <w:rPr>
                        <w:rFonts w:ascii="Cambria Math" w:hAnsi="Cambria Math" w:cs="Arial"/>
                        <w:vertAlign w:val="subscript"/>
                      </w:rPr>
                    </m:ctrlPr>
                  </m:fPr>
                  <m:num>
                    <m:r>
                      <w:rPr>
                        <w:rFonts w:ascii="Cambria Math" w:hAnsi="Cambria Math" w:cs="Arial"/>
                        <w:vertAlign w:val="subscript"/>
                      </w:rPr>
                      <m:t>1</m:t>
                    </m:r>
                  </m:num>
                  <m:den>
                    <m:r>
                      <w:rPr>
                        <w:rFonts w:ascii="Cambria Math" w:hAnsi="Cambria Math" w:cs="Arial"/>
                        <w:vertAlign w:val="subscript"/>
                      </w:rPr>
                      <m:t>15</m:t>
                    </m:r>
                  </m:den>
                </m:f>
              </m:oMath>
            </m:oMathPara>
          </w:p>
          <w:p w14:paraId="7A4FAC5C" w14:textId="77777777" w:rsidR="007C48F4" w:rsidRPr="00117460" w:rsidRDefault="007C48F4" w:rsidP="00AA5F79">
            <w:pPr>
              <w:pStyle w:val="ListParagraph"/>
              <w:ind w:left="0"/>
              <w:rPr>
                <w:rFonts w:cs="Arial"/>
                <w:vertAlign w:val="subscript"/>
              </w:rPr>
            </w:pPr>
          </w:p>
        </w:tc>
      </w:tr>
      <w:tr w:rsidR="007C48F4" w:rsidRPr="00117460" w14:paraId="10B86F4D"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18F882A3" w14:textId="77777777" w:rsidR="007C48F4" w:rsidRPr="00117460" w:rsidRDefault="007C48F4" w:rsidP="00AA5F79">
            <w:pPr>
              <w:pStyle w:val="ListParagraph"/>
              <w:ind w:left="0"/>
              <w:jc w:val="center"/>
              <w:rPr>
                <w:rFonts w:cs="Arial"/>
                <w:b/>
                <w:vertAlign w:val="subscript"/>
              </w:rPr>
            </w:pPr>
            <w:r w:rsidRPr="00117460">
              <w:rPr>
                <w:rFonts w:cs="Arial"/>
              </w:rPr>
              <w:t xml:space="preserve">Specific </w:t>
            </w:r>
            <w:proofErr w:type="spellStart"/>
            <w:r w:rsidRPr="00117460">
              <w:rPr>
                <w:rFonts w:cs="Arial"/>
              </w:rPr>
              <w:t>Behaviours</w:t>
            </w:r>
            <w:proofErr w:type="spellEnd"/>
          </w:p>
        </w:tc>
      </w:tr>
      <w:tr w:rsidR="007C48F4" w:rsidRPr="00117460" w14:paraId="263B2EC8" w14:textId="77777777" w:rsidTr="00AA5F79">
        <w:trPr>
          <w:trHeight w:val="238"/>
          <w:jc w:val="center"/>
        </w:trPr>
        <w:tc>
          <w:tcPr>
            <w:tcW w:w="4248" w:type="dxa"/>
            <w:tcBorders>
              <w:top w:val="single" w:sz="4" w:space="0" w:color="auto"/>
              <w:left w:val="single" w:sz="4" w:space="0" w:color="auto"/>
              <w:bottom w:val="single" w:sz="4" w:space="0" w:color="auto"/>
              <w:right w:val="single" w:sz="4" w:space="0" w:color="auto"/>
            </w:tcBorders>
            <w:vAlign w:val="center"/>
            <w:hideMark/>
          </w:tcPr>
          <w:p w14:paraId="0E928669" w14:textId="77777777" w:rsidR="007C48F4" w:rsidRPr="00117460" w:rsidRDefault="007C48F4" w:rsidP="00AA5F79">
            <w:pPr>
              <w:rPr>
                <w:rFonts w:cs="Arial"/>
              </w:rPr>
            </w:pPr>
            <w:r w:rsidRPr="00117460">
              <w:sym w:font="Wingdings" w:char="F0FC"/>
            </w:r>
            <w:r w:rsidRPr="00117460">
              <w:t xml:space="preserve"> </w:t>
            </w:r>
            <w:r>
              <w:t>correct answer</w:t>
            </w:r>
          </w:p>
        </w:tc>
      </w:tr>
    </w:tbl>
    <w:p w14:paraId="0EE734B2" w14:textId="0F5A4A3B" w:rsidR="007C48F4" w:rsidRPr="00E32225" w:rsidRDefault="00223943" w:rsidP="007C48F4">
      <w:pPr>
        <w:pStyle w:val="ListParagraph"/>
        <w:numPr>
          <w:ilvl w:val="0"/>
          <w:numId w:val="42"/>
        </w:numPr>
        <w:spacing w:line="276" w:lineRule="auto"/>
      </w:pPr>
      <m:oMath>
        <m:r>
          <w:rPr>
            <w:rFonts w:ascii="Cambria Math" w:hAnsi="Cambria Math"/>
          </w:rPr>
          <m:t xml:space="preserve">P(C) </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tbl>
      <w:tblPr>
        <w:tblStyle w:val="TableGrid"/>
        <w:tblW w:w="0" w:type="auto"/>
        <w:jc w:val="center"/>
        <w:tblLook w:val="04A0" w:firstRow="1" w:lastRow="0" w:firstColumn="1" w:lastColumn="0" w:noHBand="0" w:noVBand="1"/>
      </w:tblPr>
      <w:tblGrid>
        <w:gridCol w:w="4248"/>
      </w:tblGrid>
      <w:tr w:rsidR="007C48F4" w:rsidRPr="00117460" w14:paraId="03D090A1"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6DD5346" w14:textId="77777777" w:rsidR="007C48F4" w:rsidRPr="00117460" w:rsidRDefault="007C48F4" w:rsidP="00AA5F79">
            <w:pPr>
              <w:pStyle w:val="ListParagraph"/>
              <w:ind w:left="0"/>
              <w:jc w:val="center"/>
              <w:rPr>
                <w:rFonts w:cs="Arial"/>
                <w:b/>
                <w:vertAlign w:val="subscript"/>
              </w:rPr>
            </w:pPr>
            <w:r w:rsidRPr="00117460">
              <w:rPr>
                <w:rFonts w:cs="Arial"/>
              </w:rPr>
              <w:t>Solution</w:t>
            </w:r>
          </w:p>
        </w:tc>
      </w:tr>
      <w:tr w:rsidR="007C48F4" w:rsidRPr="00117460" w14:paraId="599EF943"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vAlign w:val="center"/>
          </w:tcPr>
          <w:p w14:paraId="73492F0D" w14:textId="77777777" w:rsidR="007C48F4" w:rsidRPr="00117460" w:rsidRDefault="007C48F4" w:rsidP="00AA5F79">
            <w:pPr>
              <w:pStyle w:val="ListParagraph"/>
              <w:ind w:left="0"/>
              <w:rPr>
                <w:rFonts w:cs="Arial"/>
                <w:vertAlign w:val="subscript"/>
              </w:rPr>
            </w:pPr>
            <m:oMathPara>
              <m:oMath>
                <m:r>
                  <w:rPr>
                    <w:rFonts w:ascii="Cambria Math" w:hAnsi="Cambria Math"/>
                  </w:rPr>
                  <m:t>P(C) =</m:t>
                </m:r>
                <m:f>
                  <m:fPr>
                    <m:ctrlPr>
                      <w:rPr>
                        <w:rFonts w:ascii="Cambria Math" w:hAnsi="Cambria Math" w:cs="Arial"/>
                        <w:vertAlign w:val="subscript"/>
                      </w:rPr>
                    </m:ctrlPr>
                  </m:fPr>
                  <m:num>
                    <m:r>
                      <w:rPr>
                        <w:rFonts w:ascii="Cambria Math" w:hAnsi="Cambria Math" w:cs="Arial"/>
                        <w:vertAlign w:val="subscript"/>
                      </w:rPr>
                      <m:t>7</m:t>
                    </m:r>
                  </m:num>
                  <m:den>
                    <m:r>
                      <w:rPr>
                        <w:rFonts w:ascii="Cambria Math" w:hAnsi="Cambria Math" w:cs="Arial"/>
                        <w:vertAlign w:val="subscript"/>
                      </w:rPr>
                      <m:t>15</m:t>
                    </m:r>
                  </m:den>
                </m:f>
              </m:oMath>
            </m:oMathPara>
          </w:p>
        </w:tc>
      </w:tr>
      <w:tr w:rsidR="007C48F4" w:rsidRPr="00117460" w14:paraId="5B6D052C"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42CD5CC7" w14:textId="77777777" w:rsidR="007C48F4" w:rsidRPr="00117460" w:rsidRDefault="007C48F4" w:rsidP="00AA5F79">
            <w:pPr>
              <w:pStyle w:val="ListParagraph"/>
              <w:ind w:left="0"/>
              <w:jc w:val="center"/>
              <w:rPr>
                <w:rFonts w:cs="Arial"/>
                <w:b/>
                <w:vertAlign w:val="subscript"/>
              </w:rPr>
            </w:pPr>
            <w:r w:rsidRPr="00117460">
              <w:rPr>
                <w:rFonts w:cs="Arial"/>
              </w:rPr>
              <w:t xml:space="preserve">Specific </w:t>
            </w:r>
            <w:proofErr w:type="spellStart"/>
            <w:r w:rsidRPr="00117460">
              <w:rPr>
                <w:rFonts w:cs="Arial"/>
              </w:rPr>
              <w:t>Behaviours</w:t>
            </w:r>
            <w:proofErr w:type="spellEnd"/>
          </w:p>
        </w:tc>
      </w:tr>
      <w:tr w:rsidR="007C48F4" w:rsidRPr="00117460" w14:paraId="5914F33B" w14:textId="77777777" w:rsidTr="00AA5F79">
        <w:trPr>
          <w:trHeight w:val="238"/>
          <w:jc w:val="center"/>
        </w:trPr>
        <w:tc>
          <w:tcPr>
            <w:tcW w:w="4248" w:type="dxa"/>
            <w:tcBorders>
              <w:top w:val="single" w:sz="4" w:space="0" w:color="auto"/>
              <w:left w:val="single" w:sz="4" w:space="0" w:color="auto"/>
              <w:bottom w:val="single" w:sz="4" w:space="0" w:color="auto"/>
              <w:right w:val="single" w:sz="4" w:space="0" w:color="auto"/>
            </w:tcBorders>
            <w:vAlign w:val="center"/>
            <w:hideMark/>
          </w:tcPr>
          <w:p w14:paraId="006C62BF" w14:textId="77777777" w:rsidR="007C48F4" w:rsidRPr="00117460" w:rsidRDefault="007C48F4" w:rsidP="00AA5F79">
            <w:pPr>
              <w:rPr>
                <w:rFonts w:cs="Arial"/>
              </w:rPr>
            </w:pPr>
            <w:r w:rsidRPr="00117460">
              <w:sym w:font="Wingdings" w:char="F0FC"/>
            </w:r>
            <w:r w:rsidRPr="00117460">
              <w:t xml:space="preserve"> </w:t>
            </w:r>
            <w:r>
              <w:t>correct answer</w:t>
            </w:r>
          </w:p>
        </w:tc>
      </w:tr>
    </w:tbl>
    <w:p w14:paraId="2FA8CB46" w14:textId="77777777" w:rsidR="00223943" w:rsidRPr="007C48F4" w:rsidRDefault="00223943" w:rsidP="007C48F4">
      <w:pPr>
        <w:spacing w:line="276" w:lineRule="auto"/>
        <w:rPr>
          <w:rFonts w:eastAsiaTheme="minorEastAsia"/>
        </w:rPr>
      </w:pPr>
    </w:p>
    <w:p w14:paraId="380804CA" w14:textId="77777777" w:rsidR="00E14C9C" w:rsidRPr="00E14C9C" w:rsidRDefault="00223943" w:rsidP="007C48F4">
      <w:pPr>
        <w:pStyle w:val="ListParagraph"/>
        <w:numPr>
          <w:ilvl w:val="0"/>
          <w:numId w:val="42"/>
        </w:numPr>
        <w:spacing w:line="276" w:lineRule="auto"/>
      </w:pPr>
      <m:oMath>
        <m:r>
          <w:rPr>
            <w:rFonts w:ascii="Cambria Math" w:eastAsiaTheme="minorEastAsia" w:hAnsi="Cambria Math"/>
          </w:rPr>
          <m:t>P</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D</m:t>
                </m:r>
              </m:e>
            </m:acc>
          </m:e>
          <m:e>
            <m:r>
              <w:rPr>
                <w:rFonts w:ascii="Cambria Math" w:eastAsiaTheme="minorEastAsia" w:hAnsi="Cambria Math"/>
              </w:rPr>
              <m:t>C</m:t>
            </m:r>
          </m:e>
        </m:d>
      </m:oMath>
      <w:r>
        <w:rPr>
          <w:rFonts w:eastAsiaTheme="minorEastAsia"/>
        </w:rPr>
        <w:tab/>
      </w:r>
      <w:r>
        <w:rPr>
          <w:rFonts w:eastAsiaTheme="minorEastAsia"/>
        </w:rPr>
        <w:tab/>
      </w:r>
    </w:p>
    <w:tbl>
      <w:tblPr>
        <w:tblStyle w:val="TableGrid"/>
        <w:tblW w:w="0" w:type="auto"/>
        <w:jc w:val="center"/>
        <w:tblLook w:val="04A0" w:firstRow="1" w:lastRow="0" w:firstColumn="1" w:lastColumn="0" w:noHBand="0" w:noVBand="1"/>
      </w:tblPr>
      <w:tblGrid>
        <w:gridCol w:w="4248"/>
      </w:tblGrid>
      <w:tr w:rsidR="00E14C9C" w:rsidRPr="00117460" w14:paraId="42EF8207"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26AC8177" w14:textId="77777777" w:rsidR="00E14C9C" w:rsidRPr="00117460" w:rsidRDefault="00E14C9C" w:rsidP="00AA5F79">
            <w:pPr>
              <w:pStyle w:val="ListParagraph"/>
              <w:ind w:left="0"/>
              <w:jc w:val="center"/>
              <w:rPr>
                <w:rFonts w:cs="Arial"/>
                <w:b/>
                <w:vertAlign w:val="subscript"/>
              </w:rPr>
            </w:pPr>
            <w:r w:rsidRPr="00117460">
              <w:rPr>
                <w:rFonts w:cs="Arial"/>
              </w:rPr>
              <w:t>Solution</w:t>
            </w:r>
          </w:p>
        </w:tc>
      </w:tr>
      <w:tr w:rsidR="00E14C9C" w:rsidRPr="00117460" w14:paraId="5B2D0CDB"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vAlign w:val="center"/>
          </w:tcPr>
          <w:p w14:paraId="795C318A" w14:textId="77777777" w:rsidR="00E14C9C" w:rsidRPr="00EB194B" w:rsidRDefault="00E14C9C" w:rsidP="00AA5F79">
            <w:pPr>
              <w:pStyle w:val="ListParagraph"/>
              <w:ind w:left="0"/>
              <w:rPr>
                <w:rFonts w:eastAsiaTheme="minorEastAsia"/>
                <w:vertAlign w:val="subscript"/>
              </w:rPr>
            </w:pPr>
            <m:oMathPara>
              <m:oMath>
                <m:r>
                  <w:rPr>
                    <w:rFonts w:ascii="Cambria Math" w:eastAsiaTheme="minorEastAsia" w:hAnsi="Cambria Math"/>
                  </w:rPr>
                  <m:t>P</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D</m:t>
                        </m:r>
                      </m:e>
                    </m:acc>
                  </m:e>
                  <m:e>
                    <m:r>
                      <w:rPr>
                        <w:rFonts w:ascii="Cambria Math" w:eastAsiaTheme="minorEastAsia" w:hAnsi="Cambria Math"/>
                      </w:rPr>
                      <m:t>C</m:t>
                    </m:r>
                  </m:e>
                </m:d>
                <m:r>
                  <w:rPr>
                    <w:rFonts w:ascii="Cambria Math" w:eastAsiaTheme="minorEastAsia" w:hAnsi="Cambria Math"/>
                  </w:rPr>
                  <m:t>=</m:t>
                </m:r>
                <m:f>
                  <m:fPr>
                    <m:ctrlPr>
                      <w:rPr>
                        <w:rFonts w:ascii="Cambria Math" w:hAnsi="Cambria Math" w:cs="Arial"/>
                        <w:vertAlign w:val="subscript"/>
                      </w:rPr>
                    </m:ctrlPr>
                  </m:fPr>
                  <m:num>
                    <m:r>
                      <w:rPr>
                        <w:rFonts w:ascii="Cambria Math" w:hAnsi="Cambria Math" w:cs="Arial"/>
                        <w:vertAlign w:val="subscript"/>
                      </w:rPr>
                      <m:t>1</m:t>
                    </m:r>
                  </m:num>
                  <m:den>
                    <m:r>
                      <w:rPr>
                        <w:rFonts w:ascii="Cambria Math" w:hAnsi="Cambria Math" w:cs="Arial"/>
                        <w:vertAlign w:val="subscript"/>
                      </w:rPr>
                      <m:t>7</m:t>
                    </m:r>
                  </m:den>
                </m:f>
              </m:oMath>
            </m:oMathPara>
          </w:p>
          <w:p w14:paraId="60E563A8" w14:textId="77777777" w:rsidR="00E14C9C" w:rsidRPr="00EB194B" w:rsidRDefault="00E14C9C" w:rsidP="00AA5F79">
            <w:pPr>
              <w:pStyle w:val="ListParagraph"/>
              <w:ind w:left="0"/>
              <w:rPr>
                <w:rFonts w:eastAsiaTheme="minorEastAsia"/>
                <w:vertAlign w:val="subscript"/>
              </w:rPr>
            </w:pPr>
          </w:p>
        </w:tc>
      </w:tr>
      <w:tr w:rsidR="00E14C9C" w:rsidRPr="00117460" w14:paraId="0EF93E1A" w14:textId="77777777" w:rsidTr="00AA5F79">
        <w:trPr>
          <w:trHeight w:val="242"/>
          <w:jc w:val="center"/>
        </w:trPr>
        <w:tc>
          <w:tcPr>
            <w:tcW w:w="4248"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6A530BD1" w14:textId="77777777" w:rsidR="00E14C9C" w:rsidRPr="00117460" w:rsidRDefault="00E14C9C" w:rsidP="00AA5F79">
            <w:pPr>
              <w:pStyle w:val="ListParagraph"/>
              <w:ind w:left="0"/>
              <w:jc w:val="center"/>
              <w:rPr>
                <w:rFonts w:cs="Arial"/>
                <w:b/>
                <w:vertAlign w:val="subscript"/>
              </w:rPr>
            </w:pPr>
            <w:r w:rsidRPr="00117460">
              <w:rPr>
                <w:rFonts w:cs="Arial"/>
              </w:rPr>
              <w:t xml:space="preserve">Specific </w:t>
            </w:r>
            <w:proofErr w:type="spellStart"/>
            <w:r w:rsidRPr="00117460">
              <w:rPr>
                <w:rFonts w:cs="Arial"/>
              </w:rPr>
              <w:t>Behaviours</w:t>
            </w:r>
            <w:proofErr w:type="spellEnd"/>
          </w:p>
        </w:tc>
      </w:tr>
      <w:tr w:rsidR="00E14C9C" w:rsidRPr="00117460" w14:paraId="6B3C8C8E" w14:textId="77777777" w:rsidTr="00AA5F79">
        <w:trPr>
          <w:trHeight w:val="238"/>
          <w:jc w:val="center"/>
        </w:trPr>
        <w:tc>
          <w:tcPr>
            <w:tcW w:w="4248" w:type="dxa"/>
            <w:tcBorders>
              <w:top w:val="single" w:sz="4" w:space="0" w:color="auto"/>
              <w:left w:val="single" w:sz="4" w:space="0" w:color="auto"/>
              <w:bottom w:val="single" w:sz="4" w:space="0" w:color="auto"/>
              <w:right w:val="single" w:sz="4" w:space="0" w:color="auto"/>
            </w:tcBorders>
            <w:vAlign w:val="center"/>
            <w:hideMark/>
          </w:tcPr>
          <w:p w14:paraId="0AD01183" w14:textId="77777777" w:rsidR="00E14C9C" w:rsidRPr="00117460" w:rsidRDefault="00E14C9C" w:rsidP="00AA5F79">
            <w:pPr>
              <w:rPr>
                <w:rFonts w:cs="Arial"/>
              </w:rPr>
            </w:pPr>
            <w:r w:rsidRPr="00117460">
              <w:sym w:font="Wingdings" w:char="F0FC"/>
            </w:r>
            <w:r w:rsidRPr="00117460">
              <w:t xml:space="preserve"> </w:t>
            </w:r>
            <w:r>
              <w:t>correct answer</w:t>
            </w:r>
          </w:p>
        </w:tc>
      </w:tr>
    </w:tbl>
    <w:p w14:paraId="7D1452AB" w14:textId="040E6A13" w:rsidR="007C48F4" w:rsidRPr="007C48F4" w:rsidRDefault="00223943" w:rsidP="00E14C9C">
      <w:pPr>
        <w:pStyle w:val="ListParagraph"/>
        <w:spacing w:line="276" w:lineRule="auto"/>
        <w:ind w:left="1440"/>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B53E43" w:rsidRPr="007C48F4">
        <w:rPr>
          <w:rFonts w:cs="Arial"/>
          <w:b/>
          <w:szCs w:val="22"/>
        </w:rPr>
        <w:br w:type="page"/>
      </w:r>
    </w:p>
    <w:p w14:paraId="080B7D54" w14:textId="3F2B5979" w:rsidR="00B53E43" w:rsidRDefault="00B53E43" w:rsidP="00E14C9C">
      <w:pPr>
        <w:rPr>
          <w:rFonts w:cs="Arial"/>
          <w:b/>
          <w:szCs w:val="22"/>
        </w:rPr>
      </w:pPr>
    </w:p>
    <w:p w14:paraId="1BD64C64" w14:textId="1ED7F830" w:rsidR="00873319" w:rsidRPr="00AA3AF6" w:rsidRDefault="00293B63" w:rsidP="00873319">
      <w:pPr>
        <w:tabs>
          <w:tab w:val="right" w:pos="9356"/>
        </w:tabs>
        <w:jc w:val="center"/>
        <w:rPr>
          <w:rFonts w:cs="Arial"/>
          <w:b/>
          <w:szCs w:val="22"/>
        </w:rPr>
        <w:sectPr w:rsidR="00873319" w:rsidRPr="00AA3AF6" w:rsidSect="0057126C">
          <w:headerReference w:type="even" r:id="rId161"/>
          <w:headerReference w:type="default" r:id="rId162"/>
          <w:footerReference w:type="default" r:id="rId163"/>
          <w:headerReference w:type="first" r:id="rId164"/>
          <w:pgSz w:w="11906" w:h="16838" w:code="9"/>
          <w:pgMar w:top="862" w:right="1298" w:bottom="862" w:left="1298" w:header="709" w:footer="709" w:gutter="0"/>
          <w:cols w:space="708"/>
          <w:titlePg/>
          <w:docGrid w:linePitch="360"/>
        </w:sectPr>
      </w:pPr>
      <w:r>
        <w:rPr>
          <w:rFonts w:cs="Arial"/>
          <w:b/>
          <w:szCs w:val="22"/>
        </w:rPr>
        <w:t>END of SECTION</w:t>
      </w:r>
      <w:bookmarkStart w:id="10" w:name="_GoBack"/>
      <w:bookmarkEnd w:id="10"/>
    </w:p>
    <w:p w14:paraId="4A850A69" w14:textId="6CED4338" w:rsidR="0057126C" w:rsidRDefault="0057126C" w:rsidP="00015273">
      <w:pPr>
        <w:tabs>
          <w:tab w:val="right" w:pos="9356"/>
        </w:tabs>
        <w:rPr>
          <w:rFonts w:cs="Arial"/>
          <w:b/>
          <w:szCs w:val="22"/>
        </w:rPr>
      </w:pPr>
    </w:p>
    <w:p w14:paraId="38CDA2AD" w14:textId="77777777" w:rsidR="00873319" w:rsidRDefault="00873319" w:rsidP="00873319">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43E691B3" w14:textId="77777777" w:rsidR="00873319" w:rsidRPr="00A369A9" w:rsidRDefault="00873319" w:rsidP="0087331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6538BCD1" w14:textId="4CB09955" w:rsidR="0057126C" w:rsidRDefault="0057126C" w:rsidP="00015273">
      <w:pPr>
        <w:tabs>
          <w:tab w:val="right" w:pos="9356"/>
        </w:tabs>
        <w:rPr>
          <w:rFonts w:cs="Arial"/>
          <w:b/>
          <w:szCs w:val="22"/>
        </w:rPr>
      </w:pPr>
    </w:p>
    <w:p w14:paraId="2DF731F0" w14:textId="7F4398C7" w:rsidR="0057126C" w:rsidRDefault="0057126C" w:rsidP="00015273">
      <w:pPr>
        <w:tabs>
          <w:tab w:val="right" w:pos="9356"/>
        </w:tabs>
        <w:rPr>
          <w:rFonts w:cs="Arial"/>
          <w:b/>
          <w:szCs w:val="22"/>
        </w:rPr>
      </w:pPr>
    </w:p>
    <w:p w14:paraId="5F490D44" w14:textId="108ED707" w:rsidR="0057126C" w:rsidRDefault="0057126C" w:rsidP="00015273">
      <w:pPr>
        <w:tabs>
          <w:tab w:val="right" w:pos="9356"/>
        </w:tabs>
        <w:rPr>
          <w:rFonts w:cs="Arial"/>
          <w:b/>
          <w:szCs w:val="22"/>
        </w:rPr>
      </w:pPr>
    </w:p>
    <w:p w14:paraId="52DBDB8B" w14:textId="57823F95" w:rsidR="0057126C" w:rsidRDefault="0057126C" w:rsidP="00015273">
      <w:pPr>
        <w:tabs>
          <w:tab w:val="right" w:pos="9356"/>
        </w:tabs>
        <w:rPr>
          <w:rFonts w:cs="Arial"/>
          <w:b/>
          <w:szCs w:val="22"/>
        </w:rPr>
      </w:pPr>
    </w:p>
    <w:p w14:paraId="3ACE1A09" w14:textId="0FC99C1F" w:rsidR="0057126C" w:rsidRDefault="0057126C" w:rsidP="00015273">
      <w:pPr>
        <w:tabs>
          <w:tab w:val="right" w:pos="9356"/>
        </w:tabs>
        <w:rPr>
          <w:rFonts w:cs="Arial"/>
          <w:b/>
          <w:szCs w:val="22"/>
        </w:rPr>
      </w:pPr>
    </w:p>
    <w:p w14:paraId="4477045D" w14:textId="24EF38FB" w:rsidR="0057126C" w:rsidRDefault="0057126C" w:rsidP="00015273">
      <w:pPr>
        <w:tabs>
          <w:tab w:val="right" w:pos="9356"/>
        </w:tabs>
        <w:rPr>
          <w:rFonts w:cs="Arial"/>
          <w:b/>
          <w:szCs w:val="22"/>
        </w:rPr>
      </w:pPr>
    </w:p>
    <w:p w14:paraId="0869BCD2" w14:textId="5B7D6A47" w:rsidR="0057126C" w:rsidRDefault="0057126C" w:rsidP="00015273">
      <w:pPr>
        <w:tabs>
          <w:tab w:val="right" w:pos="9356"/>
        </w:tabs>
        <w:rPr>
          <w:rFonts w:cs="Arial"/>
          <w:b/>
          <w:szCs w:val="22"/>
        </w:rPr>
      </w:pPr>
    </w:p>
    <w:p w14:paraId="75630327" w14:textId="727CD571" w:rsidR="0057126C" w:rsidRDefault="0057126C" w:rsidP="00015273">
      <w:pPr>
        <w:tabs>
          <w:tab w:val="right" w:pos="9356"/>
        </w:tabs>
        <w:rPr>
          <w:rFonts w:cs="Arial"/>
          <w:b/>
          <w:szCs w:val="22"/>
        </w:rPr>
      </w:pPr>
    </w:p>
    <w:p w14:paraId="3A154E02" w14:textId="5E5E633D" w:rsidR="0057126C" w:rsidRDefault="0057126C" w:rsidP="00015273">
      <w:pPr>
        <w:tabs>
          <w:tab w:val="right" w:pos="9356"/>
        </w:tabs>
        <w:rPr>
          <w:rFonts w:cs="Arial"/>
          <w:b/>
          <w:szCs w:val="22"/>
        </w:rPr>
      </w:pPr>
    </w:p>
    <w:p w14:paraId="6612040F" w14:textId="5C3298AD" w:rsidR="0057126C" w:rsidRDefault="0057126C" w:rsidP="00015273">
      <w:pPr>
        <w:tabs>
          <w:tab w:val="right" w:pos="9356"/>
        </w:tabs>
        <w:rPr>
          <w:rFonts w:cs="Arial"/>
          <w:b/>
          <w:szCs w:val="22"/>
        </w:rPr>
      </w:pPr>
    </w:p>
    <w:p w14:paraId="1C180DE6" w14:textId="61D9FD5B" w:rsidR="0057126C" w:rsidRDefault="0057126C" w:rsidP="00015273">
      <w:pPr>
        <w:tabs>
          <w:tab w:val="right" w:pos="9356"/>
        </w:tabs>
        <w:rPr>
          <w:rFonts w:cs="Arial"/>
          <w:b/>
          <w:szCs w:val="22"/>
        </w:rPr>
      </w:pPr>
    </w:p>
    <w:p w14:paraId="02D96CDF" w14:textId="6A324E32" w:rsidR="0057126C" w:rsidRDefault="0057126C" w:rsidP="00015273">
      <w:pPr>
        <w:tabs>
          <w:tab w:val="right" w:pos="9356"/>
        </w:tabs>
        <w:rPr>
          <w:rFonts w:cs="Arial"/>
          <w:b/>
          <w:szCs w:val="22"/>
        </w:rPr>
      </w:pPr>
    </w:p>
    <w:p w14:paraId="26EED44C" w14:textId="335322F4" w:rsidR="0057126C" w:rsidRDefault="0057126C" w:rsidP="00015273">
      <w:pPr>
        <w:tabs>
          <w:tab w:val="right" w:pos="9356"/>
        </w:tabs>
        <w:rPr>
          <w:rFonts w:cs="Arial"/>
          <w:b/>
          <w:szCs w:val="22"/>
        </w:rPr>
      </w:pPr>
    </w:p>
    <w:p w14:paraId="1770BF16" w14:textId="5B5F7DAA" w:rsidR="0057126C" w:rsidRDefault="0057126C" w:rsidP="00015273">
      <w:pPr>
        <w:tabs>
          <w:tab w:val="right" w:pos="9356"/>
        </w:tabs>
        <w:rPr>
          <w:rFonts w:cs="Arial"/>
          <w:b/>
          <w:szCs w:val="22"/>
        </w:rPr>
      </w:pPr>
    </w:p>
    <w:p w14:paraId="7964D851" w14:textId="33D8EF7E" w:rsidR="0057126C" w:rsidRDefault="00BC43D4" w:rsidP="00BC43D4">
      <w:pPr>
        <w:tabs>
          <w:tab w:val="left" w:pos="1218"/>
        </w:tabs>
        <w:rPr>
          <w:rFonts w:cs="Arial"/>
          <w:b/>
          <w:szCs w:val="22"/>
        </w:rPr>
      </w:pPr>
      <w:r>
        <w:rPr>
          <w:rFonts w:cs="Arial"/>
          <w:b/>
          <w:szCs w:val="22"/>
        </w:rPr>
        <w:tab/>
      </w:r>
    </w:p>
    <w:p w14:paraId="24687583" w14:textId="77777777" w:rsidR="00BC43D4" w:rsidRDefault="00BC43D4" w:rsidP="00BC43D4">
      <w:pPr>
        <w:tabs>
          <w:tab w:val="left" w:pos="1218"/>
        </w:tabs>
        <w:rPr>
          <w:rFonts w:cs="Arial"/>
          <w:b/>
          <w:szCs w:val="22"/>
        </w:rPr>
      </w:pPr>
    </w:p>
    <w:bookmarkEnd w:id="8"/>
    <w:p w14:paraId="2A1D68A1" w14:textId="4218E674" w:rsidR="00A916D3" w:rsidRDefault="00A916D3" w:rsidP="00A916D3">
      <w:pPr>
        <w:jc w:val="center"/>
        <w:rPr>
          <w:rFonts w:cs="Arial"/>
        </w:rPr>
      </w:pPr>
    </w:p>
    <w:p w14:paraId="11DA21E6" w14:textId="704700AD" w:rsidR="0017267B" w:rsidRDefault="00AE5340" w:rsidP="00AE5340">
      <w:pPr>
        <w:rPr>
          <w:rFonts w:cs="Arial"/>
        </w:rPr>
      </w:pPr>
      <w:r>
        <w:rPr>
          <w:rFonts w:cs="Arial"/>
        </w:rPr>
        <w:t xml:space="preserve"> </w:t>
      </w:r>
    </w:p>
    <w:p w14:paraId="71CA4EDC" w14:textId="79404A26" w:rsidR="00AA3AF6" w:rsidRDefault="00AA3AF6" w:rsidP="00830856">
      <w:pPr>
        <w:rPr>
          <w:rFonts w:cs="Arial"/>
        </w:rPr>
      </w:pPr>
    </w:p>
    <w:p w14:paraId="32699A4D" w14:textId="77777777" w:rsidR="00AA3AF6" w:rsidRDefault="00AA3AF6" w:rsidP="00830856">
      <w:pPr>
        <w:rPr>
          <w:rFonts w:cs="Arial"/>
        </w:rPr>
      </w:pPr>
    </w:p>
    <w:p w14:paraId="7D69A9D2" w14:textId="61F3E347" w:rsidR="0017267B" w:rsidRDefault="0017267B" w:rsidP="0017267B">
      <w:pPr>
        <w:pStyle w:val="ListParagraph"/>
        <w:rPr>
          <w:rFonts w:cs="Arial"/>
        </w:rPr>
      </w:pPr>
    </w:p>
    <w:p w14:paraId="6462FDC5" w14:textId="44AE6CBF" w:rsidR="0017267B" w:rsidRDefault="0017267B" w:rsidP="0017267B">
      <w:pPr>
        <w:pStyle w:val="ListParagraph"/>
        <w:rPr>
          <w:rFonts w:cs="Arial"/>
        </w:rPr>
      </w:pPr>
    </w:p>
    <w:p w14:paraId="728EB0BA" w14:textId="671ECB80" w:rsidR="0017267B" w:rsidRDefault="0017267B" w:rsidP="0017267B">
      <w:pPr>
        <w:pStyle w:val="ListParagraph"/>
        <w:rPr>
          <w:rFonts w:cs="Arial"/>
        </w:rPr>
      </w:pPr>
    </w:p>
    <w:p w14:paraId="2371D820" w14:textId="617D094E" w:rsidR="0017267B" w:rsidRDefault="0017267B" w:rsidP="0017267B">
      <w:pPr>
        <w:pStyle w:val="ListParagraph"/>
        <w:rPr>
          <w:rFonts w:cs="Arial"/>
        </w:rPr>
      </w:pPr>
    </w:p>
    <w:p w14:paraId="03BA58F0" w14:textId="03D0D1A0" w:rsidR="0017267B" w:rsidRPr="003F1CEC" w:rsidRDefault="0017267B" w:rsidP="003F1CEC">
      <w:pPr>
        <w:rPr>
          <w:rFonts w:cs="Arial"/>
        </w:rPr>
      </w:pPr>
    </w:p>
    <w:p w14:paraId="7D722142" w14:textId="6B240DB5" w:rsidR="005E6F7C" w:rsidRDefault="005E6F7C" w:rsidP="00AA3AF6">
      <w:pPr>
        <w:rPr>
          <w:rFonts w:cs="Arial"/>
        </w:rPr>
      </w:pPr>
    </w:p>
    <w:p w14:paraId="39A842B3" w14:textId="0713ABE4" w:rsidR="005E6F7C" w:rsidRDefault="005E6F7C" w:rsidP="00AA3AF6">
      <w:pPr>
        <w:rPr>
          <w:rFonts w:cs="Arial"/>
        </w:rPr>
      </w:pPr>
    </w:p>
    <w:p w14:paraId="18B5FBA8" w14:textId="18842DDB" w:rsidR="005E6F7C" w:rsidRDefault="005E6F7C" w:rsidP="00AA3AF6">
      <w:pPr>
        <w:rPr>
          <w:rFonts w:cs="Arial"/>
        </w:rPr>
      </w:pPr>
    </w:p>
    <w:p w14:paraId="21DFEB86" w14:textId="265B39AA" w:rsidR="005E6F7C" w:rsidRDefault="005E6F7C" w:rsidP="00AA3AF6">
      <w:pPr>
        <w:rPr>
          <w:rFonts w:cs="Arial"/>
        </w:rPr>
      </w:pPr>
    </w:p>
    <w:p w14:paraId="14BFFB43" w14:textId="77777777" w:rsidR="005E6F7C" w:rsidRDefault="005E6F7C" w:rsidP="00AA3AF6">
      <w:pPr>
        <w:rPr>
          <w:rFonts w:cs="Arial"/>
        </w:rPr>
      </w:pPr>
    </w:p>
    <w:p w14:paraId="208A809D" w14:textId="77777777" w:rsidR="005E6F7C" w:rsidRPr="00AA3AF6" w:rsidRDefault="005E6F7C" w:rsidP="00AA3AF6">
      <w:pPr>
        <w:rPr>
          <w:rFonts w:cs="Arial"/>
        </w:rPr>
      </w:pPr>
    </w:p>
    <w:p w14:paraId="60529CDA" w14:textId="16DF3527" w:rsidR="0017267B" w:rsidRDefault="0017267B" w:rsidP="0017267B">
      <w:pPr>
        <w:pStyle w:val="ListParagraph"/>
        <w:rPr>
          <w:rFonts w:cs="Arial"/>
        </w:rPr>
      </w:pPr>
    </w:p>
    <w:p w14:paraId="0C06E4C6" w14:textId="7F833DF7" w:rsidR="003F015F" w:rsidRDefault="003F015F" w:rsidP="0017267B">
      <w:pPr>
        <w:pStyle w:val="ListParagraph"/>
        <w:rPr>
          <w:rFonts w:cs="Arial"/>
        </w:rPr>
      </w:pPr>
    </w:p>
    <w:p w14:paraId="68ED3C37" w14:textId="702C0430" w:rsidR="003F015F" w:rsidRDefault="003F015F" w:rsidP="0017267B">
      <w:pPr>
        <w:pStyle w:val="ListParagraph"/>
        <w:rPr>
          <w:rFonts w:cs="Arial"/>
        </w:rPr>
      </w:pPr>
    </w:p>
    <w:p w14:paraId="63A98917" w14:textId="79FD27AB" w:rsidR="003F015F" w:rsidRDefault="003F015F" w:rsidP="0017267B">
      <w:pPr>
        <w:pStyle w:val="ListParagraph"/>
        <w:rPr>
          <w:rFonts w:cs="Arial"/>
        </w:rPr>
      </w:pPr>
    </w:p>
    <w:p w14:paraId="7FE7D609" w14:textId="7C0B0E7A" w:rsidR="003F015F" w:rsidRDefault="003F015F" w:rsidP="0017267B">
      <w:pPr>
        <w:pStyle w:val="ListParagraph"/>
        <w:rPr>
          <w:rFonts w:cs="Arial"/>
        </w:rPr>
      </w:pPr>
    </w:p>
    <w:p w14:paraId="4F375E39" w14:textId="1A268CF2" w:rsidR="003F015F" w:rsidRDefault="003F015F" w:rsidP="0017267B">
      <w:pPr>
        <w:pStyle w:val="ListParagraph"/>
        <w:rPr>
          <w:rFonts w:cs="Arial"/>
        </w:rPr>
      </w:pPr>
    </w:p>
    <w:p w14:paraId="53F9EA64" w14:textId="35A1ED4C" w:rsidR="003F015F" w:rsidRDefault="003F015F" w:rsidP="0017267B">
      <w:pPr>
        <w:pStyle w:val="ListParagraph"/>
        <w:rPr>
          <w:rFonts w:cs="Arial"/>
        </w:rPr>
      </w:pPr>
    </w:p>
    <w:p w14:paraId="201956D3" w14:textId="0724AACE" w:rsidR="003F015F" w:rsidRDefault="003F015F" w:rsidP="0017267B">
      <w:pPr>
        <w:pStyle w:val="ListParagraph"/>
        <w:rPr>
          <w:rFonts w:cs="Arial"/>
        </w:rPr>
      </w:pPr>
    </w:p>
    <w:p w14:paraId="24B9659F" w14:textId="777C54DB" w:rsidR="003F015F" w:rsidRDefault="003F015F" w:rsidP="0017267B">
      <w:pPr>
        <w:pStyle w:val="ListParagraph"/>
        <w:rPr>
          <w:rFonts w:cs="Arial"/>
        </w:rPr>
      </w:pPr>
    </w:p>
    <w:p w14:paraId="77D05C6D" w14:textId="0F76C001" w:rsidR="003F015F" w:rsidRDefault="003F015F" w:rsidP="0017267B">
      <w:pPr>
        <w:pStyle w:val="ListParagraph"/>
        <w:rPr>
          <w:rFonts w:cs="Arial"/>
        </w:rPr>
      </w:pPr>
    </w:p>
    <w:p w14:paraId="59B0AA52" w14:textId="69830253" w:rsidR="003F015F" w:rsidRDefault="003F015F" w:rsidP="0017267B">
      <w:pPr>
        <w:pStyle w:val="ListParagraph"/>
        <w:rPr>
          <w:rFonts w:cs="Arial"/>
        </w:rPr>
      </w:pPr>
    </w:p>
    <w:p w14:paraId="61FD11A0" w14:textId="449A2168" w:rsidR="003F015F" w:rsidRDefault="003F015F" w:rsidP="0017267B">
      <w:pPr>
        <w:pStyle w:val="ListParagraph"/>
        <w:rPr>
          <w:rFonts w:cs="Arial"/>
        </w:rPr>
      </w:pPr>
    </w:p>
    <w:p w14:paraId="68007D67" w14:textId="75D7C476" w:rsidR="003F015F" w:rsidRDefault="003F015F" w:rsidP="0017267B">
      <w:pPr>
        <w:pStyle w:val="ListParagraph"/>
        <w:rPr>
          <w:rFonts w:cs="Arial"/>
        </w:rPr>
      </w:pPr>
    </w:p>
    <w:p w14:paraId="7198E038" w14:textId="10DEC034" w:rsidR="003F015F" w:rsidRDefault="003F015F" w:rsidP="0017267B">
      <w:pPr>
        <w:pStyle w:val="ListParagraph"/>
        <w:rPr>
          <w:rFonts w:cs="Arial"/>
        </w:rPr>
      </w:pPr>
    </w:p>
    <w:p w14:paraId="257CA372" w14:textId="693D4BDF" w:rsidR="00C737B1" w:rsidRDefault="00C737B1" w:rsidP="00C737B1">
      <w:pPr>
        <w:rPr>
          <w:rFonts w:cs="Arial"/>
        </w:rPr>
      </w:pPr>
    </w:p>
    <w:p w14:paraId="6F94AB56" w14:textId="357DEFB7" w:rsidR="00C737B1" w:rsidRDefault="00C737B1" w:rsidP="00C737B1">
      <w:pPr>
        <w:rPr>
          <w:rFonts w:cs="Arial"/>
        </w:rPr>
      </w:pPr>
    </w:p>
    <w:p w14:paraId="72968DB4" w14:textId="77777777" w:rsidR="00E9379B" w:rsidRDefault="00E9379B" w:rsidP="00C737B1">
      <w:pPr>
        <w:rPr>
          <w:rFonts w:cs="Arial"/>
          <w:b/>
        </w:rPr>
      </w:pPr>
    </w:p>
    <w:p w14:paraId="3A06764B" w14:textId="77777777" w:rsidR="00E9379B" w:rsidRDefault="00E9379B" w:rsidP="00C737B1">
      <w:pPr>
        <w:rPr>
          <w:rFonts w:cs="Arial"/>
          <w:b/>
        </w:rPr>
      </w:pPr>
    </w:p>
    <w:p w14:paraId="5187B64D" w14:textId="5E6999B6" w:rsidR="00AA3AF6" w:rsidRDefault="00AA3AF6" w:rsidP="00C64A32"/>
    <w:p w14:paraId="143AD0FB" w14:textId="2F6FFC4F" w:rsidR="00AA3AF6" w:rsidRDefault="00AA3AF6" w:rsidP="00C64A32"/>
    <w:p w14:paraId="762F3558" w14:textId="0C1E5839" w:rsidR="00AA3AF6" w:rsidRDefault="00AA3AF6" w:rsidP="00C64A32"/>
    <w:p w14:paraId="032B41E0" w14:textId="2D8AE693" w:rsidR="00AA3AF6" w:rsidRDefault="00AA3AF6" w:rsidP="00C64A32"/>
    <w:p w14:paraId="44BC51B9" w14:textId="0797F928" w:rsidR="00AA3AF6" w:rsidRDefault="00AA3AF6" w:rsidP="00C64A32"/>
    <w:p w14:paraId="67A5CF31" w14:textId="77777777" w:rsidR="00873319" w:rsidRDefault="00873319">
      <w:pPr>
        <w:ind w:left="720" w:hanging="720"/>
        <w:rPr>
          <w:rFonts w:cs="Arial"/>
          <w:b/>
          <w:iCs/>
          <w:szCs w:val="22"/>
          <w:lang w:val="en-AU"/>
        </w:rPr>
      </w:pPr>
      <w:r>
        <w:rPr>
          <w:bCs/>
          <w:iCs/>
          <w:szCs w:val="22"/>
        </w:rPr>
        <w:br w:type="page"/>
      </w:r>
    </w:p>
    <w:p w14:paraId="7F706B79" w14:textId="27AE6001" w:rsidR="00873319" w:rsidRDefault="00873319" w:rsidP="0087331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6D7ECEE" w14:textId="77777777" w:rsidR="00873319" w:rsidRPr="00A369A9" w:rsidRDefault="00873319" w:rsidP="0087331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6A5C942" w14:textId="4126A66B" w:rsidR="00AA3AF6" w:rsidRDefault="00AA3AF6" w:rsidP="00C64A32"/>
    <w:p w14:paraId="02CB2E9E" w14:textId="47C80B69" w:rsidR="00AA3AF6" w:rsidRDefault="00AA3AF6" w:rsidP="00C64A32"/>
    <w:p w14:paraId="606A94D6" w14:textId="73DCB07A" w:rsidR="00AA3AF6" w:rsidRDefault="00AA3AF6" w:rsidP="00C64A32"/>
    <w:p w14:paraId="746B373F" w14:textId="503360B3" w:rsidR="00AA3AF6" w:rsidRDefault="00AA3AF6" w:rsidP="00C64A32"/>
    <w:p w14:paraId="5E1193C2" w14:textId="635E666C" w:rsidR="00AA3AF6" w:rsidRDefault="00AA3AF6" w:rsidP="00C64A32"/>
    <w:p w14:paraId="378C1B1F" w14:textId="14F93E98" w:rsidR="00AA3AF6" w:rsidRDefault="00AA3AF6" w:rsidP="00C64A32"/>
    <w:p w14:paraId="38E307E3" w14:textId="78B271EB" w:rsidR="00AA3AF6" w:rsidRDefault="00AA3AF6" w:rsidP="00C64A32"/>
    <w:p w14:paraId="70C93822" w14:textId="727B629D" w:rsidR="00AA3AF6" w:rsidRDefault="00AA3AF6" w:rsidP="00C64A32"/>
    <w:p w14:paraId="02832164" w14:textId="7BA4B2A5" w:rsidR="00AA3AF6" w:rsidRDefault="00AA3AF6" w:rsidP="00C64A32"/>
    <w:p w14:paraId="556559EA" w14:textId="2029B242" w:rsidR="00AA3AF6" w:rsidRDefault="00AA3AF6" w:rsidP="00C64A32"/>
    <w:p w14:paraId="7AA862B8" w14:textId="28E01765" w:rsidR="00742E55" w:rsidRDefault="00742E55" w:rsidP="00C64A32"/>
    <w:p w14:paraId="37EE3C8F" w14:textId="4995FCA3" w:rsidR="00742E55" w:rsidRDefault="00742E55" w:rsidP="00C64A32"/>
    <w:p w14:paraId="1A09C605" w14:textId="03FE6844" w:rsidR="00742E55" w:rsidRDefault="00742E55" w:rsidP="00C64A32"/>
    <w:p w14:paraId="51F29FE4" w14:textId="63ECC797" w:rsidR="00742E55" w:rsidRDefault="00742E55" w:rsidP="00C64A32"/>
    <w:p w14:paraId="0DB1DCED" w14:textId="7B75273E" w:rsidR="00742E55" w:rsidRDefault="00742E55" w:rsidP="00C64A32"/>
    <w:p w14:paraId="586F69BC" w14:textId="45384702" w:rsidR="00742E55" w:rsidRDefault="00742E55" w:rsidP="00C64A32"/>
    <w:p w14:paraId="2FF41486" w14:textId="77777777" w:rsidR="00873319" w:rsidRDefault="00873319">
      <w:pPr>
        <w:ind w:left="720" w:hanging="720"/>
        <w:rPr>
          <w:rFonts w:cs="Arial"/>
          <w:b/>
          <w:iCs/>
          <w:szCs w:val="22"/>
          <w:lang w:val="en-AU"/>
        </w:rPr>
      </w:pPr>
      <w:r>
        <w:rPr>
          <w:bCs/>
          <w:iCs/>
          <w:szCs w:val="22"/>
        </w:rPr>
        <w:br w:type="page"/>
      </w:r>
    </w:p>
    <w:p w14:paraId="3E813FD8" w14:textId="5F0A79EB"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165"/>
          <w:footerReference w:type="default" r:id="rId166"/>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08242277" w14:textId="77777777" w:rsidR="002A47DD" w:rsidRDefault="00E03026" w:rsidP="00840E58">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6BF3B66B" w14:textId="77777777" w:rsidR="00840E58" w:rsidRDefault="00840E58" w:rsidP="00840E58">
      <w:pPr>
        <w:tabs>
          <w:tab w:val="right" w:leader="underscore" w:pos="2880"/>
        </w:tabs>
        <w:spacing w:before="320"/>
        <w:rPr>
          <w:rFonts w:eastAsia="Calibri" w:cs="Arial"/>
          <w:sz w:val="6"/>
          <w:szCs w:val="6"/>
        </w:rPr>
      </w:pPr>
    </w:p>
    <w:p w14:paraId="389C4FD9" w14:textId="77777777" w:rsidR="00840E58" w:rsidRDefault="00840E58" w:rsidP="00840E58">
      <w:pPr>
        <w:tabs>
          <w:tab w:val="right" w:leader="underscore" w:pos="2880"/>
        </w:tabs>
        <w:spacing w:before="320"/>
        <w:rPr>
          <w:rFonts w:eastAsia="Calibri" w:cs="Arial"/>
          <w:sz w:val="6"/>
          <w:szCs w:val="6"/>
        </w:rPr>
      </w:pPr>
    </w:p>
    <w:p w14:paraId="7DD4257C" w14:textId="77777777" w:rsidR="00840E58" w:rsidRDefault="00840E58" w:rsidP="00840E58">
      <w:pPr>
        <w:tabs>
          <w:tab w:val="right" w:leader="underscore" w:pos="2880"/>
        </w:tabs>
        <w:spacing w:before="320"/>
        <w:rPr>
          <w:rFonts w:eastAsia="Calibri" w:cs="Arial"/>
          <w:sz w:val="6"/>
          <w:szCs w:val="6"/>
        </w:rPr>
      </w:pPr>
    </w:p>
    <w:p w14:paraId="2AA9A158" w14:textId="77777777" w:rsidR="00840E58" w:rsidRDefault="00840E58" w:rsidP="00840E58">
      <w:pPr>
        <w:tabs>
          <w:tab w:val="right" w:leader="underscore" w:pos="2880"/>
        </w:tabs>
        <w:spacing w:before="320"/>
        <w:rPr>
          <w:rFonts w:eastAsia="Calibri" w:cs="Arial"/>
          <w:sz w:val="6"/>
          <w:szCs w:val="6"/>
        </w:rPr>
      </w:pPr>
    </w:p>
    <w:p w14:paraId="29A7B485" w14:textId="77777777" w:rsidR="00840E58" w:rsidRDefault="00840E58" w:rsidP="00840E58">
      <w:pPr>
        <w:tabs>
          <w:tab w:val="right" w:leader="underscore" w:pos="2880"/>
        </w:tabs>
        <w:spacing w:before="320"/>
        <w:rPr>
          <w:rFonts w:eastAsia="Calibri" w:cs="Arial"/>
          <w:sz w:val="6"/>
          <w:szCs w:val="6"/>
        </w:rPr>
      </w:pPr>
    </w:p>
    <w:p w14:paraId="2427AD1C" w14:textId="77777777" w:rsidR="00840E58" w:rsidRDefault="00840E58" w:rsidP="00840E58">
      <w:pPr>
        <w:tabs>
          <w:tab w:val="right" w:leader="underscore" w:pos="2880"/>
        </w:tabs>
        <w:spacing w:before="320"/>
        <w:rPr>
          <w:rFonts w:eastAsia="Calibri" w:cs="Arial"/>
          <w:sz w:val="6"/>
          <w:szCs w:val="6"/>
        </w:rPr>
      </w:pPr>
    </w:p>
    <w:p w14:paraId="376826F6" w14:textId="77777777" w:rsidR="00840E58" w:rsidRDefault="00840E58" w:rsidP="00840E58">
      <w:pPr>
        <w:tabs>
          <w:tab w:val="right" w:leader="underscore" w:pos="2880"/>
        </w:tabs>
        <w:spacing w:before="320"/>
        <w:rPr>
          <w:rFonts w:eastAsia="Calibri" w:cs="Arial"/>
          <w:sz w:val="6"/>
          <w:szCs w:val="6"/>
        </w:rPr>
      </w:pPr>
    </w:p>
    <w:p w14:paraId="1DB761B1" w14:textId="77777777" w:rsidR="00840E58" w:rsidRDefault="00840E58" w:rsidP="00840E58">
      <w:pPr>
        <w:tabs>
          <w:tab w:val="right" w:leader="underscore" w:pos="2880"/>
        </w:tabs>
        <w:spacing w:before="320"/>
        <w:rPr>
          <w:rFonts w:eastAsia="Calibri" w:cs="Arial"/>
          <w:sz w:val="6"/>
          <w:szCs w:val="6"/>
        </w:rPr>
      </w:pPr>
    </w:p>
    <w:p w14:paraId="664F6A39" w14:textId="77777777" w:rsidR="00840E58" w:rsidRDefault="00840E58" w:rsidP="00840E58">
      <w:pPr>
        <w:tabs>
          <w:tab w:val="right" w:leader="underscore" w:pos="2880"/>
        </w:tabs>
        <w:spacing w:before="320"/>
        <w:rPr>
          <w:rFonts w:eastAsia="Calibri" w:cs="Arial"/>
          <w:sz w:val="6"/>
          <w:szCs w:val="6"/>
        </w:rPr>
      </w:pPr>
    </w:p>
    <w:p w14:paraId="2E520CE1" w14:textId="77777777" w:rsidR="00840E58" w:rsidRDefault="00840E58" w:rsidP="00840E58">
      <w:pPr>
        <w:tabs>
          <w:tab w:val="right" w:leader="underscore" w:pos="2880"/>
        </w:tabs>
        <w:spacing w:before="320"/>
        <w:rPr>
          <w:rFonts w:eastAsia="Calibri" w:cs="Arial"/>
          <w:sz w:val="6"/>
          <w:szCs w:val="6"/>
        </w:rPr>
      </w:pPr>
    </w:p>
    <w:p w14:paraId="4A3FB3E9" w14:textId="77777777" w:rsidR="00840E58" w:rsidRDefault="00840E58" w:rsidP="00840E58">
      <w:pPr>
        <w:tabs>
          <w:tab w:val="right" w:leader="underscore" w:pos="2880"/>
        </w:tabs>
        <w:spacing w:before="320"/>
        <w:rPr>
          <w:rFonts w:eastAsia="Calibri" w:cs="Arial"/>
          <w:sz w:val="6"/>
          <w:szCs w:val="6"/>
        </w:rPr>
      </w:pPr>
    </w:p>
    <w:p w14:paraId="740C7696" w14:textId="77777777" w:rsidR="00840E58" w:rsidRDefault="00840E58" w:rsidP="00840E58">
      <w:pPr>
        <w:tabs>
          <w:tab w:val="right" w:leader="underscore" w:pos="2880"/>
        </w:tabs>
        <w:spacing w:before="320"/>
        <w:rPr>
          <w:rFonts w:eastAsia="Calibri" w:cs="Arial"/>
          <w:sz w:val="6"/>
          <w:szCs w:val="6"/>
        </w:rPr>
      </w:pPr>
    </w:p>
    <w:p w14:paraId="45F6DF66" w14:textId="51E2453C" w:rsidR="000C38DF" w:rsidRDefault="000C38DF" w:rsidP="00D11F80">
      <w:pPr>
        <w:rPr>
          <w:rFonts w:eastAsia="Calibri" w:cs="Arial"/>
          <w:sz w:val="6"/>
          <w:szCs w:val="6"/>
        </w:rPr>
        <w:sectPr w:rsidR="000C38DF" w:rsidSect="0059250F">
          <w:footerReference w:type="default" r:id="rId167"/>
          <w:pgSz w:w="11906" w:h="16838" w:code="9"/>
          <w:pgMar w:top="864" w:right="1296" w:bottom="864" w:left="1296" w:header="706" w:footer="706" w:gutter="0"/>
          <w:cols w:space="708"/>
          <w:docGrid w:linePitch="360"/>
        </w:sectPr>
      </w:pPr>
    </w:p>
    <w:p w14:paraId="33237ACA" w14:textId="3A99BE94" w:rsidR="003900D9" w:rsidRPr="003900D9" w:rsidRDefault="003900D9" w:rsidP="00873319">
      <w:pPr>
        <w:tabs>
          <w:tab w:val="left" w:pos="5220"/>
        </w:tabs>
        <w:rPr>
          <w:rFonts w:cs="Arial"/>
          <w:szCs w:val="22"/>
        </w:rPr>
      </w:pPr>
    </w:p>
    <w:sectPr w:rsidR="003900D9" w:rsidRPr="003900D9" w:rsidSect="0059250F">
      <w:headerReference w:type="even" r:id="rId168"/>
      <w:headerReference w:type="default" r:id="rId169"/>
      <w:footerReference w:type="even" r:id="rId170"/>
      <w:footerReference w:type="default" r:id="rId17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FED78B" w14:textId="77777777" w:rsidR="00DF4250" w:rsidRDefault="00DF4250" w:rsidP="0059250F">
      <w:r>
        <w:separator/>
      </w:r>
    </w:p>
  </w:endnote>
  <w:endnote w:type="continuationSeparator" w:id="0">
    <w:p w14:paraId="535C9C1E" w14:textId="77777777" w:rsidR="00DF4250" w:rsidRDefault="00DF4250"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4FBD9" w14:textId="77777777" w:rsidR="00F8353F" w:rsidRPr="0059250F" w:rsidRDefault="00F8353F" w:rsidP="0059250F">
    <w:pPr>
      <w:tabs>
        <w:tab w:val="center" w:pos="4680"/>
      </w:tabs>
      <w:rPr>
        <w:b/>
      </w:rPr>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3AC93" w14:textId="77777777" w:rsidR="00F8353F" w:rsidRPr="001F4C50" w:rsidRDefault="00F8353F"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185C9" w14:textId="46C7455C" w:rsidR="00F8353F" w:rsidRPr="0059250F" w:rsidRDefault="00F8353F" w:rsidP="0059250F">
    <w:pPr>
      <w:tabs>
        <w:tab w:val="center" w:pos="4680"/>
      </w:tabs>
      <w:rPr>
        <w:b/>
      </w:rPr>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8AB6" w14:textId="77777777" w:rsidR="00F8353F" w:rsidRPr="002B5395" w:rsidRDefault="00F8353F" w:rsidP="002B539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F8353F" w:rsidRPr="001F4C50" w:rsidRDefault="00F8353F" w:rsidP="001F4C50">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2D7FA5FD" w:rsidR="00F8353F" w:rsidRPr="000C38DF" w:rsidRDefault="00F8353F" w:rsidP="000C38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C8D6A4" w14:textId="77777777" w:rsidR="00DF4250" w:rsidRDefault="00DF4250" w:rsidP="0059250F">
      <w:r>
        <w:separator/>
      </w:r>
    </w:p>
  </w:footnote>
  <w:footnote w:type="continuationSeparator" w:id="0">
    <w:p w14:paraId="2EBD45A5" w14:textId="77777777" w:rsidR="00DF4250" w:rsidRDefault="00DF4250"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3D6163" w14:textId="77777777" w:rsidR="00F8353F" w:rsidRDefault="00F8353F"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2</w:t>
    </w:r>
    <w:r w:rsidRPr="008E3FA6">
      <w:rPr>
        <w:rStyle w:val="PageNumber"/>
        <w:b/>
      </w:rPr>
      <w:fldChar w:fldCharType="end"/>
    </w:r>
    <w:r>
      <w:rPr>
        <w:b/>
      </w:rPr>
      <w:tab/>
      <w:t>CALCULATOR-ASSUMED</w:t>
    </w:r>
  </w:p>
  <w:p w14:paraId="58CDCA43" w14:textId="77777777" w:rsidR="00F8353F" w:rsidRPr="00066F9B" w:rsidRDefault="00F8353F" w:rsidP="005E60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CE105" w14:textId="77777777" w:rsidR="00F8353F" w:rsidRDefault="00F8353F"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3</w:t>
    </w:r>
    <w:r w:rsidRPr="008E3FA6">
      <w:rPr>
        <w:rStyle w:val="PageNumber"/>
        <w:b/>
      </w:rPr>
      <w:fldChar w:fldCharType="end"/>
    </w:r>
    <w:r>
      <w:rPr>
        <w:rStyle w:val="PageNumber"/>
        <w:b/>
      </w:rPr>
      <w:tab/>
    </w:r>
    <w:r>
      <w:rPr>
        <w:b/>
      </w:rPr>
      <w:t>CALCULATOR ASSUMED</w:t>
    </w:r>
  </w:p>
  <w:p w14:paraId="58915E26" w14:textId="77777777" w:rsidR="00F8353F" w:rsidRDefault="00F8353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1060673"/>
      <w:docPartObj>
        <w:docPartGallery w:val="Page Numbers (Top of Page)"/>
        <w:docPartUnique/>
      </w:docPartObj>
    </w:sdtPr>
    <w:sdtEndPr>
      <w:rPr>
        <w:noProof/>
      </w:rPr>
    </w:sdtEndPr>
    <w:sdtContent>
      <w:p w14:paraId="68ADC6C0" w14:textId="77777777" w:rsidR="00F8353F" w:rsidRDefault="00F8353F" w:rsidP="00840E58">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16</w:t>
        </w:r>
        <w:r w:rsidRPr="008E3FA6">
          <w:rPr>
            <w:rStyle w:val="PageNumber"/>
            <w:b/>
          </w:rPr>
          <w:fldChar w:fldCharType="end"/>
        </w:r>
        <w:r>
          <w:rPr>
            <w:b/>
          </w:rPr>
          <w:tab/>
          <w:t>CALCULATOR ASSUMED</w:t>
        </w:r>
      </w:p>
      <w:p w14:paraId="6DAEB12D" w14:textId="77777777" w:rsidR="00F8353F" w:rsidRDefault="00F8353F" w:rsidP="00840E58">
        <w:pPr>
          <w:pStyle w:val="Header"/>
          <w:jc w:val="center"/>
          <w:rPr>
            <w:noProof/>
          </w:rPr>
        </w:pPr>
      </w:p>
    </w:sdtContent>
  </w:sdt>
  <w:p w14:paraId="61D00E19" w14:textId="77777777" w:rsidR="00F8353F" w:rsidRDefault="00F8353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F8353F" w:rsidRPr="001F4C50" w:rsidRDefault="00F8353F" w:rsidP="001F4C5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A69AD" w14:textId="77777777" w:rsidR="00F8353F" w:rsidRPr="000C38DF" w:rsidRDefault="00F8353F" w:rsidP="000C38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B4B15"/>
    <w:multiLevelType w:val="hybridMultilevel"/>
    <w:tmpl w:val="C7B28B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8556381"/>
    <w:multiLevelType w:val="hybridMultilevel"/>
    <w:tmpl w:val="CACC7F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B37772E"/>
    <w:multiLevelType w:val="hybridMultilevel"/>
    <w:tmpl w:val="ED28BC4E"/>
    <w:lvl w:ilvl="0" w:tplc="DE54E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D68099A"/>
    <w:multiLevelType w:val="hybridMultilevel"/>
    <w:tmpl w:val="F02667F8"/>
    <w:lvl w:ilvl="0" w:tplc="08090017">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F7F33CD"/>
    <w:multiLevelType w:val="hybridMultilevel"/>
    <w:tmpl w:val="270C80A0"/>
    <w:lvl w:ilvl="0" w:tplc="D862A3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15:restartNumberingAfterBreak="0">
    <w:nsid w:val="101E0996"/>
    <w:multiLevelType w:val="hybridMultilevel"/>
    <w:tmpl w:val="656C6430"/>
    <w:lvl w:ilvl="0" w:tplc="0C090017">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4715E9A"/>
    <w:multiLevelType w:val="hybridMultilevel"/>
    <w:tmpl w:val="11DC685E"/>
    <w:lvl w:ilvl="0" w:tplc="25D4A55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1ACF1C36"/>
    <w:multiLevelType w:val="hybridMultilevel"/>
    <w:tmpl w:val="92E6F806"/>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BAE2488"/>
    <w:multiLevelType w:val="hybridMultilevel"/>
    <w:tmpl w:val="A1189B14"/>
    <w:lvl w:ilvl="0" w:tplc="9A12288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1F694960"/>
    <w:multiLevelType w:val="singleLevel"/>
    <w:tmpl w:val="D794F95E"/>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21237CC8"/>
    <w:multiLevelType w:val="hybridMultilevel"/>
    <w:tmpl w:val="31B68F8C"/>
    <w:lvl w:ilvl="0" w:tplc="CA1AD58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7B21DEC"/>
    <w:multiLevelType w:val="hybridMultilevel"/>
    <w:tmpl w:val="32B00A3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161CA6"/>
    <w:multiLevelType w:val="hybridMultilevel"/>
    <w:tmpl w:val="BF3AB2AC"/>
    <w:lvl w:ilvl="0" w:tplc="567660A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6982AAD"/>
    <w:multiLevelType w:val="hybridMultilevel"/>
    <w:tmpl w:val="429CC302"/>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7075377"/>
    <w:multiLevelType w:val="hybridMultilevel"/>
    <w:tmpl w:val="BD54C63E"/>
    <w:lvl w:ilvl="0" w:tplc="855EEB84">
      <w:start w:val="1"/>
      <w:numFmt w:val="lowerRoman"/>
      <w:lvlText w:val="%1."/>
      <w:lvlJc w:val="left"/>
      <w:pPr>
        <w:ind w:left="1440" w:hanging="720"/>
      </w:pPr>
      <w:rPr>
        <w:rFonts w:eastAsiaTheme="minorEastAsi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15:restartNumberingAfterBreak="0">
    <w:nsid w:val="39356FD6"/>
    <w:multiLevelType w:val="hybridMultilevel"/>
    <w:tmpl w:val="FF5AD61E"/>
    <w:lvl w:ilvl="0" w:tplc="28F840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B921A1F"/>
    <w:multiLevelType w:val="hybridMultilevel"/>
    <w:tmpl w:val="F8268BF6"/>
    <w:lvl w:ilvl="0" w:tplc="F61E88C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15:restartNumberingAfterBreak="0">
    <w:nsid w:val="3E237B5F"/>
    <w:multiLevelType w:val="hybridMultilevel"/>
    <w:tmpl w:val="42FC4490"/>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25747A5"/>
    <w:multiLevelType w:val="hybridMultilevel"/>
    <w:tmpl w:val="5462BCC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515200"/>
    <w:multiLevelType w:val="hybridMultilevel"/>
    <w:tmpl w:val="970E8E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285120E"/>
    <w:multiLevelType w:val="hybridMultilevel"/>
    <w:tmpl w:val="971EE088"/>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3EB2858"/>
    <w:multiLevelType w:val="hybridMultilevel"/>
    <w:tmpl w:val="73981582"/>
    <w:lvl w:ilvl="0" w:tplc="28104BE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8271FFE"/>
    <w:multiLevelType w:val="hybridMultilevel"/>
    <w:tmpl w:val="D4D0B428"/>
    <w:lvl w:ilvl="0" w:tplc="1F42A0B6">
      <w:start w:val="1"/>
      <w:numFmt w:val="lowerLetter"/>
      <w:lvlText w:val="(%1)"/>
      <w:lvlJc w:val="left"/>
      <w:pPr>
        <w:ind w:left="1080" w:hanging="720"/>
      </w:pPr>
      <w:rPr>
        <w:rFonts w:eastAsia="Times New Roman"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C9D4B71"/>
    <w:multiLevelType w:val="hybridMultilevel"/>
    <w:tmpl w:val="A44A29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DB24F2F"/>
    <w:multiLevelType w:val="hybridMultilevel"/>
    <w:tmpl w:val="D4846F44"/>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1427B3A"/>
    <w:multiLevelType w:val="hybridMultilevel"/>
    <w:tmpl w:val="3A46F0F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7D47210"/>
    <w:multiLevelType w:val="hybridMultilevel"/>
    <w:tmpl w:val="4A40F086"/>
    <w:lvl w:ilvl="0" w:tplc="419C8420">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8" w15:restartNumberingAfterBreak="0">
    <w:nsid w:val="7AE7515E"/>
    <w:multiLevelType w:val="hybridMultilevel"/>
    <w:tmpl w:val="0350605A"/>
    <w:lvl w:ilvl="0" w:tplc="8968C3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C1C1533"/>
    <w:multiLevelType w:val="hybridMultilevel"/>
    <w:tmpl w:val="20B41040"/>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9"/>
  </w:num>
  <w:num w:numId="2">
    <w:abstractNumId w:val="36"/>
  </w:num>
  <w:num w:numId="3">
    <w:abstractNumId w:val="23"/>
  </w:num>
  <w:num w:numId="4">
    <w:abstractNumId w:val="0"/>
  </w:num>
  <w:num w:numId="5">
    <w:abstractNumId w:val="15"/>
  </w:num>
  <w:num w:numId="6">
    <w:abstractNumId w:val="40"/>
  </w:num>
  <w:num w:numId="7">
    <w:abstractNumId w:val="33"/>
  </w:num>
  <w:num w:numId="8">
    <w:abstractNumId w:val="5"/>
  </w:num>
  <w:num w:numId="9">
    <w:abstractNumId w:val="37"/>
  </w:num>
  <w:num w:numId="10">
    <w:abstractNumId w:val="37"/>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2"/>
  </w:num>
  <w:num w:numId="12">
    <w:abstractNumId w:val="8"/>
  </w:num>
  <w:num w:numId="13">
    <w:abstractNumId w:val="27"/>
  </w:num>
  <w:num w:numId="14">
    <w:abstractNumId w:val="12"/>
  </w:num>
  <w:num w:numId="15">
    <w:abstractNumId w:val="9"/>
  </w:num>
  <w:num w:numId="16">
    <w:abstractNumId w:val="11"/>
  </w:num>
  <w:num w:numId="17">
    <w:abstractNumId w:val="13"/>
  </w:num>
  <w:num w:numId="18">
    <w:abstractNumId w:val="28"/>
  </w:num>
  <w:num w:numId="19">
    <w:abstractNumId w:val="10"/>
  </w:num>
  <w:num w:numId="20">
    <w:abstractNumId w:val="21"/>
  </w:num>
  <w:num w:numId="21">
    <w:abstractNumId w:val="17"/>
  </w:num>
  <w:num w:numId="22">
    <w:abstractNumId w:val="31"/>
  </w:num>
  <w:num w:numId="23">
    <w:abstractNumId w:val="39"/>
  </w:num>
  <w:num w:numId="24">
    <w:abstractNumId w:val="19"/>
  </w:num>
  <w:num w:numId="25">
    <w:abstractNumId w:val="6"/>
  </w:num>
  <w:num w:numId="26">
    <w:abstractNumId w:val="16"/>
  </w:num>
  <w:num w:numId="27">
    <w:abstractNumId w:val="26"/>
  </w:num>
  <w:num w:numId="28">
    <w:abstractNumId w:val="3"/>
  </w:num>
  <w:num w:numId="29">
    <w:abstractNumId w:val="34"/>
  </w:num>
  <w:num w:numId="30">
    <w:abstractNumId w:val="38"/>
  </w:num>
  <w:num w:numId="31">
    <w:abstractNumId w:val="4"/>
  </w:num>
  <w:num w:numId="32">
    <w:abstractNumId w:val="22"/>
  </w:num>
  <w:num w:numId="33">
    <w:abstractNumId w:val="14"/>
  </w:num>
  <w:num w:numId="34">
    <w:abstractNumId w:val="7"/>
  </w:num>
  <w:num w:numId="35">
    <w:abstractNumId w:val="24"/>
  </w:num>
  <w:num w:numId="36">
    <w:abstractNumId w:val="25"/>
  </w:num>
  <w:num w:numId="37">
    <w:abstractNumId w:val="30"/>
  </w:num>
  <w:num w:numId="38">
    <w:abstractNumId w:val="35"/>
  </w:num>
  <w:num w:numId="39">
    <w:abstractNumId w:val="1"/>
  </w:num>
  <w:num w:numId="40">
    <w:abstractNumId w:val="2"/>
  </w:num>
  <w:num w:numId="41">
    <w:abstractNumId w:val="20"/>
  </w:num>
  <w:num w:numId="4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250F"/>
    <w:rsid w:val="00006CD8"/>
    <w:rsid w:val="0000727A"/>
    <w:rsid w:val="000107A8"/>
    <w:rsid w:val="00011264"/>
    <w:rsid w:val="00011B76"/>
    <w:rsid w:val="00014EB3"/>
    <w:rsid w:val="0001523F"/>
    <w:rsid w:val="00015273"/>
    <w:rsid w:val="000228B5"/>
    <w:rsid w:val="0002570D"/>
    <w:rsid w:val="0003458F"/>
    <w:rsid w:val="00034D80"/>
    <w:rsid w:val="000359D9"/>
    <w:rsid w:val="00040D06"/>
    <w:rsid w:val="00042124"/>
    <w:rsid w:val="000459D1"/>
    <w:rsid w:val="0005205F"/>
    <w:rsid w:val="000547FF"/>
    <w:rsid w:val="000563C4"/>
    <w:rsid w:val="00056CC7"/>
    <w:rsid w:val="000572DB"/>
    <w:rsid w:val="000651FE"/>
    <w:rsid w:val="00080DFE"/>
    <w:rsid w:val="00082828"/>
    <w:rsid w:val="00082AFF"/>
    <w:rsid w:val="000A4465"/>
    <w:rsid w:val="000A5A43"/>
    <w:rsid w:val="000B1016"/>
    <w:rsid w:val="000B413B"/>
    <w:rsid w:val="000C1E6B"/>
    <w:rsid w:val="000C38DF"/>
    <w:rsid w:val="000C3C96"/>
    <w:rsid w:val="000C54E4"/>
    <w:rsid w:val="000C7EF8"/>
    <w:rsid w:val="000C7FA3"/>
    <w:rsid w:val="000E1D23"/>
    <w:rsid w:val="000E591B"/>
    <w:rsid w:val="000E67E9"/>
    <w:rsid w:val="000F25FC"/>
    <w:rsid w:val="000F7FB9"/>
    <w:rsid w:val="001105C8"/>
    <w:rsid w:val="00110F41"/>
    <w:rsid w:val="00112F96"/>
    <w:rsid w:val="0011543A"/>
    <w:rsid w:val="00116F3E"/>
    <w:rsid w:val="001210FD"/>
    <w:rsid w:val="001269B9"/>
    <w:rsid w:val="00150099"/>
    <w:rsid w:val="001560D2"/>
    <w:rsid w:val="001612C0"/>
    <w:rsid w:val="001641FB"/>
    <w:rsid w:val="00171677"/>
    <w:rsid w:val="0017267B"/>
    <w:rsid w:val="001808F7"/>
    <w:rsid w:val="00181E5A"/>
    <w:rsid w:val="001942A7"/>
    <w:rsid w:val="00197656"/>
    <w:rsid w:val="001A6394"/>
    <w:rsid w:val="001B0092"/>
    <w:rsid w:val="001B0683"/>
    <w:rsid w:val="001D7893"/>
    <w:rsid w:val="001E0E2C"/>
    <w:rsid w:val="001E29AB"/>
    <w:rsid w:val="001E39CE"/>
    <w:rsid w:val="001E429F"/>
    <w:rsid w:val="001E7F04"/>
    <w:rsid w:val="001F256A"/>
    <w:rsid w:val="001F4C50"/>
    <w:rsid w:val="001F7D4A"/>
    <w:rsid w:val="00203868"/>
    <w:rsid w:val="00203DC5"/>
    <w:rsid w:val="00214FE3"/>
    <w:rsid w:val="00217535"/>
    <w:rsid w:val="00223943"/>
    <w:rsid w:val="00227806"/>
    <w:rsid w:val="00230637"/>
    <w:rsid w:val="00230F34"/>
    <w:rsid w:val="0023369F"/>
    <w:rsid w:val="0023444B"/>
    <w:rsid w:val="00234F26"/>
    <w:rsid w:val="0025411D"/>
    <w:rsid w:val="00257095"/>
    <w:rsid w:val="00263B15"/>
    <w:rsid w:val="00292F21"/>
    <w:rsid w:val="00293B63"/>
    <w:rsid w:val="00293C14"/>
    <w:rsid w:val="002970C6"/>
    <w:rsid w:val="002A16F4"/>
    <w:rsid w:val="002A47DD"/>
    <w:rsid w:val="002A4F35"/>
    <w:rsid w:val="002B5395"/>
    <w:rsid w:val="002C0D64"/>
    <w:rsid w:val="002C1004"/>
    <w:rsid w:val="002C48E8"/>
    <w:rsid w:val="002C506A"/>
    <w:rsid w:val="002D4C60"/>
    <w:rsid w:val="002D57E9"/>
    <w:rsid w:val="002E00BC"/>
    <w:rsid w:val="002E05DD"/>
    <w:rsid w:val="002E71BA"/>
    <w:rsid w:val="002E7639"/>
    <w:rsid w:val="002E7CB6"/>
    <w:rsid w:val="002F0742"/>
    <w:rsid w:val="002F28A7"/>
    <w:rsid w:val="00306123"/>
    <w:rsid w:val="00306F7E"/>
    <w:rsid w:val="003116FB"/>
    <w:rsid w:val="003127BA"/>
    <w:rsid w:val="00314F40"/>
    <w:rsid w:val="0031574D"/>
    <w:rsid w:val="00316183"/>
    <w:rsid w:val="00320F1B"/>
    <w:rsid w:val="003210CF"/>
    <w:rsid w:val="0033179C"/>
    <w:rsid w:val="00352AC4"/>
    <w:rsid w:val="00353520"/>
    <w:rsid w:val="00360342"/>
    <w:rsid w:val="003664A2"/>
    <w:rsid w:val="00373794"/>
    <w:rsid w:val="00373A92"/>
    <w:rsid w:val="00373D63"/>
    <w:rsid w:val="003743F7"/>
    <w:rsid w:val="003778DD"/>
    <w:rsid w:val="0038756F"/>
    <w:rsid w:val="003900D9"/>
    <w:rsid w:val="00391370"/>
    <w:rsid w:val="00393A9F"/>
    <w:rsid w:val="003A3446"/>
    <w:rsid w:val="003A654D"/>
    <w:rsid w:val="003A7C12"/>
    <w:rsid w:val="003B421D"/>
    <w:rsid w:val="003C0F72"/>
    <w:rsid w:val="003C19A9"/>
    <w:rsid w:val="003C1D7E"/>
    <w:rsid w:val="003D37D0"/>
    <w:rsid w:val="003D3E75"/>
    <w:rsid w:val="003D5B05"/>
    <w:rsid w:val="003E3AA8"/>
    <w:rsid w:val="003E42E2"/>
    <w:rsid w:val="003F015F"/>
    <w:rsid w:val="003F1B7B"/>
    <w:rsid w:val="003F1CEC"/>
    <w:rsid w:val="003F2784"/>
    <w:rsid w:val="003F4953"/>
    <w:rsid w:val="00400567"/>
    <w:rsid w:val="00401E08"/>
    <w:rsid w:val="00403AB1"/>
    <w:rsid w:val="004114E5"/>
    <w:rsid w:val="0041473F"/>
    <w:rsid w:val="0042299D"/>
    <w:rsid w:val="004247A6"/>
    <w:rsid w:val="00432BD2"/>
    <w:rsid w:val="00433376"/>
    <w:rsid w:val="004358AE"/>
    <w:rsid w:val="0044465F"/>
    <w:rsid w:val="00444B29"/>
    <w:rsid w:val="00445AD0"/>
    <w:rsid w:val="00451A4F"/>
    <w:rsid w:val="00451C15"/>
    <w:rsid w:val="00474C23"/>
    <w:rsid w:val="00491E13"/>
    <w:rsid w:val="00493468"/>
    <w:rsid w:val="00496545"/>
    <w:rsid w:val="00497A8A"/>
    <w:rsid w:val="004A47CD"/>
    <w:rsid w:val="004B1024"/>
    <w:rsid w:val="004B3BB7"/>
    <w:rsid w:val="004B7FB9"/>
    <w:rsid w:val="004C0ACF"/>
    <w:rsid w:val="004E5396"/>
    <w:rsid w:val="004E5992"/>
    <w:rsid w:val="004F5D4B"/>
    <w:rsid w:val="00500F99"/>
    <w:rsid w:val="005044C1"/>
    <w:rsid w:val="00512E01"/>
    <w:rsid w:val="00516F56"/>
    <w:rsid w:val="00516FCB"/>
    <w:rsid w:val="00520079"/>
    <w:rsid w:val="00521253"/>
    <w:rsid w:val="00521694"/>
    <w:rsid w:val="00521ECA"/>
    <w:rsid w:val="005252A7"/>
    <w:rsid w:val="00531D79"/>
    <w:rsid w:val="00533529"/>
    <w:rsid w:val="00534FE4"/>
    <w:rsid w:val="00540C5B"/>
    <w:rsid w:val="00541419"/>
    <w:rsid w:val="00551FA5"/>
    <w:rsid w:val="005578D6"/>
    <w:rsid w:val="00565DE7"/>
    <w:rsid w:val="0057126C"/>
    <w:rsid w:val="00573D7F"/>
    <w:rsid w:val="00575082"/>
    <w:rsid w:val="00575F0D"/>
    <w:rsid w:val="00581198"/>
    <w:rsid w:val="0059077B"/>
    <w:rsid w:val="0059250F"/>
    <w:rsid w:val="00594E8A"/>
    <w:rsid w:val="005A1474"/>
    <w:rsid w:val="005B6857"/>
    <w:rsid w:val="005C3DDD"/>
    <w:rsid w:val="005C5516"/>
    <w:rsid w:val="005C6E80"/>
    <w:rsid w:val="005D275B"/>
    <w:rsid w:val="005E3FA8"/>
    <w:rsid w:val="005E6014"/>
    <w:rsid w:val="005E6F7C"/>
    <w:rsid w:val="005E7567"/>
    <w:rsid w:val="005E7E4D"/>
    <w:rsid w:val="005F1D41"/>
    <w:rsid w:val="005F208D"/>
    <w:rsid w:val="005F2BFF"/>
    <w:rsid w:val="005F2EEF"/>
    <w:rsid w:val="005F52D0"/>
    <w:rsid w:val="005F7529"/>
    <w:rsid w:val="006100D0"/>
    <w:rsid w:val="00614B27"/>
    <w:rsid w:val="00615E7A"/>
    <w:rsid w:val="006458F6"/>
    <w:rsid w:val="00645F4E"/>
    <w:rsid w:val="00654C6A"/>
    <w:rsid w:val="006571C6"/>
    <w:rsid w:val="006576A2"/>
    <w:rsid w:val="00665E38"/>
    <w:rsid w:val="00666556"/>
    <w:rsid w:val="00675639"/>
    <w:rsid w:val="006842C0"/>
    <w:rsid w:val="0069094E"/>
    <w:rsid w:val="0069544F"/>
    <w:rsid w:val="00695D76"/>
    <w:rsid w:val="006A1238"/>
    <w:rsid w:val="006A2F47"/>
    <w:rsid w:val="006A3740"/>
    <w:rsid w:val="006A4A58"/>
    <w:rsid w:val="006B6083"/>
    <w:rsid w:val="006B69A9"/>
    <w:rsid w:val="006C238B"/>
    <w:rsid w:val="006C655B"/>
    <w:rsid w:val="006D4492"/>
    <w:rsid w:val="006D7679"/>
    <w:rsid w:val="006E5D75"/>
    <w:rsid w:val="006F2680"/>
    <w:rsid w:val="00702694"/>
    <w:rsid w:val="007073EA"/>
    <w:rsid w:val="00716026"/>
    <w:rsid w:val="007225C0"/>
    <w:rsid w:val="00742E55"/>
    <w:rsid w:val="007431AA"/>
    <w:rsid w:val="00743700"/>
    <w:rsid w:val="00750F8D"/>
    <w:rsid w:val="00753508"/>
    <w:rsid w:val="00760E39"/>
    <w:rsid w:val="00762CEC"/>
    <w:rsid w:val="00763366"/>
    <w:rsid w:val="007658CF"/>
    <w:rsid w:val="007827A4"/>
    <w:rsid w:val="007A3E2B"/>
    <w:rsid w:val="007A58C5"/>
    <w:rsid w:val="007A7611"/>
    <w:rsid w:val="007B35A8"/>
    <w:rsid w:val="007B5178"/>
    <w:rsid w:val="007B5BB2"/>
    <w:rsid w:val="007C48F4"/>
    <w:rsid w:val="007C61A5"/>
    <w:rsid w:val="007D25B0"/>
    <w:rsid w:val="0080000E"/>
    <w:rsid w:val="00801780"/>
    <w:rsid w:val="00802AFB"/>
    <w:rsid w:val="00810DF6"/>
    <w:rsid w:val="0081124D"/>
    <w:rsid w:val="0082211E"/>
    <w:rsid w:val="00823828"/>
    <w:rsid w:val="00824260"/>
    <w:rsid w:val="0082636F"/>
    <w:rsid w:val="00830856"/>
    <w:rsid w:val="0083339A"/>
    <w:rsid w:val="00840E58"/>
    <w:rsid w:val="00842DA8"/>
    <w:rsid w:val="00846085"/>
    <w:rsid w:val="008508AD"/>
    <w:rsid w:val="008579A8"/>
    <w:rsid w:val="0086125E"/>
    <w:rsid w:val="00862FDC"/>
    <w:rsid w:val="00863D02"/>
    <w:rsid w:val="00867A21"/>
    <w:rsid w:val="00870A4D"/>
    <w:rsid w:val="0087154F"/>
    <w:rsid w:val="00871A88"/>
    <w:rsid w:val="00871FF5"/>
    <w:rsid w:val="008720B9"/>
    <w:rsid w:val="00872D2B"/>
    <w:rsid w:val="00873319"/>
    <w:rsid w:val="00874486"/>
    <w:rsid w:val="00874D97"/>
    <w:rsid w:val="00884746"/>
    <w:rsid w:val="00884BD1"/>
    <w:rsid w:val="00885580"/>
    <w:rsid w:val="008A76C8"/>
    <w:rsid w:val="008B6FC5"/>
    <w:rsid w:val="008C0AC0"/>
    <w:rsid w:val="008C0C2F"/>
    <w:rsid w:val="008C6C85"/>
    <w:rsid w:val="008D3A65"/>
    <w:rsid w:val="008E339B"/>
    <w:rsid w:val="008F12B9"/>
    <w:rsid w:val="008F35B5"/>
    <w:rsid w:val="0090059E"/>
    <w:rsid w:val="0090514A"/>
    <w:rsid w:val="009071BC"/>
    <w:rsid w:val="00907272"/>
    <w:rsid w:val="0092238D"/>
    <w:rsid w:val="00924D6A"/>
    <w:rsid w:val="00926BD8"/>
    <w:rsid w:val="00930FA9"/>
    <w:rsid w:val="00932D94"/>
    <w:rsid w:val="00942328"/>
    <w:rsid w:val="009522E0"/>
    <w:rsid w:val="009554D1"/>
    <w:rsid w:val="00961F93"/>
    <w:rsid w:val="009654FD"/>
    <w:rsid w:val="00966149"/>
    <w:rsid w:val="009702C4"/>
    <w:rsid w:val="009720C1"/>
    <w:rsid w:val="0097321A"/>
    <w:rsid w:val="00974FC3"/>
    <w:rsid w:val="0098248E"/>
    <w:rsid w:val="00987EE5"/>
    <w:rsid w:val="0099041D"/>
    <w:rsid w:val="00990F89"/>
    <w:rsid w:val="00991D74"/>
    <w:rsid w:val="00997766"/>
    <w:rsid w:val="009A2383"/>
    <w:rsid w:val="009B1F63"/>
    <w:rsid w:val="009B629D"/>
    <w:rsid w:val="009D264C"/>
    <w:rsid w:val="009E1ECE"/>
    <w:rsid w:val="009E23DA"/>
    <w:rsid w:val="009E2910"/>
    <w:rsid w:val="009E2916"/>
    <w:rsid w:val="009E4EF9"/>
    <w:rsid w:val="009E5EE2"/>
    <w:rsid w:val="009F3400"/>
    <w:rsid w:val="009F504D"/>
    <w:rsid w:val="009F52B4"/>
    <w:rsid w:val="009F572A"/>
    <w:rsid w:val="009F630E"/>
    <w:rsid w:val="009F7DF9"/>
    <w:rsid w:val="00A018DF"/>
    <w:rsid w:val="00A227D5"/>
    <w:rsid w:val="00A325E1"/>
    <w:rsid w:val="00A56FD8"/>
    <w:rsid w:val="00A57A42"/>
    <w:rsid w:val="00A62BAE"/>
    <w:rsid w:val="00A6483B"/>
    <w:rsid w:val="00A64DFA"/>
    <w:rsid w:val="00A7175E"/>
    <w:rsid w:val="00A71775"/>
    <w:rsid w:val="00A72DEA"/>
    <w:rsid w:val="00A80EF1"/>
    <w:rsid w:val="00A83D1E"/>
    <w:rsid w:val="00A872C1"/>
    <w:rsid w:val="00A916D3"/>
    <w:rsid w:val="00A923A3"/>
    <w:rsid w:val="00A94B99"/>
    <w:rsid w:val="00AA2B4E"/>
    <w:rsid w:val="00AA3AF6"/>
    <w:rsid w:val="00AA3CD6"/>
    <w:rsid w:val="00AA5F79"/>
    <w:rsid w:val="00AA7349"/>
    <w:rsid w:val="00AB0743"/>
    <w:rsid w:val="00AB1CA8"/>
    <w:rsid w:val="00AB4A9F"/>
    <w:rsid w:val="00AB54AA"/>
    <w:rsid w:val="00AC31FF"/>
    <w:rsid w:val="00AC5339"/>
    <w:rsid w:val="00AD352E"/>
    <w:rsid w:val="00AD6C86"/>
    <w:rsid w:val="00AE5340"/>
    <w:rsid w:val="00AE689B"/>
    <w:rsid w:val="00AE75A8"/>
    <w:rsid w:val="00AF3761"/>
    <w:rsid w:val="00B00FA6"/>
    <w:rsid w:val="00B02E0D"/>
    <w:rsid w:val="00B10AEE"/>
    <w:rsid w:val="00B14DB6"/>
    <w:rsid w:val="00B22835"/>
    <w:rsid w:val="00B254E1"/>
    <w:rsid w:val="00B25D91"/>
    <w:rsid w:val="00B33593"/>
    <w:rsid w:val="00B34D54"/>
    <w:rsid w:val="00B36ED2"/>
    <w:rsid w:val="00B44C1D"/>
    <w:rsid w:val="00B518B9"/>
    <w:rsid w:val="00B53CCA"/>
    <w:rsid w:val="00B53E43"/>
    <w:rsid w:val="00B61479"/>
    <w:rsid w:val="00B6367D"/>
    <w:rsid w:val="00B646C2"/>
    <w:rsid w:val="00B650F0"/>
    <w:rsid w:val="00B66CF3"/>
    <w:rsid w:val="00B74913"/>
    <w:rsid w:val="00B80160"/>
    <w:rsid w:val="00B801BF"/>
    <w:rsid w:val="00B858AC"/>
    <w:rsid w:val="00B86D00"/>
    <w:rsid w:val="00B87CFD"/>
    <w:rsid w:val="00B97435"/>
    <w:rsid w:val="00BA02DA"/>
    <w:rsid w:val="00BA0A60"/>
    <w:rsid w:val="00BA74DA"/>
    <w:rsid w:val="00BB34B5"/>
    <w:rsid w:val="00BB417D"/>
    <w:rsid w:val="00BC43D4"/>
    <w:rsid w:val="00BD4E4D"/>
    <w:rsid w:val="00BE074B"/>
    <w:rsid w:val="00BE2096"/>
    <w:rsid w:val="00BE57E7"/>
    <w:rsid w:val="00BE6DDF"/>
    <w:rsid w:val="00BF18FB"/>
    <w:rsid w:val="00BF22A2"/>
    <w:rsid w:val="00BF39B5"/>
    <w:rsid w:val="00BF5E64"/>
    <w:rsid w:val="00BF6AB6"/>
    <w:rsid w:val="00C02AA4"/>
    <w:rsid w:val="00C02EF7"/>
    <w:rsid w:val="00C06D07"/>
    <w:rsid w:val="00C15323"/>
    <w:rsid w:val="00C17D12"/>
    <w:rsid w:val="00C200F6"/>
    <w:rsid w:val="00C22C3A"/>
    <w:rsid w:val="00C253FD"/>
    <w:rsid w:val="00C45B1E"/>
    <w:rsid w:val="00C45BE5"/>
    <w:rsid w:val="00C46729"/>
    <w:rsid w:val="00C53AE1"/>
    <w:rsid w:val="00C5768D"/>
    <w:rsid w:val="00C64A32"/>
    <w:rsid w:val="00C737B1"/>
    <w:rsid w:val="00C812C1"/>
    <w:rsid w:val="00C87F7D"/>
    <w:rsid w:val="00CB633F"/>
    <w:rsid w:val="00CC44C3"/>
    <w:rsid w:val="00CC4782"/>
    <w:rsid w:val="00CC7086"/>
    <w:rsid w:val="00CD1A10"/>
    <w:rsid w:val="00CE0A37"/>
    <w:rsid w:val="00CF05F0"/>
    <w:rsid w:val="00D11F80"/>
    <w:rsid w:val="00D13295"/>
    <w:rsid w:val="00D14E39"/>
    <w:rsid w:val="00D26964"/>
    <w:rsid w:val="00D32BF7"/>
    <w:rsid w:val="00D52F0C"/>
    <w:rsid w:val="00D53F77"/>
    <w:rsid w:val="00D53FF4"/>
    <w:rsid w:val="00D61EA8"/>
    <w:rsid w:val="00D62D73"/>
    <w:rsid w:val="00D701A7"/>
    <w:rsid w:val="00D740A8"/>
    <w:rsid w:val="00D75B7E"/>
    <w:rsid w:val="00D80A32"/>
    <w:rsid w:val="00D81811"/>
    <w:rsid w:val="00D92363"/>
    <w:rsid w:val="00D96000"/>
    <w:rsid w:val="00D96E7C"/>
    <w:rsid w:val="00DA25F2"/>
    <w:rsid w:val="00DA3A15"/>
    <w:rsid w:val="00DA4468"/>
    <w:rsid w:val="00DB2F66"/>
    <w:rsid w:val="00DB3F87"/>
    <w:rsid w:val="00DB3FFF"/>
    <w:rsid w:val="00DB47EE"/>
    <w:rsid w:val="00DB662B"/>
    <w:rsid w:val="00DC1DAF"/>
    <w:rsid w:val="00DD3398"/>
    <w:rsid w:val="00DE358C"/>
    <w:rsid w:val="00DE3DC3"/>
    <w:rsid w:val="00DE62F5"/>
    <w:rsid w:val="00DF0534"/>
    <w:rsid w:val="00DF356D"/>
    <w:rsid w:val="00DF4250"/>
    <w:rsid w:val="00E03026"/>
    <w:rsid w:val="00E13FB8"/>
    <w:rsid w:val="00E143DD"/>
    <w:rsid w:val="00E14C9C"/>
    <w:rsid w:val="00E15BEF"/>
    <w:rsid w:val="00E271FB"/>
    <w:rsid w:val="00E35C45"/>
    <w:rsid w:val="00E363F9"/>
    <w:rsid w:val="00E41309"/>
    <w:rsid w:val="00E433BC"/>
    <w:rsid w:val="00E43E17"/>
    <w:rsid w:val="00E52DFA"/>
    <w:rsid w:val="00E60599"/>
    <w:rsid w:val="00E61108"/>
    <w:rsid w:val="00E70FC5"/>
    <w:rsid w:val="00E7119C"/>
    <w:rsid w:val="00E805B0"/>
    <w:rsid w:val="00E83F35"/>
    <w:rsid w:val="00E84A6D"/>
    <w:rsid w:val="00E920FD"/>
    <w:rsid w:val="00E9379B"/>
    <w:rsid w:val="00EB26BD"/>
    <w:rsid w:val="00EB2B87"/>
    <w:rsid w:val="00EB2ECE"/>
    <w:rsid w:val="00EB4AA1"/>
    <w:rsid w:val="00EC641C"/>
    <w:rsid w:val="00ED1591"/>
    <w:rsid w:val="00EE12D8"/>
    <w:rsid w:val="00EF7DD6"/>
    <w:rsid w:val="00F0177B"/>
    <w:rsid w:val="00F06E04"/>
    <w:rsid w:val="00F07F2A"/>
    <w:rsid w:val="00F231C2"/>
    <w:rsid w:val="00F2408D"/>
    <w:rsid w:val="00F30E38"/>
    <w:rsid w:val="00F32638"/>
    <w:rsid w:val="00F34EEB"/>
    <w:rsid w:val="00F359FB"/>
    <w:rsid w:val="00F463FB"/>
    <w:rsid w:val="00F52089"/>
    <w:rsid w:val="00F53D7D"/>
    <w:rsid w:val="00F75297"/>
    <w:rsid w:val="00F761C0"/>
    <w:rsid w:val="00F80551"/>
    <w:rsid w:val="00F81703"/>
    <w:rsid w:val="00F82771"/>
    <w:rsid w:val="00F8353F"/>
    <w:rsid w:val="00F83628"/>
    <w:rsid w:val="00F837D1"/>
    <w:rsid w:val="00F84DFA"/>
    <w:rsid w:val="00F8689A"/>
    <w:rsid w:val="00F86EBD"/>
    <w:rsid w:val="00F92C55"/>
    <w:rsid w:val="00F93745"/>
    <w:rsid w:val="00F951CA"/>
    <w:rsid w:val="00F96C0B"/>
    <w:rsid w:val="00FA2D44"/>
    <w:rsid w:val="00FA5F43"/>
    <w:rsid w:val="00FB3DC9"/>
    <w:rsid w:val="00FC07FD"/>
    <w:rsid w:val="00FD458B"/>
    <w:rsid w:val="00FE075F"/>
    <w:rsid w:val="00FF1C99"/>
    <w:rsid w:val="00FF4710"/>
    <w:rsid w:val="00FF6176"/>
    <w:rsid w:val="00FF6885"/>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BCA99D4F-34C3-4DF0-9823-8F848DD28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3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 w:type="paragraph" w:customStyle="1" w:styleId="PartA">
    <w:name w:val="PartA"/>
    <w:basedOn w:val="Normal"/>
    <w:rsid w:val="00F07F2A"/>
    <w:pPr>
      <w:tabs>
        <w:tab w:val="left" w:pos="680"/>
        <w:tab w:val="right" w:pos="9469"/>
      </w:tabs>
      <w:ind w:left="660" w:hangingChars="300" w:hanging="660"/>
    </w:pPr>
    <w:rPr>
      <w:lang w:val="en-AU"/>
    </w:rPr>
  </w:style>
  <w:style w:type="paragraph" w:styleId="NormalWeb">
    <w:name w:val="Normal (Web)"/>
    <w:basedOn w:val="Normal"/>
    <w:uiPriority w:val="99"/>
    <w:unhideWhenUsed/>
    <w:rsid w:val="00F231C2"/>
    <w:pPr>
      <w:spacing w:before="100" w:beforeAutospacing="1" w:after="100" w:afterAutospacing="1"/>
    </w:pPr>
    <w:rPr>
      <w:rFonts w:ascii="Times New Roman" w:hAnsi="Times New Roman"/>
      <w:sz w:val="24"/>
      <w:lang w:val="en-AU" w:eastAsia="en-AU"/>
    </w:rPr>
  </w:style>
  <w:style w:type="paragraph" w:customStyle="1" w:styleId="QNum">
    <w:name w:val="QNum"/>
    <w:basedOn w:val="Normal"/>
    <w:rsid w:val="009B1F63"/>
    <w:pPr>
      <w:tabs>
        <w:tab w:val="right" w:pos="9469"/>
      </w:tabs>
      <w:spacing w:afterLines="50" w:after="120"/>
      <w:contextualSpacing/>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6.emf"/><Relationship Id="rId21" Type="http://schemas.openxmlformats.org/officeDocument/2006/relationships/oleObject" Target="embeddings/oleObject4.bin"/><Relationship Id="rId42" Type="http://schemas.openxmlformats.org/officeDocument/2006/relationships/image" Target="media/image190.emf"/><Relationship Id="rId47" Type="http://schemas.openxmlformats.org/officeDocument/2006/relationships/customXml" Target="ink/ink5.xml"/><Relationship Id="rId63" Type="http://schemas.openxmlformats.org/officeDocument/2006/relationships/customXml" Target="ink/ink12.xml"/><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customXml" Target="ink/ink25.xml"/><Relationship Id="rId112" Type="http://schemas.openxmlformats.org/officeDocument/2006/relationships/customXml" Target="ink/ink37.xml"/><Relationship Id="rId133" Type="http://schemas.openxmlformats.org/officeDocument/2006/relationships/image" Target="media/image64.emf"/><Relationship Id="rId138" Type="http://schemas.openxmlformats.org/officeDocument/2006/relationships/customXml" Target="ink/ink50.xml"/><Relationship Id="rId154" Type="http://schemas.openxmlformats.org/officeDocument/2006/relationships/customXml" Target="ink/ink58.xml"/><Relationship Id="rId159" Type="http://schemas.openxmlformats.org/officeDocument/2006/relationships/image" Target="media/image24.emf"/><Relationship Id="rId170" Type="http://schemas.openxmlformats.org/officeDocument/2006/relationships/footer" Target="footer5.xml"/><Relationship Id="rId16" Type="http://schemas.openxmlformats.org/officeDocument/2006/relationships/image" Target="media/image8.wmf"/><Relationship Id="rId107" Type="http://schemas.openxmlformats.org/officeDocument/2006/relationships/image" Target="media/image51.emf"/><Relationship Id="rId11" Type="http://schemas.openxmlformats.org/officeDocument/2006/relationships/image" Target="media/image4.png"/><Relationship Id="rId32" Type="http://schemas.openxmlformats.org/officeDocument/2006/relationships/image" Target="media/image16.wmf"/><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customXml" Target="ink/ink20.xml"/><Relationship Id="rId102" Type="http://schemas.openxmlformats.org/officeDocument/2006/relationships/customXml" Target="ink/ink32.xml"/><Relationship Id="rId123" Type="http://schemas.openxmlformats.org/officeDocument/2006/relationships/image" Target="media/image59.emf"/><Relationship Id="rId128" Type="http://schemas.openxmlformats.org/officeDocument/2006/relationships/customXml" Target="ink/ink45.xml"/><Relationship Id="rId144" Type="http://schemas.openxmlformats.org/officeDocument/2006/relationships/customXml" Target="ink/ink53.xml"/><Relationship Id="rId149" Type="http://schemas.openxmlformats.org/officeDocument/2006/relationships/image" Target="media/image72.emf"/><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customXml" Target="ink/ink28.xml"/><Relationship Id="rId160" Type="http://schemas.openxmlformats.org/officeDocument/2006/relationships/image" Target="media/image76.emf"/><Relationship Id="rId165" Type="http://schemas.openxmlformats.org/officeDocument/2006/relationships/footer" Target="footer2.xml"/><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customXml" Target="ink/ink3.xml"/><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customXml" Target="ink/ink15.xml"/><Relationship Id="rId113" Type="http://schemas.openxmlformats.org/officeDocument/2006/relationships/image" Target="media/image54.emf"/><Relationship Id="rId118" Type="http://schemas.openxmlformats.org/officeDocument/2006/relationships/customXml" Target="ink/ink40.xml"/><Relationship Id="rId134" Type="http://schemas.openxmlformats.org/officeDocument/2006/relationships/customXml" Target="ink/ink48.xml"/><Relationship Id="rId139" Type="http://schemas.openxmlformats.org/officeDocument/2006/relationships/image" Target="media/image67.emf"/><Relationship Id="rId80" Type="http://schemas.openxmlformats.org/officeDocument/2006/relationships/image" Target="media/image38.emf"/><Relationship Id="rId85" Type="http://schemas.openxmlformats.org/officeDocument/2006/relationships/customXml" Target="ink/ink23.xml"/><Relationship Id="rId150" Type="http://schemas.openxmlformats.org/officeDocument/2006/relationships/customXml" Target="ink/ink56.xml"/><Relationship Id="rId155" Type="http://schemas.openxmlformats.org/officeDocument/2006/relationships/image" Target="media/image75.emf"/><Relationship Id="rId171" Type="http://schemas.openxmlformats.org/officeDocument/2006/relationships/footer" Target="footer6.xml"/><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10.bin"/><Relationship Id="rId59" Type="http://schemas.openxmlformats.org/officeDocument/2006/relationships/customXml" Target="ink/ink10.xml"/><Relationship Id="rId103" Type="http://schemas.openxmlformats.org/officeDocument/2006/relationships/image" Target="media/image49.emf"/><Relationship Id="rId108" Type="http://schemas.openxmlformats.org/officeDocument/2006/relationships/customXml" Target="ink/ink35.xml"/><Relationship Id="rId124" Type="http://schemas.openxmlformats.org/officeDocument/2006/relationships/customXml" Target="ink/ink43.xml"/><Relationship Id="rId129" Type="http://schemas.openxmlformats.org/officeDocument/2006/relationships/image" Target="media/image62.emf"/><Relationship Id="rId54"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customXml" Target="ink/ink18.xml"/><Relationship Id="rId91" Type="http://schemas.openxmlformats.org/officeDocument/2006/relationships/customXml" Target="ink/ink26.xml"/><Relationship Id="rId96" Type="http://schemas.openxmlformats.org/officeDocument/2006/relationships/image" Target="media/image46.emf"/><Relationship Id="rId140" Type="http://schemas.openxmlformats.org/officeDocument/2006/relationships/customXml" Target="ink/ink51.xml"/><Relationship Id="rId145" Type="http://schemas.openxmlformats.org/officeDocument/2006/relationships/image" Target="media/image70.emf"/><Relationship Id="rId161" Type="http://schemas.openxmlformats.org/officeDocument/2006/relationships/header" Target="header1.xml"/><Relationship Id="rId16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customXml" Target="ink/ink1.xml"/><Relationship Id="rId49" Type="http://schemas.openxmlformats.org/officeDocument/2006/relationships/customXml" Target="ink/ink6.xml"/><Relationship Id="rId57" Type="http://schemas.openxmlformats.org/officeDocument/2006/relationships/customXml" Target="ink/ink9.xml"/><Relationship Id="rId106" Type="http://schemas.openxmlformats.org/officeDocument/2006/relationships/customXml" Target="ink/ink34.xml"/><Relationship Id="rId114" Type="http://schemas.openxmlformats.org/officeDocument/2006/relationships/customXml" Target="ink/ink38.xml"/><Relationship Id="rId119" Type="http://schemas.openxmlformats.org/officeDocument/2006/relationships/image" Target="media/image57.emf"/><Relationship Id="rId127" Type="http://schemas.openxmlformats.org/officeDocument/2006/relationships/image" Target="media/image61.e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0.emf"/><Relationship Id="rId60" Type="http://schemas.openxmlformats.org/officeDocument/2006/relationships/image" Target="media/image28.emf"/><Relationship Id="rId65" Type="http://schemas.openxmlformats.org/officeDocument/2006/relationships/customXml" Target="ink/ink13.xml"/><Relationship Id="rId73" Type="http://schemas.openxmlformats.org/officeDocument/2006/relationships/customXml" Target="ink/ink17.xml"/><Relationship Id="rId78" Type="http://schemas.openxmlformats.org/officeDocument/2006/relationships/image" Target="media/image37.emf"/><Relationship Id="rId81" Type="http://schemas.openxmlformats.org/officeDocument/2006/relationships/customXml" Target="ink/ink21.xml"/><Relationship Id="rId86" Type="http://schemas.openxmlformats.org/officeDocument/2006/relationships/image" Target="media/image41.emf"/><Relationship Id="rId94" Type="http://schemas.openxmlformats.org/officeDocument/2006/relationships/image" Target="media/image45.emf"/><Relationship Id="rId99" Type="http://schemas.openxmlformats.org/officeDocument/2006/relationships/customXml" Target="ink/ink30.xml"/><Relationship Id="rId101" Type="http://schemas.openxmlformats.org/officeDocument/2006/relationships/image" Target="media/image48.emf"/><Relationship Id="rId122" Type="http://schemas.openxmlformats.org/officeDocument/2006/relationships/customXml" Target="ink/ink42.xml"/><Relationship Id="rId130" Type="http://schemas.openxmlformats.org/officeDocument/2006/relationships/customXml" Target="ink/ink46.xml"/><Relationship Id="rId135" Type="http://schemas.openxmlformats.org/officeDocument/2006/relationships/image" Target="media/image65.emf"/><Relationship Id="rId143" Type="http://schemas.openxmlformats.org/officeDocument/2006/relationships/image" Target="media/image69.emf"/><Relationship Id="rId148" Type="http://schemas.openxmlformats.org/officeDocument/2006/relationships/customXml" Target="ink/ink55.xml"/><Relationship Id="rId151" Type="http://schemas.openxmlformats.org/officeDocument/2006/relationships/image" Target="media/image73.emf"/><Relationship Id="rId156" Type="http://schemas.openxmlformats.org/officeDocument/2006/relationships/image" Target="media/image18.png"/><Relationship Id="rId164" Type="http://schemas.openxmlformats.org/officeDocument/2006/relationships/header" Target="header3.xml"/><Relationship Id="rId16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9.wmf"/><Relationship Id="rId109" Type="http://schemas.openxmlformats.org/officeDocument/2006/relationships/image" Target="media/image52.emf"/><Relationship Id="rId34" Type="http://schemas.openxmlformats.org/officeDocument/2006/relationships/image" Target="media/image17.wmf"/><Relationship Id="rId50" Type="http://schemas.openxmlformats.org/officeDocument/2006/relationships/image" Target="media/image23.emf"/><Relationship Id="rId55" Type="http://schemas.openxmlformats.org/officeDocument/2006/relationships/customXml" Target="ink/ink8.xml"/><Relationship Id="rId76" Type="http://schemas.openxmlformats.org/officeDocument/2006/relationships/image" Target="media/image36.emf"/><Relationship Id="rId97" Type="http://schemas.openxmlformats.org/officeDocument/2006/relationships/customXml" Target="ink/ink29.xml"/><Relationship Id="rId104" Type="http://schemas.openxmlformats.org/officeDocument/2006/relationships/customXml" Target="ink/ink33.xml"/><Relationship Id="rId120" Type="http://schemas.openxmlformats.org/officeDocument/2006/relationships/customXml" Target="ink/ink41.xml"/><Relationship Id="rId125" Type="http://schemas.openxmlformats.org/officeDocument/2006/relationships/image" Target="media/image60.emf"/><Relationship Id="rId141" Type="http://schemas.openxmlformats.org/officeDocument/2006/relationships/image" Target="media/image68.emf"/><Relationship Id="rId146" Type="http://schemas.openxmlformats.org/officeDocument/2006/relationships/customXml" Target="ink/ink54.xml"/><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customXml" Target="ink/ink16.xml"/><Relationship Id="rId92" Type="http://schemas.openxmlformats.org/officeDocument/2006/relationships/image" Target="media/image44.emf"/><Relationship Id="rId16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180.emf"/><Relationship Id="rId45" Type="http://schemas.openxmlformats.org/officeDocument/2006/relationships/customXml" Target="ink/ink4.xml"/><Relationship Id="rId66" Type="http://schemas.openxmlformats.org/officeDocument/2006/relationships/image" Target="media/image31.emf"/><Relationship Id="rId87" Type="http://schemas.openxmlformats.org/officeDocument/2006/relationships/customXml" Target="ink/ink24.xml"/><Relationship Id="rId110" Type="http://schemas.openxmlformats.org/officeDocument/2006/relationships/customXml" Target="ink/ink36.xml"/><Relationship Id="rId115" Type="http://schemas.openxmlformats.org/officeDocument/2006/relationships/image" Target="media/image55.emf"/><Relationship Id="rId131" Type="http://schemas.openxmlformats.org/officeDocument/2006/relationships/image" Target="media/image63.emf"/><Relationship Id="rId136" Type="http://schemas.openxmlformats.org/officeDocument/2006/relationships/customXml" Target="ink/ink49.xml"/><Relationship Id="rId157" Type="http://schemas.openxmlformats.org/officeDocument/2006/relationships/image" Target="media/image19.wmf"/><Relationship Id="rId61" Type="http://schemas.openxmlformats.org/officeDocument/2006/relationships/customXml" Target="ink/ink11.xml"/><Relationship Id="rId82" Type="http://schemas.openxmlformats.org/officeDocument/2006/relationships/image" Target="media/image39.emf"/><Relationship Id="rId152" Type="http://schemas.openxmlformats.org/officeDocument/2006/relationships/customXml" Target="ink/ink57.xml"/><Relationship Id="rId173"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7.png"/><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6.emf"/><Relationship Id="rId77" Type="http://schemas.openxmlformats.org/officeDocument/2006/relationships/customXml" Target="ink/ink19.xml"/><Relationship Id="rId100" Type="http://schemas.openxmlformats.org/officeDocument/2006/relationships/customXml" Target="ink/ink31.xml"/><Relationship Id="rId105" Type="http://schemas.openxmlformats.org/officeDocument/2006/relationships/image" Target="media/image50.emf"/><Relationship Id="rId126" Type="http://schemas.openxmlformats.org/officeDocument/2006/relationships/customXml" Target="ink/ink44.xml"/><Relationship Id="rId147" Type="http://schemas.openxmlformats.org/officeDocument/2006/relationships/image" Target="media/image71.emf"/><Relationship Id="rId168" Type="http://schemas.openxmlformats.org/officeDocument/2006/relationships/header" Target="header4.xml"/><Relationship Id="rId8" Type="http://schemas.openxmlformats.org/officeDocument/2006/relationships/image" Target="media/image1.png"/><Relationship Id="rId51" Type="http://schemas.openxmlformats.org/officeDocument/2006/relationships/customXml" Target="ink/ink7.xml"/><Relationship Id="rId72" Type="http://schemas.openxmlformats.org/officeDocument/2006/relationships/image" Target="media/image34.emf"/><Relationship Id="rId93" Type="http://schemas.openxmlformats.org/officeDocument/2006/relationships/customXml" Target="ink/ink27.xml"/><Relationship Id="rId98" Type="http://schemas.openxmlformats.org/officeDocument/2006/relationships/image" Target="media/image47.emf"/><Relationship Id="rId121" Type="http://schemas.openxmlformats.org/officeDocument/2006/relationships/image" Target="media/image58.emf"/><Relationship Id="rId142" Type="http://schemas.openxmlformats.org/officeDocument/2006/relationships/customXml" Target="ink/ink52.xml"/><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emf"/><Relationship Id="rId67" Type="http://schemas.openxmlformats.org/officeDocument/2006/relationships/customXml" Target="ink/ink14.xml"/><Relationship Id="rId116" Type="http://schemas.openxmlformats.org/officeDocument/2006/relationships/customXml" Target="ink/ink39.xml"/><Relationship Id="rId137" Type="http://schemas.openxmlformats.org/officeDocument/2006/relationships/image" Target="media/image66.emf"/><Relationship Id="rId158" Type="http://schemas.openxmlformats.org/officeDocument/2006/relationships/oleObject" Target="embeddings/oleObject12.bin"/><Relationship Id="rId20" Type="http://schemas.openxmlformats.org/officeDocument/2006/relationships/image" Target="media/image10.wmf"/><Relationship Id="rId41" Type="http://schemas.openxmlformats.org/officeDocument/2006/relationships/customXml" Target="ink/ink2.xml"/><Relationship Id="rId62" Type="http://schemas.openxmlformats.org/officeDocument/2006/relationships/image" Target="media/image29.emf"/><Relationship Id="rId83" Type="http://schemas.openxmlformats.org/officeDocument/2006/relationships/customXml" Target="ink/ink22.xml"/><Relationship Id="rId88" Type="http://schemas.openxmlformats.org/officeDocument/2006/relationships/image" Target="media/image42.emf"/><Relationship Id="rId111" Type="http://schemas.openxmlformats.org/officeDocument/2006/relationships/image" Target="media/image53.emf"/><Relationship Id="rId132" Type="http://schemas.openxmlformats.org/officeDocument/2006/relationships/customXml" Target="ink/ink47.xml"/><Relationship Id="rId153" Type="http://schemas.openxmlformats.org/officeDocument/2006/relationships/image" Target="media/image74.e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4:25.705"/>
    </inkml:context>
    <inkml:brush xml:id="br0">
      <inkml:brushProperty name="width" value="0.025" units="cm"/>
      <inkml:brushProperty name="height" value="0.025" units="cm"/>
      <inkml:brushProperty name="color" value="#E71224"/>
    </inkml:brush>
  </inkml:definitions>
  <inkml:trace contextRef="#ctx0" brushRef="#br0">6 1 27269,'0'0'4176,"-1"0"-2955,-2 0-1224,2 0-910,1 0-3302,0 0-6917</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41.497"/>
    </inkml:context>
    <inkml:brush xml:id="br0">
      <inkml:brushProperty name="width" value="0.025" units="cm"/>
      <inkml:brushProperty name="height" value="0.025" units="cm"/>
      <inkml:brushProperty name="color" value="#E71224"/>
    </inkml:brush>
  </inkml:definitions>
  <inkml:trace contextRef="#ctx0" brushRef="#br0">184 0 7553,'0'0'13413,"0"0"-8210,0 0-3631,0 0-616,0 0-398,0 0-271,0 0 58,0 0 122,0 0 114,0 0-51,-1 5 159,-56 164-406,-22 69 47,32-48-330,48-186-218,3-11-468,8-17-2270,-7 15 501,3-7-6962</inkml:trace>
  <inkml:trace contextRef="#ctx0" brushRef="#br0" timeOffset="688.88">329 225 11226,'0'0'12105,"0"0"-7638,0 0-3194,0 0-462,0 0-208,0 0-171,0 0 100,0 0 42,-8 0-254,1 1-276,-1 0 1,0 0-1,1 1 0,0 0 0,-1 1 0,-3 1-44,9-3 6,-1 0 0,1 0 1,0 0-1,0 0 0,0 1 0,0-1 0,0 1 0,0-1 0,0 1 0,1 0 0,-1-1 0,0 1 1,1 0-1,-1 0 0,1 0 0,0 1 0,0-1 0,0 0 0,0 0 0,0 1 0,0-1 1,1 0-1,-1 1 0,1-1 0,-1 1 0,1 0-6,0-1-8,1-1-1,-1 0 1,0 0 0,1 1-1,-1-1 1,1 0 0,-1 0-1,1 0 1,0 1 0,-1-1-1,1-1 1,0 1 0,0 0-1,0 0 1,0 0 0,0 0-1,0-1 1,0 1 0,0 0-1,0 0 1,0-1 8,33 17-368,-10-4 74,-23-12 255,1 0 0,-1 0 0,1 0 0,-1 1 0,0-1 0,1 1 0,-1-1 0,0 1 0,0 0 0,0-1 1,0 1-1,-1 0 0,1-1 0,0 1 0,-1 0 0,1 0 0,-1 0 0,1 0 0,-1 0 0,0 0 0,0 0 0,0-1 0,0 1 0,0 0 0,0 0 0,-1 0 0,1 0 0,-1 0 0,1 0 0,-1 0 1,0-1-1,0 1 0,0 0 39,-2 4 91,0 0 1,-1 0 0,0-1-1,0 1 1,0-1 0,0 0-1,-1 0 1,-3 2-92,3-3 114,1 0-1,-1-1 1,0 1 0,1-1-1,-2 0 1,1-1-1,0 1 1,0-1 0,-3 1-114,8-3-10,0 0 0,0 0 1,0-1-1,0 1 0,0 0 0,0 0 1,0 0-1,0 0 0,0 0 0,0 0 1,0 0-1,0 0 0,0 0 1,0 0-1,0-1 0,0 1 0,0 0 1,0 0-1,0 0 0,0 0 1,0 0-1,0 0 0,0 0 0,0 0 1,0 0-1,0-1 0,0 1 0,0 0 1,0 0-1,0 0 0,0 0 1,0 0-1,0 0 0,0 0 0,0 0 1,0 0-1,0 0 0,0 0 1,-1 0-1,1 0 0,0 0 0,0 0 1,0-1-1,0 1 0,0 0 0,0 0 1,0 0-1,0 0 0,0 0 1,0 0-1,-1 0 0,1 0 0,0 0 1,0 0-1,0 0 0,0 0 0,0 0 1,0 0-1,0 0 0,0 0 1,0 1-1,0-1 0,-1 0 0,1 0 1,0 0-1,0 0 0,0 0 1,0 0 8,0-1-209,9-16-2693,-2 7-2592,2-3-9979</inkml:trace>
  <inkml:trace contextRef="#ctx0" brushRef="#br0" timeOffset="1080.08">498 437 29510,'0'0'3257,"0"0"-3257,0 0 0,0 0 0,0 0 0,0 0 0,4-14-1521,-4 8-4096</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43.795"/>
    </inkml:context>
    <inkml:brush xml:id="br0">
      <inkml:brushProperty name="width" value="0.025" units="cm"/>
      <inkml:brushProperty name="height" value="0.025" units="cm"/>
      <inkml:brushProperty name="color" value="#E71224"/>
    </inkml:brush>
  </inkml:definitions>
  <inkml:trace contextRef="#ctx0" brushRef="#br0">1 587 1704,'0'0'5161,"0"0"362,0 0 711,0 0-2001,0 0-1828,0 0-562,0 0-503,0 0-410,0 0-378,1 12 570,9 11-752,2 6 980,7 24-1350,-18-50 0,0 0 0,0 0 0,0 0 0,1 1 0,-1-1 0,1 0 0,0-1 0,-1 1 0,1 0 0,1 0 0,-1-1 0,0 0 0,1 1 0,-1-1 0,2 1 0,-2-2 0,0 0 0,0 0 0,0-1 0,0 1 0,0-1 0,0 1 0,0-1 0,0 0 0,1 0 0,-1 0 0,0 0 0,0 0 0,0 0 0,0 0 0,0-1 0,0 1 0,0-1 0,0 0 0,0 0 0,0 1 0,0-1 0,0 0 0,0-1 0,-1 1 0,1 0 0,0 0 0,-1-1 0,25-18 0,-1-1 0,14-17 0,-8 8 0,-29 28 0,354-324 221,-271 255-589,4 5-1,2 3 1,45-20 368,-98 62-4422</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35.541"/>
    </inkml:context>
    <inkml:brush xml:id="br0">
      <inkml:brushProperty name="width" value="0.025" units="cm"/>
      <inkml:brushProperty name="height" value="0.025" units="cm"/>
      <inkml:brushProperty name="color" value="#E71224"/>
    </inkml:brush>
  </inkml:definitions>
  <inkml:trace contextRef="#ctx0" brushRef="#br0">0 221 3360,'0'0'11424,"0"0"-3611,0 0-4756,0 0-1778,0 0-403,0 0-278,0 0-168,0 0-5,0 0 15,0 0 49,0 0 45,0 0-136,0 0-130,0 0-124,0 10-29,3 160 380,-1-169-492,3-7 0,3-7-20,-3 3-18,34-69-557,-34 70 480,-1 0 0,2 0 0,0 1 0,1 0 0,0 0 0,0 1 0,3-2 112,-10 9-3,0 0-1,1 0 0,-1 0 0,0 0 1,0 0-1,1 0 0,-1 0 1,0 0-1,1 0 0,-1 0 0,0 0 1,0 0-1,1 0 0,-1 0 1,0 0-1,0 0 0,1 1 0,-1-1 1,0 0-1,0 0 0,1 0 0,-1 0 1,0 1-1,0-1 0,0 0 1,1 0-1,-1 0 0,0 1 0,0-1 1,0 0-1,0 0 0,0 1 1,1-1-1,-1 0 0,0 1 0,0-1 1,0 0-1,0 0 0,0 1 1,0-1-1,0 0 0,0 1 4,4 15 218,-3-13-188,2 7 79,1 3-1,0 0 0,-1 1 0,-1-1-1,2 14-107,-4-27 2,0 0 0,0 0 0,0 0 0,0 0 0,0 0 0,0 0 0,0 0 0,0 0 0,0 0 0,0 0 0,0-1 0,0 1 0,0 0-1,0 0 1,0 0 0,0 0 0,0 0 0,1 0 0,-1 0 0,0 0 0,0 0 0,0 0 0,0 0 0,0 0 0,0 0 0,0 0 0,0 0 0,0 0 0,0 0 0,1 0-1,-1 0 1,0 0 0,0 0 0,0 0 0,0 0 0,0 0 0,0 0 0,0 0 0,0 0 0,0 0 0,1 0 0,-1 0 0,0 0 0,0 0 0,0 0 0,0 0-1,0 0 1,0 0 0,0 0 0,0 0 0,0 0 0,0 1 0,0-1 0,0 0-2,5-8-75,-2-1-23,0 0 0,1-1 1,1 2-1,-1-1 1,1 0-1,1 1 0,0 0 1,0 0-1,0 0 98,-6 8-9,1 0 0,-1-1 0,0 1 0,1 0-1,-1-1 1,0 1 0,1 0 0,-1-1 0,1 1 0,-1 0 0,1 0 0,-1-1 0,1 1 0,-1 0-1,1 0 1,-1 0 0,1 0 0,-1 0 0,1 0 0,-1 0 0,1 0 0,-1 0 0,1 0 0,-1 0-1,1 0 1,-1 0 0,1 0 0,-1 0 0,1 1 9,8 11 67,-1 26 419,-7-32-407,3 34 256,-4-32-355,1 0-1,-1 0 1,2 1 0,-1-1-1,1 0 1,0-1 0,1 1-1,-1 0 1,3 3 20,-4-11-466,2 5-849,-1-7-3799,0-3-934</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28.024"/>
    </inkml:context>
    <inkml:brush xml:id="br0">
      <inkml:brushProperty name="width" value="0.025" units="cm"/>
      <inkml:brushProperty name="height" value="0.025" units="cm"/>
      <inkml:brushProperty name="color" value="#E71224"/>
    </inkml:brush>
  </inkml:definitions>
  <inkml:trace contextRef="#ctx0" brushRef="#br0">1 54 20788,'0'0'6896,"0"0"-4217,0 0-1615,0 0-262,0 0-369,5-1-335,56-3-328,25 3 230,-86 1-85,0 0 0,0 1 1,1-1-1,-1 0 0,0 0 0,0 0 0,0 0 0,1 1 0,-1-1 0,0 0 1,0 0-1,0 0 0,0 1 0,0-1 0,1 0 0,-1 0 0,0 1 0,0-1 0,0 0 1,0 0-1,0 1 0,0-1 0,0 0 0,0 1 0,0-1 0,0 0 0,0 0 1,0 1-1,0-1 0,0 0 0,0 0 0,0 1 0,0-1 0,0 0 0,-1 0 1,1 1 84,-3 9-4473,-3-1-4030</inkml:trace>
  <inkml:trace contextRef="#ctx0" brushRef="#br0" timeOffset="375.2">18 186 19164,'0'0'8177,"0"0"-6256,0 0-873,0 0-32,0 0-280,0 0-200,0 0-367,63 2-169,-46-2 0,1 0 0,-6 0 0,1 0 0,-1 0 0,-4 0-873,2 0-1327,-5 0-1865,0 0-8746</inkml:trace>
  <inkml:trace contextRef="#ctx0" brushRef="#br0" timeOffset="1560.66">539 24 3464,'0'0'16705,"0"0"-10612,0 0-4662,0 0-721,12-3 92,-7 1-720,9-3 117,1 1 0,0 1 0,0 0 1,-1 1-1,2 1-199,-12 1 55,1 0 0,-1 0 0,0 0 0,0 1 0,0 0 0,0-1 1,0 2-1,0-1 0,0 0 0,2 2-55,-4-2 23,0 0 0,0 0 0,0 1-1,0-1 1,-1 1 0,1-1 0,-1 1 0,1-1 0,-1 1 0,1 0-1,-1 0 1,0 0 0,0 0 0,0 0 0,0 0 0,0 0 0,-1 0 0,1 0-1,0 0 1,-1 1-23,1 4 37,0-1 0,-1 0-1,0 1 1,0-1 0,-1 0-1,1 1 1,-1-1 0,-1 0-1,1 0 1,-1 0-1,0 0 1,0 0 0,-1 0-1,0 0 1,0-1 0,0 0-1,-2 2-36,-9 13 95,-2-1-1,0-1 1,-18 16-95,-12 12 472,46-46-470,0 0-1,-1 1 1,1-1 0,0 0-1,0 1 1,-1-1 0,1 0-1,0 1 1,0-1 0,0 0-1,-1 1 1,1-1 0,0 0-1,0 1 1,0-1-1,0 0 1,0 1 0,0-1-1,0 1 1,-1-1 0,1 0-1,0 1 1,1-1 0,-1 1-1,0-1 1,0 0 0,0 1-1,0-1 1,0 1 0,0-1-1,0 0 1,1 1-1,-1-1 1,0 0 0,0 1-1,0-1 1,1 0 0,-1 1-1,0-1 1,0 0 0,1 0-1,-1 1 1,0-1 0,1 0-1,-1 0 1,0 1-1,1-1 1,-1 0 0,1 0-1,-1 0 1,0 0 0,1 0-1,-1 0 1,0 1 0,1-1-1,0 0-1,29 5-21,-21-5 33,46 7-269,12-3 257,-12-3-3598,-55-1 3335,1 0 1,0 0 0,0 0-1,0 0 1,0 0-1,0 0 1,0-1 0,-1 1-1,1 0 1,0-1 0,0 1-1,0 0 1,-1-1-1,1 1 1,0-1 0,0 1-1,-1-1 1,1 0-1,0 1 1,0-2 262,6-6-5975</inkml:trace>
  <inkml:trace contextRef="#ctx0" brushRef="#br0" timeOffset="2137.21">1003 43 13018,'0'0'8193,"0"0"-5235,0 0-1455,0 0-62,0 0-393,0 0-310,0 0-184,-15-4-48,-44-9-34,57 13-439,0 0 1,0 0-1,0 0 0,1 0 0,-1 1 0,0-1 0,0 0 0,0 1 0,0 0 1,1-1-1,-1 1 0,0 0 0,1 0 0,-1 0 0,0 0 0,1 0 1,-1 0-1,1 0 0,0 1 0,-1 0-33,-2 2 122,1 1-1,0-1 1,0 1 0,0-1 0,0 5-122,0-4 102,0 0-54,1 0 1,0 0 0,0 0 0,0 1 0,1-1-1,0 1 1,0-1 0,0 1 0,0-1-1,1 3-48,0-5-8,0-1 1,1 0-1,-1 1 0,0-1 0,1 1 0,0-1 0,0 0 0,-1 1 0,1-1 0,1 0 0,-1 0 0,0 0 0,0 0 0,1 0 0,-1 0 0,1 0 1,0 0-1,-1 0 0,1-1 0,0 1 0,0-1 0,0 0 0,0 1 0,1-1 8,40 16-397,-36-14 228,1-1 0,-1 1 0,1 0 0,-1 1 0,0-1 1,-1 1-1,1 1 0,4 3 169,-10-7 5,0 0 0,0 0 0,0 0 0,0 1 0,0-1 0,0 0 0,0 1 0,0-1-1,-1 0 1,1 1 0,-1-1 0,1 1 0,-1-1 0,1 1 0,-1 0 0,0-1 0,0 1 0,0-1 0,0 1 0,0-1 0,0 1 0,0 0 0,0-1 0,0 1 0,-1-1-1,1 1 1,-1-1 0,1 1 0,-1-1 0,0 0 0,0 1 0,1-1 0,-1 0 0,0 1 0,0-1 0,0 0 0,0 0 0,-1 0 0,1 0 0,0 0 0,-1 1-5,-2 1 119,0 0 0,0 0 0,0 0 0,0 0 0,-1-1 0,1 0 0,-1 0 0,0 0 0,1 0 0,-1-1 0,0 0 1,0 0-1,0 0-119,3 0 13,0-1 0,0 0 0,0 0 0,0 0 0,0 0 0,-1 0 0,1 0 0,0 0 0,0 0 0,0-1-1,0 1 1,0-1 0,0 0 0,0 1 0,1-1 0,-1 0 0,0 0 0,0 0 0,0 0 0,1-1 0,-1 1 0,1 0 0,-1-1 0,1 1 0,-1-1 0,1 0 0,0 1 0,0-1 0,0 0 0,0 0 0,0 0 0,0 1 0,0-1 0,1 0 0,-1 0 0,1 0 0,-1 0 0,1 0 0,0-1 0,0 1 0,0 0 0,0 0-13,-1-3-22,0 0-1,1 1 1,0-1 0,0 0-1,0 1 1,0-1-1,1 1 1,0-1 0,0 0-1,0 1 1,0-1 0,1 1-1,0 0 1,0-1 0,0 1-1,0 0 1,1 0-1,-1 0 1,1 1 0,0-1-1,0 1 1,2-2 22,53-48-1090,0-1-1751,-24 15-1940,-20 18-283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21.357"/>
    </inkml:context>
    <inkml:brush xml:id="br0">
      <inkml:brushProperty name="width" value="0.025" units="cm"/>
      <inkml:brushProperty name="height" value="0.025" units="cm"/>
      <inkml:brushProperty name="color" value="#E71224"/>
    </inkml:brush>
  </inkml:definitions>
  <inkml:trace contextRef="#ctx0" brushRef="#br0">155 44 8353,'0'0'13677,"0"0"-8721,0 0-3921,0 0-441,0 0-88,5-13 2731,-5 12-3226,0 0 0,-1-1 0,1 1 0,0-1 0,-1 1 0,1 0 0,-1-1 0,0 1 0,1 0 0,-1-1 0,0 1 0,0 0 1,0 0-1,1 0 0,-1 0 0,-1 0 0,1 0 0,0 0 0,0 0 0,0 0 0,0 0 0,-1 1 0,1-1 0,0 0 0,-1 1 0,1-1 0,0 1 0,-1 0 0,1-1 0,-1 1 0,1 0 0,-1 0 0,1 0 0,-2 0-11,0 0-7,0-1-1,0 1 0,0 1 1,0-1-1,0 0 0,0 1 0,0-1 1,0 1-1,0 0 0,0 0 1,0 0-1,0 0 0,1 1 0,-1-1 1,0 1-1,-1 1 8,-4 4 2,1 1 0,1 0 0,0 0 0,0 1 0,0 0 0,1 0 0,0 0 0,1 0 0,0 1 0,0 0 0,1 0 1,1 0-1,-1 0 0,2 0 0,-2 9-2,3-18-5,0-1 1,1 1-1,-1 0 1,0 0-1,0-1 1,0 1-1,0 0 1,1 0-1,-1-1 1,0 1-1,1 0 1,-1-1 0,0 1-1,1 0 1,-1-1-1,1 1 1,-1 0-1,1-1 1,-1 1-1,1-1 1,-1 1-1,1-1 1,0 0-1,-1 1 1,1-1-1,0 1 1,0-1-1,0 0 6,1 1-7,1 0 1,0-1-1,0 1 1,0-1-1,0 0 1,-1 1 0,1-2-1,3 1 6,2-1-2,0 0 1,0-1-1,0 1 0,-1-2 0,8-2 2,-5 0-42,0 1 1,0-2-1,-1 1 0,1-2 0,-1 1 0,-1-1 0,1 0 0,-2-1 0,1 0 0,-1 0 1,0-1-1,2-3 42,0 55 784,-6-10-780,-2 1 0,-1 0-1,-2-1 1,-1 1-1,-1-1 1,-3 0-4,4 6-1398,4-23-2,-1-16 1367,0 0-1,0 0 0,0 0 0,0 0 0,0 0 0,0 0 0,0 0 1,0-1-1,0 1 0,0 0 0,0 0 0,0 0 0,0 0 1,0 0-1,0 0 0,0 0 0,1 0 0,-1 0 0,0 0 0,0 0 1,0 0-1,0 0 0,0 0 0,0 0 0,0 0 0,0 0 1,0 0-1,0 0 0,1 0 0,-1 0 0,0 0 0,0 0 0,0 0 1,0 0-1,0 0 0,0 0 0,0 0 0,0 0 0,0 0 1,0 0-1,0 0 0,1 0 0,-1 0 0,0 0 0,0 0 0,0 0 34,6-15-4822,2 0-5750</inkml:trace>
  <inkml:trace contextRef="#ctx0" brushRef="#br0" timeOffset="518.41">398 61 3992,'0'0'18246,"0"0"-12213,0 0-4695,0 0-480,0 0-235,0 10-190,-3 33 400,-8 32-833,-2 24 411,13-99-411,-1 7 0,1 0 0,0 0 0,-1 0 0,2 0 0,-1 0 0,1-1 0,1 4 0,-1-8 0,-1 0 0,1-1 0,0 1 0,0-1 0,0 1 0,0-1 0,0 1 0,0-1 0,0 1 0,0-1 0,1 0 0,-1 0 0,1 0 0,-1 0 0,1 0 0,-1 0 0,1 0 0,-1 0 0,1 0 0,0-1 0,-1 1 0,1-1 0,0 1 0,0-1 0,-1 0 0,1 0 0,0 0 0,0 0 0,1 0 0,1 0-80,0 0 0,1 0 0,-1-1 0,0 0 0,0 1 0,0-2 0,0 1 0,0 0 0,0-1 0,0 0 0,0 0 1,-1 0-1,1 0 0,0 0 0,-1-1 0,0 0 0,0 0 0,0 0 0,0 0 0,0 0 0,-1 0 0,1-1 0,-1 1 0,0-1 0,0 0 0,0 0 0,0 1 0,-1-1 0,0 0 0,0-1 0,0 1 0,0 0 0,0 0 0,-1 0 1,0-1-1,0 1 0,0 0 0,-1-3 80,1 6 5,-1 0 0,1-1 1,-1 1-1,0 0 1,1-1-1,-1 1 0,0 0 1,0 0-1,0 0 1,0 0-1,0 0 0,0 0 1,0 0-1,0 0 1,-1 0-1,1 1 0,0-1 1,0 0-1,-1 1 1,1-1-1,0 1 0,-1-1 1,1 1-1,-1 0 1,1 0-1,-1-1 0,1 1 1,-1 0-1,1 0 1,0 0-1,-1 1 0,0-1-5,-4 0 46,0 1 0,0 0-1,0 0 1,0 0-1,0 0 1,1 1 0,-4 1-46,3 0 58,0 0 1,1 1-1,-1-1 0,1 1 1,0 0-1,-4 3-58,7-5-247,0 0-1,0 0 1,1 0-1,-1 0 1,0 1-1,1-1 1,0 0-1,-1 1 1,1-1-1,0 1 1,0-1-1,0 1 1,1-1-1,-1 1 1,1 0-1,-1-1 1,1 2 247,0 3-4576</inkml:trace>
  <inkml:trace contextRef="#ctx0" brushRef="#br0" timeOffset="934.53">746 217 19436,'0'0'8762,"0"0"-7074,0 0-952,0 0 32,0 0-368,0 0-128,48 0-24,-28-2-8,0 0-240,-3 0 0,0 0 0,1 0-488,-3 2-1184,-5 0-3145</inkml:trace>
  <inkml:trace contextRef="#ctx0" brushRef="#br0" timeOffset="1544.64">1179 93 8705,'0'0'14574,"0"0"-9931,0 0-3551,-1 13-16,-13 100 807,11-55-1126,3-47-720,1-11-37,-1 0 0,0 1 0,1-1 0,-1 1 0,0-1 0,1 1 0,-1-1 0,0 0 0,1 1 0,-1-1 0,1 0 0,-1 1 0,1-1 0,-1 0 0,1 1 0,-1-1 0,1 0 0,0 0 0,-1 0 0,1 0 0,-1 0 0,1 0 0,-1 1 0,1-1 0,-1 0 0,1-1 0,0 1 0,0 0 0,24 0 0,-18 0 0,19-1 9,1-2 0,23-5-9,-24 3-45,1 2 0,24-1 45,-51 4-134,1 0 0,-1 0 1,0 0-1,1 0 0,-1 0 0,0 0 1,1 0-1,-1 0 0,0 0 1,1 0-1,-1 0 0,0 0 0,1-1 1,-1 1-1,0 0 0,0 0 0,1 0 1,-1 0-1,0-1 0,1 1 1,-1 0-1,0 0 0,0-1 0,0 1 1,1 0-1,-1-1 0,0 1 0,0 0 1,0-1-1,0 1 0,1 0 1,-1-1-1,0 1 0,0 0 0,0-1 1,0 1-1,0 0 0,0-1 0,0 1 1,0 0-1,0-1 0,0 1 1,0 0-1,0-1 0,0 1 0,-1 0 1,1-1 133,0-2-2537,0-3-7446</inkml:trace>
  <inkml:trace contextRef="#ctx0" brushRef="#br0" timeOffset="1975.21">1345 113 20140,'0'0'5280,"0"0"-2933,0 0-788,1 13-102,5 208 527,-6-127-2142,12-119-9617,-9 6-6170</inkml:trace>
  <inkml:trace contextRef="#ctx0" brushRef="#br0" timeOffset="2362.95">1574 137 21612,'0'0'4176,"0"0"-2476,-3 14-422,-3 8-715,1 0 0,2 1 0,0 0 0,1 14-563,2-31 57,0 0 0,0 0 1,1 0-1,-1 0 0,1-1 0,1 1 0,-1 0 0,1-1 1,0 1-1,3 4-57,-3-7 6,0 0 1,0-1-1,0 1 1,0-1-1,0 0 1,0 0-1,1 0 1,-1 0-1,1 0 1,0 0-1,-1-1 1,1 1-1,0-1 1,0 0-1,0 0 1,0 0-1,0 0 1,0-1-1,0 1 1,0-1-1,1 1-6,1-1-56,0 1 0,-1-1 0,1 1 0,0-1 0,0-1 0,0 1 0,0-1 1,0 1-1,-1-2 0,1 1 0,0 0 0,-1-1 0,1 0 0,-1 0 0,1 0 0,-1-1 0,0 1 0,0-1 0,0 0 0,0 0 1,-1-1-1,1 1 0,-1-1 0,0 1 0,0-1 0,0 0 0,0 0 0,-1-1 0,1 1 0,-1-1 0,-1 1 0,1-1 0,0 1 0,-1-1 1,0 0-1,0 0 0,0-2 56,0 0-67,-1 1-1,1-1 1,-1 0 0,-1 0 0,1 1 0,-1-1 0,0 0 0,-1 0 0,1 1 0,-2-1 0,1 1 0,0 0-1,-1-1 1,0 1 0,-3-3 67,3 4 67,-1 1-1,0 0 1,1 0-1,-1 0 1,-1 0-1,1 1 0,0 0 1,-1 0-1,0 0 1,0 0-1,0 1 1,0-1-1,0 1 0,0 1 1,0-1-1,-1 1 1,1 0-1,-1 0 1,-1 0-67,3 1 26,0-1-1,-1 1 1,1-1 0,0 1 0,0 1 0,0-1 0,0 0 0,0 1 0,0 0 0,0 0 0,0 0 0,0 1-1,0-1 1,1 1 0,-4 1-26,3 0-472,1 1 0,-1-1 1,0 1-1,1-1 0,0 1 0,0 0 0,0 0 0,-1 3 472,-6 9-5242</inkml:trace>
  <inkml:trace contextRef="#ctx0" brushRef="#br0" timeOffset="3992.6">68 583 3304,'0'0'10256,"0"0"-3260,0 0-4048,0 0-1086,0 0-220,0 0-383,18 0 3241,330-10-4500,377 12 0,-647-5 0,47-9 0,-27 1 0,183-16 0,-222 18 0,-58 9-49,-1 0-1,0 0 1,0 0 0,1 0-1,-1 0 1,0 0 0,0-1 0,0 1-1,1 0 1,-1 0 0,0 0-1,0-1 1,0 1 0,0 0-1,1 0 1,-1 0 0,0-1-1,0 1 1,0 0 0,0 0 0,0-1-1,0 1 1,0 0 0,0 0-1,0-1 1,0 1 0,0 0-1,0 0 1,0-1 0,0 1-1,0 0 1,0 0 0,0-1-1,0 1 1,0 0 0,0 0 49,0-3-1249,0-2-3801</inkml:trace>
  <inkml:trace contextRef="#ctx0" brushRef="#br0" timeOffset="4824.07">811 699 16251,'0'0'7390,"0"0"-4481,0 0-1558,14-3-261,-4 1-926,14-2 398,0 1 0,0 0 0,0 2 0,19 1-562,-42 0 14,0 1-1,0-1 0,0 0 0,0 0 1,0 0-1,0 1 0,0-1 1,0 0-1,0 1 0,-1-1 0,1 1 1,0-1-1,0 1 0,0 0 1,-1-1-1,1 1 0,0 0 0,0-1 1,-1 1-1,1 0 0,-1 0 1,1 0-1,-1 0 0,1 0-13,0 1 42,-1 1-1,1-1 1,-1 0-1,1 0 1,-1 1-1,0-1 1,0 0 0,0 0-1,0 1 1,0-1-1,-1 1-41,0 3 84,0 0 0,-1 1 0,0-1 0,0 0 0,-1 0 0,0-1 0,-3 6-84,-20 25 0,-2-3 0,-5 4 0,-17 19 0,43-46 0,7-10 0,0 1 0,0-1 0,0 0 0,0 0 0,0 1 0,0-1 0,1 0 0,-1 0 0,0 1 0,0-1 0,0 0 0,0 0 0,1 1 0,-1-1 0,0 0 0,0 0 0,0 0 0,1 1 0,-1-1 0,0 0 0,0 0 0,1 0 0,-1 0 0,0 0 0,0 1 0,1-1 0,-1 0 0,0 0 0,1 0 0,-1 0 0,0 0 0,0 0 0,1 0 0,-1 0 0,0 0 0,1 0 0,-1 0 0,0 0 0,0-1 0,1 1 0,-1 0 0,0 0 0,1 0 0,-1 0 0,27 0-186,3 1-1956,25-4 2142,-47 3-404,0-2 1,0 1-1,-1-1 1,1 0-1,0 0 1,-1-1 0,0 0-1,0-1 1,3-1 403,-4 1-5884</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12.580"/>
    </inkml:context>
    <inkml:brush xml:id="br0">
      <inkml:brushProperty name="width" value="0.025" units="cm"/>
      <inkml:brushProperty name="height" value="0.025" units="cm"/>
      <inkml:brushProperty name="color" value="#E71224"/>
    </inkml:brush>
  </inkml:definitions>
  <inkml:trace contextRef="#ctx0" brushRef="#br0">16 1 3864,'0'0'20389,"0"0"-16965,0 0-2415,0 0-1,0 0-248,0 0-320,33 0-32,-16 0 72,2 0-232,1 0-96,-2 0-80,-6 0-64,1 0-8,-8 0-232,0 0-760,-5 0-1272,0 0-3602</inkml:trace>
  <inkml:trace contextRef="#ctx0" brushRef="#br0" timeOffset="347.96">0 108 6417,'0'0'20524,"0"0"-18259,0 0-1873,0 0 448,0 0 96,0 0-544,82 0-80,-62 0-240,-5-2-64,0 0-16,-8 2-184,1 0-816,-3 0-1776,0 0-3874</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40:09.383"/>
    </inkml:context>
    <inkml:brush xml:id="br0">
      <inkml:brushProperty name="width" value="0.025" units="cm"/>
      <inkml:brushProperty name="height" value="0.025" units="cm"/>
      <inkml:brushProperty name="color" value="#E71224"/>
    </inkml:brush>
  </inkml:definitions>
  <inkml:trace contextRef="#ctx0" brushRef="#br0">0 70 23621,'0'0'4421,"0"0"-2902,0 0-966,0 0-44,0 0-231,0 0-194,0 0-58,0 0-10,0 0 59,0 0 160,1 17 795,12 32-914,-4-13 26,1-1 0,7 13-142,-17-47 0,1 0 0,-1 0 0,0 0 0,1-1 0,-1 1 0,1 0 0,-1 0 0,1 0 0,-1 0 0,1-1-1,0 1 1,-1 0 0,1 0 0,0-1 0,0 1 0,0-1 0,-1 1 0,1 0 0,0-1 0,0 0 0,0 1 0,0-1 0,0 0 0,0 1 0,0-1 0,0 0 0,0 0 0,0 0 0,0 0 0,0 0 0,0 0-1,0 0 1,0 0 0,0 0 0,0 0 0,0 0 0,0-1 0,0 1 0,-1 0 0,1-1 0,0 1 0,0-1 0,0 1 0,0-1 0,0 0 0,-1 1 0,1-1 0,0 0 0,0 0 0,4-3-1,0-1 0,0 1-1,0-1 1,-1-1 0,0 1 0,3-5 1,-2 2-51,-1-1 0,0 0-1,0 0 1,-1 1 0,0-1-1,0 0 1,-1-1 0,1-7 51,-1-14 60,0 1 1,-2-6-61,0 26 120,20 10 58,-3-1-696,0 0 0,0-1 0,16-4 518,19-10-4292,-46 12-6418</inkml:trace>
  <inkml:trace contextRef="#ctx0" brushRef="#br0" timeOffset="1275.98">466 164 20028,'0'0'5362,"0"0"-3315,0 0-1166,0 0-137,-3 11-107,-47 147 1870,38-121-2026,12-35-447,17-24-1,3-7-308,-1-2 1,-2-1 274,2-1-511,15-21 511,-34 54 4,0-1 0,1 1 1,-1 0-1,0 0 0,0-1 0,0 1 1,0 0-1,1 0 0,-1 0 0,0-1 1,0 1-1,1 0 0,-1 0 0,0 0 1,0 0-1,1 0 0,-1-1 0,0 1 1,0 0-1,1 0 0,-1 0 0,0 0 1,1 0-1,-1 0 0,0 0 0,1 0 1,-1 0-1,0 0 0,0 0 0,1 0 1,-1 0-1,0 0 0,1 0 0,-1 1-4,8 8 221,3 13 111,3 14-111,-9-24-279,0 0 0,0 0 0,-1 1 0,-1-1 0,0 1 0,-1 0 0,0 2 58,-1-11-1121,0-8-9722,-1-3-2614</inkml:trace>
  <inkml:trace contextRef="#ctx0" brushRef="#br0" timeOffset="1646.99">434 302 20916,'0'0'5977,"0"0"-5017,0 0-311,0 0 431,0 0-320,0 0-520,80-4-240,-60 0-24,2-4-744,-7 0-1769,-2 4-1872</inkml:trace>
  <inkml:trace contextRef="#ctx0" brushRef="#br0" timeOffset="2014.79">654 189 23324,'0'0'3666,"0"0"-2381,0 0-621,0 0 107,0 0-184,8 11-99,-6-8-448,13 20 492,-1 1 1,10 22-533,-18-30 206,-3-9-170,0 1 1,0-1 0,1 0 0,0 0 0,0 0 0,1 0 0,0 0-37,-5-7 5,1 1 0,-1-1 0,1 0 0,-1 1 0,1-1-1,-1 0 1,1 1 0,0-1 0,-1 0 0,1 0 0,-1 1 0,1-1 0,0 0 0,-1 0 0,1 0 0,-1 0-1,1 0 1,0 0 0,-1 0 0,1 0 0,0 0 0,-1 0 0,1 0 0,-1 0 0,1-1 0,0 1 0,-1 0-1,1 0 1,-1-1 0,1 1 0,0 0 0,-1-1 0,1 1 0,-1 0 0,0-1 0,1 1 0,-1-1 0,1 1-1,-1-1 1,1 0-5,15-23 215,-16 23-213,13-24-170,-2-1 1,-1-1-1,-1 1 0,-1-2 1,4-25 167,-12 49-769,0 4-3242,0 0 4011,0 0-6577</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2:09.923"/>
    </inkml:context>
    <inkml:brush xml:id="br0">
      <inkml:brushProperty name="width" value="0.025" units="cm"/>
      <inkml:brushProperty name="height" value="0.025" units="cm"/>
      <inkml:brushProperty name="color" value="#E71224"/>
    </inkml:brush>
  </inkml:definitions>
  <inkml:trace contextRef="#ctx0" brushRef="#br0">1 11 6193,'0'0'6267,"0"0"602,0 0-3774,48-6 7248,-13 3-13067,-2 1-1,37 3 2725,-70-1-553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9:01.494"/>
    </inkml:context>
    <inkml:brush xml:id="br0">
      <inkml:brushProperty name="width" value="0.025" units="cm"/>
      <inkml:brushProperty name="height" value="0.025" units="cm"/>
      <inkml:brushProperty name="color" value="#E71224"/>
    </inkml:brush>
  </inkml:definitions>
  <inkml:trace contextRef="#ctx0" brushRef="#br0">976 176 18860,'0'0'6391,"0"0"-4047,0 0-1325,0 0-251,0 0-277,-4 2-266,2 0-203,0-1 1,0 0-1,1 0 0,-1 1 1,0-1-1,1 1 1,-1-1-1,1 1 0,0-1 1,-1 1-1,1 0 0,0 0 1,0 0-1,0 0 0,0 0 1,1 0-1,-1 0 1,0 0-1,1 0 0,-1 0 1,1 0-1,0 0 0,0 1 1,0-1-1,0 0 0,0 0 1,0 0-1,1 0 1,-1 0-1,1 1 0,-1-1 1,1 0-1,0 0 0,0 0 1,0 1-23,3 1-17,0 0 0,0 0 0,0 0 0,0 0 0,1-1 0,-1 0 0,1 0 0,0 0 17,-2-1-36,0-1 1,0 1-1,0 0 1,0 0 0,0 0-1,-1 0 1,1 0-1,-1 1 1,1-1 0,-1 1-1,0-1 1,0 1-1,0 0 1,0 0 0,-1 0-1,1 0 1,-1 0 0,0 0-1,0 1 1,0-1-1,0 0 1,0 1 35,-1 2 59,0-1 0,0 0 0,0 0 1,0 0-1,-1 0 0,0 0 0,0 0 0,-1 0 0,1 0 0,-1 0 1,0-1-1,0 1 0,0 0 0,-1-1 0,0 0 0,0 1 0,0-1 1,0-1-1,-1 0 0,1 1 0,-1-1 0,0 1 0,0-1 1,0 0-1,-3 1-59,7-4-8,-1 0 0,1 1 1,0-1-1,0 0 0,-1 1 1,1-1-1,-1 0 0,1 1 0,0-1 1,-1 0-1,1 0 0,-1 0 1,1 1-1,0-1 0,-1 0 1,1 0-1,-1 0 0,1 0 1,-1 0-1,1 0 0,-1 0 0,1 0 1,-1 0-1,1 0 0,0 0 1,-1 0-1,1 0 0,-1 0 1,1 0-1,-1-1 0,1 1 1,0 0-1,-1 0 0,1-1 0,-1 1 1,1 0-1,0 0 0,-1-1 1,1 1-1,0 0 0,-1-1 1,1 1-1,0 0 0,0-1 1,-1 1-1,1-1 0,0 1 0,0 0 1,-1-1 7,0-23-3821,1 19 2091,0-5-3087</inkml:trace>
  <inkml:trace contextRef="#ctx0" brushRef="#br0" timeOffset="1">974 131 19092,'0'0'8153,"0"0"-6376,0 0-745,0 0-264,0 0-384,0 0 32,50-15-104,-26 11-88,6 0-224,-2 0 32,-3 0-64,-5 2 32,-3 2-216,-4 0-728,-6 0-1584,-4 4-2890</inkml:trace>
  <inkml:trace contextRef="#ctx0" brushRef="#br0" timeOffset="2">1300 280 21764,'0'0'5809,"0"0"-4352,0 0-433,0 0-144,0 0-288,0 0-352,0 0 80,40-12 80,-20 10-119,0 0-281,0 2 0,0 0 0,-2 0 0,-3 0 0,-3 0-257,-2 0-991,-5 0-1112,-3 0-2481</inkml:trace>
  <inkml:trace contextRef="#ctx0" brushRef="#br0" timeOffset="3">1398 162 22996,'0'0'4913,"0"0"-4000,0 0-545,0 0 656,0 0-392,2 76-304,-2-50 40,0-1-144,0-1-112,0-2-40,0-4-72,-2-2 0,-1-4-320,1-4-1112,-1-4-2809,1-2-14483</inkml:trace>
  <inkml:trace contextRef="#ctx0" brushRef="#br0" timeOffset="4">1662 102 20652,'0'0'5044,"0"0"-2997,0 0-1276,0 0-306,0 0 65,0 13 28,0 15 10,-1 1-1,-1-1 0,-2 1 1,-6 25-568,2-30 245,3-9-214,0 1 0,1-1 0,1 1-1,1 0 1,-1 15-31,3-30-160,1-3-114,7-9-236,1 0-1,0 1 1,0 0 0,1 1 0,1 0-1,0 0 1,2-1 510,-12 10 14,-1-1 0,1 1 1,-1-1-1,1 1 0,0-1 0,-1 1 0,1 0 0,0-1 1,-1 1-1,1 0 0,0 0 0,0 0 0,-1-1 0,1 1 1,0 0-1,0 0 0,-1 0 0,1 0 0,0 0 1,0 0-1,-1 0 0,1 1 0,0-1 0,0 0 0,-1 0 1,1 0-1,0 1 0,-1-1 0,1 0 0,0 1 0,-1-1 1,1 1-1,-1-1 0,1 1 0,0-1 0,-1 1 1,1-1-1,-1 1 0,1 0 0,-1-1 0,0 1 0,1-1 1,-1 1-1,0 0 0,1 0 0,-1-1 0,0 1 1,0 0-1,0 0-14,2 6 292,-1 1 1,0-1 0,-1 0 0,1 1-1,-2 3-292,2 13 233,-1-23-240,1 0 1,-1 1 0,0-1-1,1 0 1,-1 0-1,1 0 1,-1 1 0,1-1-1,0-1 1,-1 1 0,1 0-1,0 0 1,0 0 0,0 0-1,-1 0 1,1-1-1,0 1 1,0 0 0,1 0-1,-1-1 1,0 1 0,0 0-1,0-1 1,0 1-1,0-1 1,1 0 0,-1 1-1,0-1 1,0 0 0,1 0-1,-1 0 1,1 0 6,20-3-2257,-3-6-4434,-8 4-9477</inkml:trace>
  <inkml:trace contextRef="#ctx0" brushRef="#br0" timeOffset="5">1941 92 16339,'0'0'7060,"0"0"-4358,0 0-1430,0 0 154,8 13-202,-1-2-1027,15 24 1385,6 17-1582,-22-40 161,0 1-1,-1 1 1,0-1 0,-1 1 0,-1 0 0,2 12-161,-4-12 0,-1-1 0,-1 1 0,0-1 0,-1 1 0,0-1 0,-1 0 0,0 1 0,-1-2 0,-1 0 0,0 1 0,-1-1 0,0 0 0,0 0 0,-2 0 0,1-1 0,-8 8 0,14-18-163,0 0 0,1 0 0,-1 0 0,0 0 0,1-1 0,-1 1 0,0 0 0,0 0 0,0-1 0,0 1 0,0 0 0,0-1 0,0 1 0,0-1 0,0 1 1,0-1-1,0 0 0,0 1 0,-1-1 0,1 0 0,0 0 0,0 0 0,0 0 0,0 0 0,0 0 0,-1 0 163,-2 0-4701</inkml:trace>
  <inkml:trace contextRef="#ctx0" brushRef="#br0" timeOffset="6">2128 80 18243,'0'0'6318,"0"0"-3774,0 0-1255,0 0-233,15-5-247,48-12-255,-62 17-527,1-1 1,0 1-1,-1-1 1,1 1-1,0 0 0,-1-1 1,1 1-1,0 0 1,-1 0-1,1 0 1,0 1-1,0-1 1,-1 0-1,1 1 1,0-1-1,-1 1 1,1-1-1,-1 1 0,1 0 1,0 0-28,-1 0 22,0 0 1,-1 0 0,1 0-1,0 0 1,-1 0-1,1 0 1,-1 0-1,1 0 1,-1 0-1,1 0 1,-1 1 0,0-1-1,0 0 1,0 0-1,1 0 1,-1 1-1,0-1 1,-1 0-1,1 0 1,0 0-1,0 1-22,-1 4 88,-1 0 0,1 0 0,-1 0 0,-1 0-1,1 0 1,-1 0 0,-3 5-88,-56 72 317,62-83-317,0 0 0,0 0 0,0 0 0,0 0 0,0 0-1,0 1 1,-1-1 0,1 0 0,0 0 0,0 0 0,0 0 0,0 1 0,0-1 0,0 0 0,0 0 0,0 0 0,0 1-1,0-1 1,0 0 0,0 0 0,0 0 0,0 1 0,0-1 0,0 0 0,0 0 0,0 0 0,1 0 0,-1 1 0,0-1-1,0 0 1,0 0 0,0 0 0,0 0 0,0 0 0,0 1 0,1-1 0,-1 0 0,0 0 0,0 0 0,0 0 0,0 0-1,1 0 1,-1 0 0,0 0 0,0 0 0,0 1 0,15 2-8,15-1-5,19 2-515,-28-1-4866,-16-2 634</inkml:trace>
  <inkml:trace contextRef="#ctx0" brushRef="#br0" timeOffset="7">2488 349 23853,'0'0'4849,"0"0"-3817,0 0 136,0 0-448,0 0-288,0 0-136,72-4 8,-50 2-191,1 2-113,-6 0 0,1 0 0,-8 0 0,-3 0 0,-2 0-361,-2 0-599,-3 0-1512,0 0-3130</inkml:trace>
  <inkml:trace contextRef="#ctx0" brushRef="#br0" timeOffset="8">2602 188 17771,'0'0'8394,"0"0"-6009,0 0-1953,0 0 736,0 66-248,0-37-344,-2 1-32,-1 0-256,3-4-160,0-2-24,0-2-80,0-7-24,0-4-32,0-1-256,0-4-232,0-4-1040,0-2-2369,0 0-6417</inkml:trace>
  <inkml:trace contextRef="#ctx0" brushRef="#br0" timeOffset="9">3006 150 10994,'0'0'12136,"0"0"-7966,0 0-3113,0 0-269,0 0-255,0 0-312,-13 3-93,-44 11-61,55-13-37,-1-1-1,0 1 1,1 0 0,-1 0-1,1 1 1,-1-1 0,1 0-1,0 1 1,0-1 0,0 1-1,0 0 1,0 0 0,-2 2-30,3-3 17,0 0 0,1 0 0,-1 1 0,1-1 0,-1 0 0,1 1 0,-1-1 1,1 0-1,-1 1 0,1-1 0,0 1 0,0-1 0,0 1 0,0-1 0,0 0 0,0 1 0,0-1 0,1 1-17,0 2 8,0-1-1,0 1 1,1-1 0,0 0-1,-1 0 1,1 0-1,0 0 1,0 0-1,1 0 1,-1-1-1,1 1 1,-1 0-1,1-1 1,2 2-8,2 0-102,0 1 0,0 1 0,-1-1 0,0 1 0,0 1 0,0-1 0,-1 1 0,0 0 0,2 4 102,-5-8-23,-1 0 1,1 0-1,-1 0 0,0 0 0,0 0 0,-1 0 0,1 0 0,-1 0 0,1 1 0,-1-1 0,0 0 0,0 0 0,-1 0 1,1 1-1,0-1 0,-1 0 0,0 0 0,0 0 0,0 0 0,0 0 0,0 0 0,-1 0 0,1-1 0,-1 1 1,0 0-1,0-1 0,0 1 23,-5 5 68,1 0 1,-1-2 0,-1 1 0,-6 5-69,12-10 78,-1 0 0,1-1 1,-1 1-1,0 0 0,0-1 1,1 1-1,-1-1 0,0 0 1,0 0-1,0 0 0,-1 0 1,1-1-1,0 1 0,0-1 1,0 0-1,0 0 0,-1 0-78,3-1 22,0-1-1,0 1 0,0-1 0,1 1 0,-1-1 1,0 0-1,1 1 0,0-1 0,-1 1 0,1-1 1,0 0-1,0 1 0,0-1 0,0 0 0,0 1 0,0-1 1,0 0-1,1 0-21,-1-1 14,0-4-33,1-1 1,0 0-1,1 0 0,-1 0 0,2 0 0,-1 1 0,1-1 0,0 1 0,1 0 1,-1 0-1,2 0 0,2-4 19,11-13-268,0 1 0,19-17 268,4-5-1044,-16 20-4090,-17 20-594</inkml:trace>
  <inkml:trace contextRef="#ctx0" brushRef="#br0" timeOffset="10">3164 180 13466,'0'0'9724,"0"0"-5922,0 0-2552,-6 13-229,-7 17 372,-7 30-1393,16-46 210,0 1 0,1-1 1,1 1-1,0 0 0,1 0 0,1 8-210,0-21 8,0 0 0,1-1 0,-1 1 1,0 0-1,1-1 0,0 1 0,-1 0 1,1-1-1,0 1 0,-1-1 0,1 1 1,0-1-1,0 1 0,1-1 0,-1 1 1,0-1-1,0 0 0,0 0 0,1 0 1,1 1-9,0 0 6,0-1 0,1 1-1,0-1 1,-1 0 0,1 1 0,0-1 0,0 0 0,-1-1 0,5 1-6,0 0-25,-1-1-1,1 0 1,0 0 0,0-1 0,0 0-1,0-1 1,-1 1 0,1-2-1,5 0 26,-7 0-40,0-1 1,-1 1-1,0-1 0,0 0 0,0-1 0,0 1 0,0-1 1,-1 0-1,0 0 0,0 0 0,-1-1 0,1 1 0,-1-1 1,0 0-1,-1 0 0,1 0 0,-1 0 0,0-1 0,-1 1 1,1-1-1,-2 1 0,1-1 0,0 1 0,-1-1 0,0 1 0,-1-1 1,0 1-1,0-1 0,0 1 0,-1-1 0,1 1 0,-2 0 1,1 0-1,-1 0 0,0 0 0,0 0 0,0 1 0,-1-1 1,0 1-1,0 0 0,0 0 0,-4-3 40,6 6-34,0 0 0,0 1 1,0-1-1,-1 1 0,1-1 0,0 1 0,-1 0 1,1 0-1,-1 0 0,0 0 0,1 0 0,-1 0 1,0 1-1,1 0 0,-1-1 0,-2 1 34,4 0-211,0 0 0,-1 1-1,1-1 1,0 0 0,-1 1-1,1-1 1,0 1 0,0-1-1,0 1 1,-1 0 0,1-1-1,0 1 1,0 0 0,0 0 211,0 0-670,-1 1 0,1-1 0,0 1 0,-1 0 0,1-1 0,0 1 0,0 0 0,0 0 0,1 0 0,-1 0 0,0 0 670,-2 12-14468</inkml:trace>
  <inkml:trace contextRef="#ctx0" brushRef="#br0" timeOffset="11">3483 222 4072,'0'0'16866,"0"0"-11407,0 0-4530,0 0-390,0 0 179,-9 15-95,-27 48-124,33-58-435,0 0 0,1 1 0,0-1 0,0 0 1,0 1-1,0 0 0,1-1 0,0 1 0,0 0 1,1-1-1,0 1 0,0 0 0,0 0 0,0-1 1,1 1-65,0 3 89,-1-8-79,0 1 0,0-1 1,1 0-1,-1 0 0,0 0 0,1 1 1,-1-1-1,1 0 0,-1 0 1,1 0-1,0 0 0,-1 0 1,1 0-1,0 0 0,0 0 0,0 0 1,0 0-1,0-1 0,0 1 1,0 0-1,0 0-10,2 0-2,0 1 0,-1-1 1,1 0-1,0 0 0,0 0 0,0-1 1,1 1-1,-1-1 0,0 0 2,5 0-23,-1 1 0,1-1 0,0-1 0,0 1 0,-1-1 1,1 0-1,0-1 23,-3 0-26,0 1 0,-1-1 0,1 0 0,-1-1 0,0 1 0,0-1 0,0 0 0,0 0 0,0 0 1,-1 0-1,1-1 0,-1 1 0,0-1 0,0 0 0,0 0 0,0 0 0,-1-1 0,0 1 0,0 0 0,0-1 0,0 0 1,-1 1-1,0-1 0,1-4 26,-1 4 7,0 0 0,-1-1 1,0 1-1,0 0 0,0-1 1,0 1-1,-1 0 0,0 0 0,0 0 1,-1-1-1,1 1 0,-1 0 1,0 1-1,0-1 0,-1 0 1,0 0-1,1 1 0,-2 0 0,1 0 1,0-1-1,-1 2 0,-2-4-7,2 4 50,1 1 0,0-1 0,-1 1 0,0 0 0,1 0 0,-1 0 0,0 0-1,-3-1-49,6 3-133,-1 0 0,1 0 0,0-1 0,-1 1 0,1 0 0,0 0 0,-1 0-1,1 0 1,0 1 0,-1-1 0,1 0 0,-2 1 133,2-1-418,0 1 0,0-1 0,0 1 0,0 0 0,0-1 0,0 1 0,0 0 0,0 0 0,0 0 0,0 0 0,0 0 0,1 0 0,-1 0 0,0 0 0,0 1 418,-4 8-11673</inkml:trace>
  <inkml:trace contextRef="#ctx0" brushRef="#br0" timeOffset="12">3787 305 12658,'0'0'12435,"0"0"-9042,0 0-2337,0 0 72,0 0-344,20 0-504,-2 0 184,4-4-112,3 0-135,2 2-217,-2 0 0,0 0 0,-7 2 0,-3 0-169,-8 0-391,1 0-856,-8 0-1697,0 0-2680</inkml:trace>
  <inkml:trace contextRef="#ctx0" brushRef="#br0" timeOffset="13">4305 12 18836,'0'0'5261,"0"0"-3040,0 0-858,0 0-267,0 0-394,0 0-238,-8 9 239,-8 24-279,0 0 0,2 1 1,2-1-1,1 2 0,-6 35-424,11-48 0,1 1 0,1-1 0,0 1 0,2 0 0,1 0 0,1 0 0,3 18 0,-2-37-230,0 1 1,0 0-1,1-1 0,0 1 0,0-1 1,0 0-1,0 1 0,1-1 1,-1 0-1,1-1 0,0 1 0,1 0 1,-1-1-1,0 1 0,1-1 1,0 0-1,0-1 0,0 1 0,0 0 1,0-1-1,0 0 0,1 0 1,-1 0-1,1-1 0,0 0 0,-1 0 1,1 0-1,0 0 0,0 0 1,0-1 229,5 0-5480</inkml:trace>
  <inkml:trace contextRef="#ctx0" brushRef="#br0" timeOffset="14">4412 295 18123,'0'0'8730,"0"0"-6177,0 0-1505,0 0 48,0 0-504,-2 0-256,4 0-208,6 0-128,2 0 152,5 0-143,5-2-9,-1 0 0,4 0 0,-3 0-401,5-3-855,-8 1-2161,-4 0-3744</inkml:trace>
  <inkml:trace contextRef="#ctx0" brushRef="#br0" timeOffset="15">4751 141 21196,'0'0'3462,"0"0"-1770,13-3-149,-5 0-1227,39-9 668,-43 11-861,1 0 0,-1 0 0,1 1 0,-1 0 0,1 0 1,-1 0-1,0 0 0,1 1 0,-1-1 0,1 1 0,0 1-123,-3-1 31,0 0 0,0 1 0,0-1 0,-1 1 0,1-1 0,0 1-1,-1 0 1,1 0 0,-1 0 0,1 0 0,-1-1 0,0 1 0,0 0 0,0 0-1,0 0 1,0 0 0,0 1 0,-1-1 0,1 0 0,-1 1 0,0-1 0,0 0-1,1 1 1,-2-1 0,1 3-31,0 2 85,0 1 1,-1 0-1,0 0 0,0 0 0,-1-1 0,0 1 0,-2 3-85,-4 5 112,-1 0-1,0 0 0,-1-1 0,-1 0 0,0-1 0,-8 7-111,-26 34 185,45-54-185,0-1 0,-1 0 0,1 0 0,0 1 0,0-1 0,0 0 0,-1 0 0,1 1 0,0-1 0,0 0 0,0 1 0,0-1 0,0 0 0,-1 0 0,1 1 0,0-1 0,0 0 0,0 1 0,0-1 0,0 0 0,0 1 0,0-1 0,0 0 0,0 1 0,0-1 0,1 0 0,-1 1 0,0-1 0,0 0 0,0 1 0,0-1 0,0 0 0,1 1 0,-1-1 0,0 0 0,0 0 0,0 1 0,1-1 0,-1 0 0,0 0 0,0 0 0,1 1 0,-1-1 0,0 0 0,0 0 0,1 0 0,-1 0 0,0 1 0,1-1 0,-1 0 0,0 0 0,1 0 0,-1 0 0,0 0 0,1 0 0,-1 0 0,1 0 0,20 1 0,-19-1 0,3 0-36,5 0-1062,0 0 0,1-1 0,-1 1 0,0-2 0,0 0 0,0 0 0,1-1 1098,2-1-6698</inkml:trace>
  <inkml:trace contextRef="#ctx0" brushRef="#br0" timeOffset="16">5210 28 19484,'0'0'4324,"0"0"-2267,0 0-570,0 0-502,0 0-517,0 0-195,-7 7 603,3-1-574,1 0 0,0 1-1,0-1 1,0 1 0,1 0 0,0 0-1,-1 3-301,-5 15 399,-6 16-275,2 2 1,-5 34-125,13-51 11,1 0-1,1 0 1,1 0-1,1 0 1,2 9-11,-2-32-117,1 0-1,-1-1 1,0 1 0,1-1 0,0 1-1,-1-1 1,1 1 0,0-1 0,0 1-1,0-1 1,1 0 0,-1 0 0,0 1-1,1-1 1,0 0 0,-1 0 0,1-1-1,0 1 1,0 0 0,0 0 0,0-1-1,0 0 1,1 1 0,-1-1 0,0 0-1,1 0 1,-1 0 0,1 0 0,-1 0-1,1-1 1,-1 1 0,1-1 0,-1 0-1,1 0 1,-1 0 0,1 0 0,0 0 117,10 0-4152</inkml:trace>
  <inkml:trace contextRef="#ctx0" brushRef="#br0" timeOffset="17">5367 182 23829,'0'0'3882,"0"0"-2462,0 0-688,0 0-317,0 0-306,0 0-6,-5 10 25,-17 30-9,22-39-114,-1 1 0,1-1-1,-1 1 1,1-1 0,-1 0 0,1 1 0,-1-1 0,1 1 0,0-1 0,0 1 0,0-1 0,0 1 0,0-1 0,0 0 0,1 1 0,-1-1-1,0 1 1,1-1 0,-1 1 0,1-1 0,-1 0 0,1 1 0,0-1 0,-1 0 0,2 1-5,1 2-41,0-1 0,0 0 1,1 0-1,-1-1 0,1 1 1,-1-1-1,2 1 41,9 7-297,-12-8 282,1 0-1,-1 1 1,0 0-1,0-1 1,0 1-1,0 0 1,-1 0-1,1 0 1,-1 0 0,0 0-1,0 1 1,0-1-1,0 0 1,0 0-1,-1 1 1,1-1-1,-1 0 1,0 1-1,0-1 1,0 1 0,-1-1-1,1 0 1,-1 1-1,0-1 1,0 0-1,0 0 1,0 0-1,-1 1 16,0 2 105,-1 0 0,0 0-1,0 0 1,-1-1-1,0 1 1,1-2 0,-2 1-1,1-1 1,-1 1 0,0 0-1,0-1 1,0 0-1,0-1 1,-3 3-105,7-6-11,1 0 1,0 1-1,-1-1 0,1 0 1,-1 0-1,1 1 0,0-1 1,-1 0-1,1 0 0,-1 0 1,1 1-1,0-1 0,-1 0 1,1 0-1,-1 0 0,1 0 1,-1 0-1,1 0 0,-1 0 1,1 0-1,-1 0 0,1 0 1,0 0-1,-1 0 0,1-1 1,-1 1-1,1 0 0,-1 0 1,1 0-1,0 0 0,-1-1 1,1 1-1,0 0 0,-1-1 1,1 1-1,-1 0 0,1 0 1,0-1-1,0 1 0,-1-1 1,1 1-1,0 0 0,0-1 1,-1 1-1,1-1 0,0 1 1,0 0-1,0-1 0,0 1 1,0-1-1,0 1 0,0-1 11,0-27-4048,0 25 2821,3-9-3433</inkml:trace>
  <inkml:trace contextRef="#ctx0" brushRef="#br0" timeOffset="18">5345 170 25293,'0'0'4249,"0"0"-3425,0 0 40,0 0-664,0 0-160,0 0 88,0 0-128,87-8-8,-64 8 8,-3 0-408,0 0-416,0 0-760,-8 0-1993,-2 0-4209</inkml:trace>
  <inkml:trace contextRef="#ctx0" brushRef="#br0" timeOffset="19">5602 68 13306,'0'0'8835,"0"0"-5492,0 0-1518,0 0-401,10 13-406,31 47-302,-37-52-577,1 1 0,-2 0 0,1 0 0,-2 1 0,1-1-1,-1 1 1,0-1 0,-1 1 0,-1 0 0,1 0 0,-1 0-1,-1-1 1,0 1 0,0 0-139,0 5 126,-1 0-173,0 0-1,-1 0 1,0 0 0,-2-1 0,0 1 0,0-1 0,-1 0 0,-1-1 0,0 0 0,-1 0 0,0-1 0,-1 1 0,-1-2 0,0 1-1,0-1 1,-4 2 47,12-11-215,-1 0-1,0 0 0,0 0 1,0 0-1,0 0 1,-1 0-1,0 0 216,-16 1-4202,10-3 134</inkml:trace>
  <inkml:trace contextRef="#ctx0" brushRef="#br0" timeOffset="20">5791 68 22212,'0'0'3994,"0"0"-2389,0 0-617,0 0-177,0 0-150,14-3-35,43-7-82,-56 10-525,0-1 0,0 1 0,0 0 0,0 0 0,0 0 0,0 0 0,0 0 0,0 0 0,0 0 0,0 0 0,0 0 0,0 0 0,1 0 0,-1 1 0,-1-1 0,1 0 1,0 1-1,0-1 0,0 1 0,0-1 0,0 1 0,0 0 0,0-1 0,-1 1 0,1 0 0,0-1 0,0 1 0,-1 0 0,1 0 0,-1 0 0,1 0 0,-1-1 0,1 1 0,-1 0 0,1 0 1,-1 0-1,0 0 0,1 0 0,-1 0 0,0 0 0,0 0 0,0 0 0,0 1 0,0-1 0,0 0 0,0 0 0,0 0-19,-1 5 59,0-1-1,0 1 1,0-1-1,0 1 1,-1-1-1,0 0 1,0 1-59,-5 6 6,0-1 1,-1 1-1,0 0 1,-4 2-7,-17 26-5,29-40 5,0 0 0,0 1 0,0-1 0,0 0 0,0 0 0,0 0 0,0 0 0,0 1 0,0-1 0,0 0 0,0 0 0,0 0 0,0 0 0,0 1 0,0-1 0,0 0 0,0 0 0,0 0 0,1 0 0,-1 0 0,0 1 0,0-1 0,0 0 0,0 0 0,0 0 0,0 0 0,0 0 0,0 0 0,1 1 0,-1-1 0,0 0 0,0 0 0,0 0 0,0 0 0,0 0 0,1 0 0,-1 0 0,0 0 0,0 0 0,0 0 0,0 0 0,1 0 0,-1 0 0,0 0 0,0 0 0,0 0 0,0 0 0,1 0 0,-1 0 0,0 0 0,0 0 0,0 0 0,0 0 0,12 0 0,-10 0 0,102 0-5735,-100 0 667</inkml:trace>
  <inkml:trace contextRef="#ctx0" brushRef="#br0" timeOffset="21">6081 319 21724,'0'0'5857,"0"0"-4440,0 0-473,0 0-408,0 0-48,0 0-216,77-2-80,-54 2 40,-1 0-88,0 0-136,-4 0 72,-3 0-80,-5 0-32,0 0-216,-3 0-544,-2 0-632,0 0-1913,-5 0-1888</inkml:trace>
  <inkml:trace contextRef="#ctx0" brushRef="#br0" timeOffset="22">6215 196 15179,'0'0'10058,"0"0"-7266,0 0-1919,0 0-289,0 0-328,0 0 320,0 0 136,-7 89-120,5-61 8,-1 0-264,1-2-152,-1-6-159,3 0-25,0-6 0,0-3-201,0-2-679,0-5-1312,0-2-2353</inkml:trace>
  <inkml:trace contextRef="#ctx0" brushRef="#br0" timeOffset="23">6555 146 1144,'0'0'17954,"0"0"-12143,0 0-4186,0 0-118,0 0-445,0 0-374,-7-1-266,2 1-367,0 0 1,0 0 0,0 0-1,0 0 1,0 1 0,0 0-1,0 0 1,0 0 0,1 1-1,-2 0-55,3-1 24,1 0-1,0 0 1,-1 0-1,1 0 0,0 1 1,0-1-1,0 1 0,0-1 1,0 1-1,0 0 1,0 0-1,1 0 0,-1 0 1,1 0-1,-1 0 1,1 0-1,0 0 0,0 1 1,0-1-1,0 0 0,0 1 1,0-1-1,1 1 1,-1-1-1,1 1-23,0 1-31,0-1-1,0 0 1,0 1-1,1-1 1,-1 0 0,1 0-1,0 1 1,0-1 0,0 0-1,1 0 1,-1 0-1,1 0 1,-1 0 0,1 0-1,0-1 1,0 1 0,0-1-1,0 1 1,1-1-1,-1 0 1,1 0 0,0 0-1,2 2 32,24 26-325,-27-27 314,0 0 0,0 1-1,0-1 1,-1 1 0,1 0-1,-1-1 1,0 1 0,0 0-1,0 0 1,-1 0 0,1 0-1,-1-1 1,0 1 0,0 0-1,-1 0 1,1 0 0,-1 0-1,1 0 1,-1 0-1,0-1 1,-1 1 0,1 0-1,-1-1 1,-1 4 11,0-3 67,1 1 0,-1-1 0,0 0 0,0 0 0,0 0 0,0 0 0,-1-2 0,0 2 0,0-1 0,0 0 0,0 0 0,0 0 0,-1 0 1,1-1-1,-1 0 0,1 0 0,-1 0 0,0-1 0,0 1-67,4-2 20,1 0 0,-1 0 0,1 0 0,-1 0 0,1 0-1,-1 0 1,1 0 0,-1 0 0,1 0 0,-1 0 0,1 0 0,-1 0 0,1 0 0,-1 0 0,1 0 0,-1-1 0,1 1 0,-1 0 0,1 0 0,-1 0 0,1-1 0,-1 1 0,1 0 0,0-1 0,-1 1 0,1 0 0,0-1 0,-1 1 0,1-1 0,0 1 0,-1-1 0,1 1 0,0-1 0,0 1 0,-1-1-20,1-1 6,-1 0 0,1-1 0,0 1 0,0 0 0,0 0 0,0 0 0,0-1 0,0 1 0,1-1-6,1-5-40,-1 0-1,2 0 0,-1 0 1,1 1-1,1-1 41,12-19-475,2 1 0,0 1-1,2 1 1,1 0 0,1 2-1,18-15 476,-23 27-2386,-10 6-1389,-4 2-2636</inkml:trace>
  <inkml:trace contextRef="#ctx0" brushRef="#br0" timeOffset="24">6744 208 17123,'0'0'5764,"0"0"-3299,-6 11-705,5-10-1718,-6 10 321,0 1 1,1-1-1,0 1 0,1 0 1,0 1-1,1-1 1,1 1-1,0 0 1,-1 8-364,4-15 48,-1-1 1,1 0-1,1 0 0,-1 0 1,1 0-1,-1 1 1,1-1-1,1 0 1,-1 0-1,2 1-48,-2-4 4,0 0-1,0 0 0,1 0 1,-1 0-1,1 0 1,0-1-1,-1 1 0,1-1 1,0 1-1,0-1 1,0 0-1,0 0 0,0-1 1,0 1-1,0 0 1,0 0-1,1 0 0,-1-1 1,0 1-1,0-1 1,1 1-1,-1-1 0,3 0-3,0 1-43,0-1-1,1 0 1,-1 0-1,1 0 1,-1 0 0,1-1-1,-1 0 1,0 0-1,1-1 1,-1 1-1,0 0 1,0-1-1,0 0 1,0-1-1,-1 0 1,1 0-1,0 0 1,-1 0-1,0 0 1,0-1 0,0 0-1,0 0 1,-1 0-1,1 0 1,-1-1-1,0 0 1,-1 1-1,1-1 1,-1 0-1,0 0 1,0 0-1,0 0 1,-1-1-1,0 1 1,1-5 43,-1 0-68,0 0-1,0 1 1,-1-1 0,0 0 0,-1 0-1,0 1 1,-1-2 68,2 8-15,-1 1 1,1-1-1,-1 1 0,0-1 0,0 1 0,0-1 1,0 1-1,-1 0 0,1 0 0,0-1 0,-1 1 1,0 0-1,1 0 0,-1 0 0,0 1 0,0-1 1,0 0-1,0 1 0,0-1 0,-1 1 0,1 0 1,0 0-1,-1-1 0,1 2 0,-1-1 0,1 0 1,-1 0-1,-1 1 15,3 0-139,0-1-1,0 1 1,-1 0 0,1 0-1,0 1 1,-1-1 0,1 0-1,0 0 1,0 1 0,-1-1-1,1 0 1,0 1 0,0-1-1,0 1 1,0 0 0,0-1-1,-1 1 1,1 0 0,0 0-1,0 0 140,-11 14-6253,2-1-8697</inkml:trace>
  <inkml:trace contextRef="#ctx0" brushRef="#br0" timeOffset="25">6991 246 14219,'0'0'9266,"0"0"-6419,0 0-1974,-8 10 81,-2 0-660,6-6-205,-1 0 0,2 0-1,-1 1 1,0-1-1,1 1 1,0 0 0,0 0-1,0 0 1,1 0-1,0 1 1,0-1 0,-1 4-89,0 2 149,0 0 1,1 0-1,1 0 1,0 0 0,0 1-1,1 5-149,0-14 6,0 0-1,0-1 1,0 1-1,1-1 1,-1-1-1,1 2 1,0-1-1,0 1 1,0-1-1,0 0 1,0 1-1,0-1 1,0 0-1,1 0 1,-1 0-1,1 0 1,0 0-1,-1 0 1,1-1-1,0 1 1,0-1-1,0 1 1,0-1-1,1 0 1,-1 1-1,0-1 1,0 0-1,1 0 1,-1-1-1,1 1 1,1 0-6,2 0-9,0-1 0,-1 1-1,1-1 1,0 0 0,-1-1 0,1 1 0,0-1 0,-1 0 0,1-1 0,0 1 0,-1-1 0,0 0 0,1-1 0,-1 1 0,0-1 0,0 0-1,-1 0 1,1-1 0,-1 1 0,1-1 0,-1 0 0,0 0 0,0 0 0,1-2 9,-1 0-4,1 0 1,-2 0-1,1-1 0,0 1 0,-1-1 1,-1 0-1,1 1 0,-1-1 1,0-1-1,0 1 0,-1 0 1,0 0-1,-1 0 0,1-1 0,-1 1 1,-1 0-1,1-1 0,-1 1 1,-1-1 3,2 5 3,-1 0 0,0 0 0,0 0 0,0 0 0,-1 0 1,1 1-1,0-1 0,-1 0 0,0 1 0,0-1 0,0 1 1,0-1-1,0 1 0,0 0 0,-1 0 0,1 0 0,-2-1-3,-1 1-219,1 0 0,0 0 0,0 1 0,-1-1-1,1 1 1,0 0 0,-1 0 0,0 1 0,1-1-1,-1 1 1,-2 0 219,-11 0-4302</inkml:trace>
  <inkml:trace contextRef="#ctx0" brushRef="#br0" timeOffset="26">7233 0 19860,'0'0'3940,"0"0"-1959,6 12-206,-4-9-1680,43 94 2234,-36-77-1910,-2 0 0,0 0 0,-1 1-1,1 12-418,-5-17 86,-1-1-1,0 1 1,0 0-1,-2 0 1,0 0-1,-1 0 1,-1-1-1,0 1 1,-1-1-1,0 0 1,-2 0-1,0 0 1,-1 0-86,-2 3-22,-1-1 0,0 0 0,-1-1-1,-1 0 1,-1-1 0,-1 1 22,13-15-120,0 0 1,0 0-1,0 0 0,0 0 1,0 0-1,-1 0 0,1 0 0,0 0 1,0 0-1,-1-1 0,1 1 1,-1 0 119,-7 0-6623,6-1-4694</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8:34.226"/>
    </inkml:context>
    <inkml:brush xml:id="br0">
      <inkml:brushProperty name="width" value="0.025" units="cm"/>
      <inkml:brushProperty name="height" value="0.025" units="cm"/>
      <inkml:brushProperty name="color" value="#E71224"/>
    </inkml:brush>
  </inkml:definitions>
  <inkml:trace contextRef="#ctx0" brushRef="#br0">105 1 12074,'0'0'9379,"0"0"-5363,0 0-2418,0 0-442,0 0-292,-6 7 2816,-9 19-3680,1 1 0,1 0 0,1 1 0,1 0 0,2 1 0,-5 27 0,10-42-189,2-1 1,0 1-1,0 0 1,1 0-1,1 0 1,1-1-1,0 8 189,1-13-258,-1 0 0,1 0-1,0 0 1,1 0 0,0 0-1,0-1 1,1 1 0,0-1-1,0 0 1,1 0 0,0 0-1,5 5 259,-5-7-4254</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4:25.706"/>
    </inkml:context>
    <inkml:brush xml:id="br0">
      <inkml:brushProperty name="width" value="0.025" units="cm"/>
      <inkml:brushProperty name="height" value="0.025" units="cm"/>
      <inkml:brushProperty name="color" value="#E71224"/>
    </inkml:brush>
  </inkml:definitions>
  <inkml:trace contextRef="#ctx0" brushRef="#br0">107 101 14635,'0'0'9534,"0"0"-6366,0 0-2142,0 0-304,0 0-282,0 0-194,0 0-146,0 0 51,0 0 105,0 7 427,-2 21-512,-2-1 1,-1 0 0,-1 0-1,-1 0 1,-2-1-1,-6 15-171,0 1 99,-1 0-57,9-23-18,0 1 0,1-1 0,-1 8-24,7-22-4,0-4 14,1-18-69,0 1-1,1 0 1,1 0 0,1 0 0,0 0 0,2-2 59,12-33-1131,7-8 1131,-5 11-485,-19 47 476,9-24-108,0 1 1,2 0-1,0 1 1,2 0-1,4-5 117,-17 27 5,-1 0 1,1 0-1,-1 1 0,1-1 1,0 0-1,-1 1 0,1-1 0,0 0 1,-1 1-1,1-1 0,0 1 1,0-1-1,-1 1 0,1 0 1,0-1-1,0 1 0,0 0 1,0-1-1,-1 1 0,1 0 1,0 0-1,0 0 0,0 0 0,0 0 1,0 0-1,0 0 0,0 0 1,0 0-6,0 1 24,1 0 0,0 0 0,-1 0 1,0 0-1,1 0 0,-1 0 0,1 0 1,-1 0-1,0 1 0,0-1 0,0 0 1,0 1-1,0-1 0,0 1-24,4 6 122,-1 0-1,0 0 1,-1 0-1,0 1 1,1 3-122,2 18 241,-1 1 1,-1-1-1,-1 12-241,-1-5-59,3 0 1,1 2 58,-5-7-9613,-1-25 2960</inkml:trace>
  <inkml:trace contextRef="#ctx0" brushRef="#br0" timeOffset="1">12 331 3968,'0'0'22925,"0"0"-20532,0 0-1617,0 0 176,0 0-376,0 0-400,21-6-64,-3-2-8,6-1 72,-2-1-152,4 3-24,-5-1 0,1 1 0,-1 1-216,-3 4-888,-7 0-2089,-3 2-3704</inkml:trace>
  <inkml:trace contextRef="#ctx0" brushRef="#br0" timeOffset="2">357 136 10706,'0'0'12888,"0"0"-8393,0 0-3415,0 0-351,10-3 74,50-16 52,58-16 332,-96 29-1749,0 2 0,1 1 0,-2 0 0,12 1 562,-32 2-1634,-2 0-1517,-4 0-2123</inkml:trace>
  <inkml:trace contextRef="#ctx0" brushRef="#br0" timeOffset="3">524 176 1816,'0'0'22029,"0"0"-18901,0 0-1903,-3 76 167,3-46-432,0 1-464,0 3-176,0-2-256,0-2 128,0-7-192,0-4 0,0-4 0,0-5-432,3-1-392,0-9-528,-1 0-2497,1 0-7426</inkml:trace>
  <inkml:trace contextRef="#ctx0" brushRef="#br0" timeOffset="4">1078 110 8921,'0'0'12922,"0"0"-8291,0 0-3328,0 0-227,0 0-223,8 5-198,-2-2-531,-4-2-83,1 1 0,-1-1 0,1 1-1,-1-1 1,1 1 0,-1 0 0,0 0 0,0 0-1,0 0 1,0 0 0,0 0 0,-1 0 0,1 1-1,-1-1 1,1 1 0,-1-1 0,0 1 0,0 0-1,0-1 1,0 1 0,0 1-41,1 8 97,-1 0 0,0 1 0,-1-1 0,-1 1 0,1-1 0,-2 0 0,0 0 0,0 1 0,-1-1 0,-1-1 0,0 1 0,-1 0 0,-4 8-97,3-8 15,1-2-11,1-1 0,-1 0 0,0 0 0,-1-1 0,0 0 0,0 0 0,-7 6-4,14-19-1089,19-38-3956,-7 20 353</inkml:trace>
  <inkml:trace contextRef="#ctx0" brushRef="#br0" timeOffset="5">1224 146 4512,'0'0'16314,"0"0"-11606,0 0-3502,0 0-106,-10 16-127,-32 50-176,37-58-622,0 0 1,1 0-1,1 0 1,-1 1-1,1-1 1,1 1-1,0 0 0,0 0 1,0-1-1,1 1 1,1 0-1,-1 1 1,1-1-1,2 8-175,-2-16 0,0 0 0,0 1 0,1-1-1,-1 1 1,0-1 0,1 1 0,-1-1 0,1 0 0,0 1 0,-1-1-1,1 0 1,0 0 0,0 0 0,0 1 0,0-1 0,0 0 0,0 0 0,0 0-1,0 0 1,0-1 0,1 1 0,1 1-40,0-1 0,0 1 0,0-1 0,0 0 0,0 0 0,0 0 0,1-1 0,-1 1 1,2-1 39,5 1-423,-1-1 0,0 0 0,0-1 1,1 0-1,-1-1 0,3 0 423,16-10-4896,-4 0-6437</inkml:trace>
  <inkml:trace contextRef="#ctx0" brushRef="#br0" timeOffset="6">1567 224 22172,'0'0'6498,"0"0"-5290,0 0-696,0 0-192,0 0-128,0 0-192,95-33-16,-71 28 16,-2 1 0,-6 4-32,-6 0-152,-2 0-640,-5 4-1665,-3 1-2688</inkml:trace>
  <inkml:trace contextRef="#ctx0" brushRef="#br0" timeOffset="7">1585 345 20652,'0'0'6689,"0"0"-5408,0 0 71,0 0-152,0 0-592,85-15-400,-63 11-192,-4 4-16,1-2-112,-3 2-1056,-3 0-1993,-2 0-3544</inkml:trace>
  <inkml:trace contextRef="#ctx0" brushRef="#br0" timeOffset="8">2166 0 21684,'0'0'4242,"0"0"-2556,0 0-707,0 0-311,0 0-278,-9 15 50,-1 1-273,-3 4 95,2-1-1,0 1 1,1 1-1,0 2-261,-3 11 1063,-7 32-1063,17-55 49,0 1 0,1 0 0,1 0 0,0 0 0,1 0 1,0 0-1,2 9-49,-2-18-12,1 0 0,0-1 1,0 1-1,0 0 1,0 0-1,0 0 0,0-1 1,1 1-1,0-1 1,-1 1-1,1-1 0,0 0 1,0 0-1,0 1 1,0-1-1,1-1 0,-1 1 1,1 0-1,-1 0 1,1-1-1,-1 0 0,1 1 1,0-1-1,0 0 1,0 0-1,-1-1 0,1 1 1,0 0-1,0-1 1,0 0-1,3 0 12,1 1-127,0-1 0,0 0 0,0-1 0,0 0 0,0 0 0,0 0 0,0-1 0,0 0 0,0 0 0,-1-1 0,1 1 0,-1-2 0,1 1 127,-1-2-262,1 1 1,-1-1-1,-1 0 1,1-1-1,-1 1 1,0-1-1,0 0 1,-1 0-1,0-1 1,2-2 261,-5 7-4,0 0 0,0 0 0,0-1 0,0 1 0,0 0 0,-1 0 0,1-1 0,0 1 0,-1 0 0,0-1 0,0 1 0,0 0 0,0-1 0,0 1 0,0 0 0,0-1 0,-1 1 0,1 0 0,-1-1 0,0 1 0,0 0 0,1 0 0,-2-1 0,1 1 0,0 0 0,0 0 0,-1 0 0,1 1 0,-1-1 0,1 0 0,-1 0 0,0 1 0,0-1 0,1 1 0,-2-1 3,-1-1 97,-1 1-1,0-1 0,0 1 1,0 0-1,0 0 0,0 0 0,-1 1 1,1 0-1,-1 0 0,1 0 0,0 1 1,-1 0-1,1 0 0,-1 0 0,1 0 1,-4 2-96,0-1-279,0 1 0,1 1 0,-1 0 0,0 0 0,1 0 1,0 1-1,0 1 0,0-1 0,-3 3 279,-11 9-4337</inkml:trace>
  <inkml:trace contextRef="#ctx0" brushRef="#br0" timeOffset="9">2434 112 28390,'0'0'4048,"0"0"-3719,0 0-329,0 0 0,0 0 0,0 0 0,0 0-401,14 0-591,-14 0-792,0 5-2753</inkml:trace>
  <inkml:trace contextRef="#ctx0" brushRef="#br0" timeOffset="10">2421 370 28358,'0'0'2448,"0"0"-2448,0 0-200,0 0-712,0 0-1913,0 0-8185</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8:23.822"/>
    </inkml:context>
    <inkml:brush xml:id="br0">
      <inkml:brushProperty name="width" value="0.025" units="cm"/>
      <inkml:brushProperty name="height" value="0.025" units="cm"/>
      <inkml:brushProperty name="color" value="#E71224"/>
    </inkml:brush>
  </inkml:definitions>
  <inkml:trace contextRef="#ctx0" brushRef="#br0">0 279 8145,'0'0'15421,"0"0"-10190,0 0-4181,0 0-439,18 0 1029,111-7-835,-74 6-10378,-50 1-635</inkml:trace>
  <inkml:trace contextRef="#ctx0" brushRef="#br0" timeOffset="563.7">406 128 20772,'0'0'3500,"0"0"-2026,0 0-338,15-2-18,49-6-251,-61 8-805,0-1 0,0 1 0,0 0 0,0 0 1,0 0-1,0 0 0,0 0 0,0 1 0,0-1 0,0 1 0,0 0 0,0 0 0,-1 0 0,1 0 0,0 0 0,-1 1 0,1 0 0,1 0-62,-2 0 46,-1 0 0,0-1 0,0 1 0,1 0 0,-1 0 0,0 0-1,0 0 1,0 0 0,-1 0 0,1 0 0,-1 0 0,1 0-1,-1 0 1,1 1 0,-1-1 0,0 0 0,0 0 0,0 0-1,0 1-45,-2 6 87,1-1-1,-1 1 1,0-1-1,-1 0 0,0 0 1,0 0-1,-1 0 1,0 0-1,0-1 0,-3 4-86,-15 16 151,-1 0 0,-6 4-151,-4 5 136,32-36-139,1 0 0,0 0 1,0 0-1,-1 1 0,1-1 0,0 0 1,0 0-1,0 1 0,-1-1 1,1 0-1,0 1 0,0-1 1,0 0-1,0 1 0,0-1 0,0 0 1,-1 1-1,1-1 0,0 0 1,0 1-1,0-1 0,0 0 1,0 1-1,0-1 0,0 0 0,1 1 1,-1-1-1,0 0 0,0 1 1,0-1-1,0 0 0,0 1 0,0-1 1,1 0-1,-1 0 0,0 1 3,13 5 9,24-1 149,-34-4-131,2-1-90,38 1-1186,-40-1 492,0-1-1,0 1 1,0-1-1,0 0 1,0 0-1,0 0 0,-1 0 1,2-1 757,8-5-851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8:17.930"/>
    </inkml:context>
    <inkml:brush xml:id="br0">
      <inkml:brushProperty name="width" value="0.025" units="cm"/>
      <inkml:brushProperty name="height" value="0.025" units="cm"/>
      <inkml:brushProperty name="color" value="#E71224"/>
    </inkml:brush>
  </inkml:definitions>
  <inkml:trace contextRef="#ctx0" brushRef="#br0">0 7 20620,'0'0'7802,"0"0"-6042,0 0-1088,0 0-200,0 0-232,0 0-168,33 0-16,-18-2 64,2 0 40,-2 0 128,0 2-256,3 0-32,-3 0 0,-3 0-184,-2 0-704,-2 0-1672,-6 0-3186</inkml:trace>
  <inkml:trace contextRef="#ctx0" brushRef="#br0" timeOffset="360.69">0 143 15627,'0'0'10834,"0"0"-8329,0 0-1753,0 0 200,0 0-248,30 0-368,-15 0-240,0 0-64,-2 0-32,-3 0-144,0 0-584,0 0-416,-3 0-2241,-2 0-2704</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8:00.557"/>
    </inkml:context>
    <inkml:brush xml:id="br0">
      <inkml:brushProperty name="width" value="0.025" units="cm"/>
      <inkml:brushProperty name="height" value="0.025" units="cm"/>
      <inkml:brushProperty name="color" value="#E71224"/>
    </inkml:brush>
  </inkml:definitions>
  <inkml:trace contextRef="#ctx0" brushRef="#br0">248 74 20948,'0'0'5018,"0"0"-3141,0 0-1087,0 0-238,2-26 1090,-1 23-1547,-1 0-1,0 0 1,-1 0-1,1 0 0,0 0 1,-1 0-1,0 0 1,0 0-1,-1-2-94,2 4-6,-1 0 0,0 0 0,1 1 0,-1-1-1,0 0 1,0 1 0,0-1 0,0 0 0,1 1 0,-1-1 0,0 1 0,0 0-1,0-1 1,0 1 0,0 0 0,0-1 0,0 1 0,0 0 0,0 0 0,-1 0 0,1 0-1,0 0 1,0 0 0,0 0 0,0 0 0,0 1 0,0-1 0,0 0 0,0 1-1,0-1 1,0 1 6,-2 0-2,1 0 0,0 0 0,0 1 0,-1-1 0,1 1 0,0 0 0,1-1-1,-1 1 1,0 0 0,0 0 0,1 0 0,-1 0 0,1 0 0,0 1 0,-1-1 0,1 1 2,-19 45 3,17-39-2,-14 45 270,2 0-1,3 2 1,-4 54-271,4-28 121,8-62-132,-3 30-332,7-50 35,0 0-267,0 0-337,0-4-3934,0-2-210</inkml:trace>
  <inkml:trace contextRef="#ctx0" brushRef="#br0" timeOffset="345.47">2 301 26189,'0'0'3577,"0"0"-3201,0 0-272,0 0 256,0 0 104,93 0-352,-63 0-112,-3-2 0,-4 0-440,-6 2-504,0-4-688,-9 0-1889,-1 4-7698</inkml:trace>
  <inkml:trace contextRef="#ctx0" brushRef="#br0" timeOffset="737.65">472 34 5697,'0'0'21572,"0"0"-19771,0 0-1225,0 0 216,-55 95-184,43-53-280,-1 6-64,4 4-8,-1-3 128,2 3-192,6-8-64,2-5-128,0-3 0,0-8-48,7-4-408,8-4-744,0-8-120,-3-6-3025</inkml:trace>
  <inkml:trace contextRef="#ctx0" brushRef="#br0" timeOffset="1393.99">624 171 24285,'0'0'3446,"0"0"-2282,0 0-586,-4 6-170,-14 18-356,17-23-57,1-1 1,-1 1 0,1 0 0,-1 0 0,1-1 0,0 1-1,0 0 1,-1 0 0,1 0 0,0-1 0,0 1 0,0 0-1,0 0 1,0 0 0,0 0 0,0-1 0,0 1 0,0 0-1,0 0 1,1 0 0,-1-1 0,0 1 0,0 0-1,1 0 1,-1 0 0,1-1 0,-1 1 0,0 0 0,1-1-1,0 1 5,19 15-194,-14-12 167,7 5-28,-6-4-56,1 0-1,-1 1 0,0 0 1,2 3 111,-7-7-17,0 1 0,0-1 1,0 1-1,-1 0 0,1-1 1,-1 1-1,0 0 0,1 0 1,-1 0-1,-1 0 0,1 0 1,0 0-1,-1 0 0,1 3 17,-1 2 123,0-1-1,-1 1 0,0 0 0,0-1 1,-1 1-1,0-1 0,0 0 0,-1 0 1,0 0-1,0 0 0,-1 0 0,0 0 1,0-1-1,0 0 0,-1 1 0,0-2 1,0 1-1,0-1 0,-1 1 1,0-1-1,0-1 0,0 1 0,-3 0-122,-5 0 26,7-10-534,5-21-2748,3 16 1293,-1-6-3731</inkml:trace>
  <inkml:trace contextRef="#ctx0" brushRef="#br0" timeOffset="1738.83">614 141 25501,'0'0'4241,"0"0"-3601,0 0-64,0 0-328,0 0-80,0 0-120,100-16-48,-70 14 0,-5 0-280,0 2-568,0 0-856,-5 0-1593,-5 2-6953</inkml:trace>
  <inkml:trace contextRef="#ctx0" brushRef="#br0" timeOffset="2394.34">1000 299 24341,'0'0'4201,"0"0"-3257,0 0 32,0 0-256,0 0-280,0 0-312,0 0-8,0 0 8,90-2-88,-63-2-40,-4 4 0,-3-4-280,-3 4-440,-4 0-976,-8 0-3073</inkml:trace>
  <inkml:trace contextRef="#ctx0" brushRef="#br0" timeOffset="2830.42">1133 181 21820,'0'0'5689,"0"0"-4720,0 0 231,0 0-184,-7 84-312,4-57-264,-2-1-136,0 0-128,3-4-160,-1-6 24,3-4-80,0-4-512,0-4-1128,0-4-2969</inkml:trace>
  <inkml:trace contextRef="#ctx0" brushRef="#br0" timeOffset="3859.45">1472 143 2144,'0'0'18976,"0"0"-12745,0 0-4835,0 0-496,0 0-264,0 4-333,-1 22-52,-1 1 1,-2-1-1,0 0 1,-4 8-252,-31 104 1125,30-110-1075,9-28-51,0 0-1,0 0 1,0 0-1,0 0 1,0 0-1,0 0 1,0 0-1,0 0 1,0 0-1,0 0 1,0 0-1,0 0 1,0 0-1,1 0 1,-1 0-1,0 0 1,0 0-1,0 0 1,0 0-1,0 0 1,0 0-1,0 0 1,0 0-1,0 0 1,0 1-1,0-1 1,0 0-1,0 0 1,0 0-1,0 0 1,0 0-1,0 0 1,0 0-1,0 0 1,0 0-1,0 0 1,0 0-1,0 0 1,0 0-1,0 0 1,0 0-1,0 1 1,0-1-1,0 0 1,0 0-1,0 0 1,0 0-1,0 0 1,0 0 0,0 0-1,0 0 1,0 0-1,0 0 1,0 0-1,0 0 1,0 0-1,0 0 1,0 1 1,8-9-225,16-21-436,-8 9 163,-13 17 371,-1 0 6,1 0-1,-1 0 1,1 0 0,0 0-1,0 1 1,0-1 0,0 1-1,1-1 1,-1 1 0,1 0-1,-1 0 1,1 1 0,0-1-1,-1 1 1,4-1 121,-6 2 6,-1 0 0,1 1 0,-1-1 0,1 0 0,-1 1 0,1-1 1,-1 0-1,1 1 0,-1-1 0,1 1 0,-1-1 0,1 1 0,-1-1 0,0 1 0,1-1 0,-1 1 0,0-1 0,0 1 1,1-1-1,-1 1 0,0 0 0,0-1 0,0 1 0,0-1 0,1 1 0,-1 0 0,0 0-6,2 21 459,-2-20-411,0 21 288,-1-19-310,1 0 0,-1 0 0,1 0 0,0 1 0,1-1 0,-1 0 0,1 0 1,-1 0-1,1 0 0,1 0 0,-1 0 0,1 1-26,-1-4-7,0 0 0,-1-1 0,1 1-1,0 0 1,0-1 0,0 1 0,0 0 0,1-1 0,-1 1-1,0-1 1,0 0 0,0 1 0,0-1 0,0 0 0,1 0 0,-1 1-1,0-1 1,0 0 0,0 0 0,1 0 0,-1-1 0,0 1-1,0 0 1,0 0 0,0-1 0,0 1 0,1-1 0,-1 1-1,0-1 8,30-15-717,-11 1-1194,-2-1-2030</inkml:trace>
  <inkml:trace contextRef="#ctx0" brushRef="#br0" timeOffset="4437.54">1733 24 23773,'0'0'3600,"0"0"-2655,0 0 351,28 80-392,-18-41-176,-5 7-80,-3 4-208,-2 1-144,0-3-159,-7-4-137,-6-2 0,-2-7 0,3-7 0,-1-6 0,1-8-329,-1-10-719,4-4-1208,1 0-4146</inkml:trace>
  <inkml:trace contextRef="#ctx0" brushRef="#br0" timeOffset="5042.66">2160 286 24877,'0'0'4457,"0"0"-3569,0 0-24,0 0-248,0 0-64,0 0-128,90 0-335,-68 0-89,1 0 0,-6 0 0,1 0-161,-1 0-1087,-5 0-2233,-2 0-8481</inkml:trace>
  <inkml:trace contextRef="#ctx0" brushRef="#br0" timeOffset="5911.81">2828 14 16843,'0'0'5342,"0"0"-2743,0 0-880,0 0-213,0 0-381,-3-2-317,-1 0-622,3 2-138,0-1 0,0 0-1,0 1 1,0-1-1,-1 0 1,1 1 0,0 0-1,0-1 1,-1 1-1,1 0 1,0-1 0,0 1-1,-2 0-47,2 1 11,-1-1 1,1 1-1,0 0 0,0-1 0,0 1 0,-1 0 0,1 0 0,0 0 1,0 0-1,0 0 0,0 0 0,1 0 0,-1 0 0,0 0 0,0 0 1,1 1-1,-1-1 0,0 0 0,1 0 0,0 1 0,-1 0-11,-10 32 208,10-33-184,-30 132 1378,5 6-1402,13-68 152,8-49-184,3-13-21,0-1-1,1 1 0,0 0 1,0 2 53,1-11-260,0-3-979,3-45-6553,-1 32 189</inkml:trace>
  <inkml:trace contextRef="#ctx0" brushRef="#br0" timeOffset="6267.53">2594 273 22452,'0'0'5706,"0"0"-4594,0 0-408,0 0-104,0 0-304,0 0 128,80-7-272,-53 1-96,-4 4-16,-3-2-40,-5 2-184,-3 2-592,-2-4-880,-3 4-2513,-2 0-17756</inkml:trace>
  <inkml:trace contextRef="#ctx0" brushRef="#br0" timeOffset="6640.82">3124 27 672,'0'0'20527,"0"0"-14394,0 0-4979,-9 14-175,0 0-716,-2 2 51,2-1 1,0 1 0,1 1 0,-5 13-315,8-16 67,-16 42 966,-3 22-1033,19-59 113,1 0 1,1 0-1,0 0 0,2 0 1,0 0-1,1 8-113,0-25-209,1 0-1,-1 0 1,0 1 0,0-1-1,1 0 1,-1 0 0,1 0 0,0 0-1,0 1 1,0-1 0,0 0-1,0-1 1,0 1 0,0 0-1,1 0 1,-1 0 0,1-1-1,-1 1 1,1-1 0,0 1 0,-1-1-1,1 1 1,0-1 0,0 0-1,1 0 210,4 0-4938</inkml:trace>
  <inkml:trace contextRef="#ctx0" brushRef="#br0" timeOffset="7172.61">3196 147 23180,'0'0'2350,"0"0"-1620,0 0-337,0 0-56,0 0-82,6 9-79,-1-1-170,0-1 0,1 0 0,-1 0 0,2-1 0,-1 1 0,1-1 1,0-1-1,0 1 0,5 1-6,-6-3 41,0-1 1,-1 1 0,1 0 0,-1 0-1,0 1 1,0 0 0,4 4-42,-8-7 83,1 0 0,-1 0 0,0 0 0,0 1 0,1-1 1,-2 0-1,1 1 0,0-1 0,0 1 0,-1-1 0,1 1 0,-1-1 0,0 1 0,0 0 0,0-1 1,0 1-1,0-1 0,-1 1 0,1-1 0,-1 1 0,0-1 0,1 1 0,-1-1-83,-2 3 190,1 0-1,-1 0 0,0-1 0,0 0 1,0 1-1,-1-1 0,1 0 1,-1 0-1,0-1 0,0 1 0,-5 2-189,6-4 16,0 1-1,0-1 1,-1 0-1,1 0 1,-1 0-1,0-1 1,1 0-1,-1 1 0,0-1 1,0 0-1,0-1 1,0 1-1,0-1 1,0 1-1,0-1 1,-3-1-16,6 0-316,0 1 0,0-1 0,1-1 0,-1 1 0,0 0 0,0 0 0,0 0 0,1 0 0,-1-1 0,0 1 0,1 0 0,0-1 1,-1 1-1,1 0 0,0-1 0,-1 1 0,1 0 0,0-1 0,0 1 0,0-1 316,-1-5-3680,-1-3-8456</inkml:trace>
  <inkml:trace contextRef="#ctx0" brushRef="#br0" timeOffset="7549.05">3240 121 19148,'0'0'6441,"0"0"-4609,0 0-447,0 0-313,0 0-544,70-11-360,-50 11-112,-3 0-56,-2-2-240,-2 2-312,-1-4-1144,-4 4-1737,-1-4-6897</inkml:trace>
  <inkml:trace contextRef="#ctx0" brushRef="#br0" timeOffset="7956.52">3514 0 22420,'0'0'4153,"0"0"-3313,0 0 537,0 0-489,53 96-312,-41-57 136,-4 1 56,-3 4-240,-5-4-264,0-1-80,-13-3-127,-4-2-57,-1-6 0,-2-6-105,-2-7-679,2-5-1520,2-6-3585</inkml:trace>
  <inkml:trace contextRef="#ctx0" brushRef="#br0" timeOffset="10843.9">1 689 4336,'0'0'12831,"0"0"-8094,0 0-3318,0 0-513,12-8 3595,72 4-2877,16 3-1502,113 2 91,109 13 707,-27-12-627,-151-4-168,249 2-31,-261-7-81,-1 0 2,-31 3-19,2-4 4,32-2-27,-63 6 23,275-8-9,68 8 70,-357 2-101,17-5 44,-16 2-21,18 1 21,222 4 58,-297 0-270,-1 0-325,0 0-486,0 0-852,0 0-3338,0 0-7356</inkml:trace>
  <inkml:trace contextRef="#ctx0" brushRef="#br0" timeOffset="13332.73">1797 856 19508,'0'0'3896,"0"0"-2526,-2 11-806,-2 24 702,0 29-1266,3-49 642,-1-1 0,-1 0-1,0 0 1,0 0 0,-2 0 0,-2 7-642,-4 9 612,12-39 1231,-1 7-1855,0 1-1,0-1 0,1 1 1,-1 0-1,1-1 0,-1 1 0,1-1 1,-1 1-1,1 0 0,0-1 1,0 1-1,0 0 13,0 0-8,0 1-29,-1 0-2,0 0-8,16-10-70,-7 6 60,15-13-277,-14 8 101,1 2 0,0-1 0,0 1 0,11-4 233,-21 11-3,-1 0-1,1-1 0,0 1 0,0 0 1,0-1-1,0 1 0,0 0 0,0 0 1,-1 0-1,1 0 0,0 0 0,0 0 1,0 0-1,0 0 0,0 1 0,0-1 1,0 0-1,-1 0 0,1 1 0,0-1 1,0 1-1,0-1 0,-1 1 0,1-1 1,0 1-1,0-1 0,-1 1 0,1-1 1,0 1-1,-1 0 0,1 0 0,-1-1 1,1 1-1,-1 0 0,1 0 0,-1-1 1,0 1-1,1 0 0,-1 0 0,0 0 1,0 0-1,1 0 0,-1 0 0,0-1 0,0 1 1,0 0-1,0 0 4,1 9 106,0-1-1,-1 1 1,0-1 0,-1 6-106,0-3 244,1-2-127,0-7-87,0 1 0,0-1 0,0 0-1,0 1 1,1-1 0,-1 0 0,1 0-1,1 2-29,-2-4 2,1 0 0,-1 0 0,1 0-1,0 0 1,-1 0 0,1-1 0,0 1-1,0 0 1,0 0 0,0-1 0,0 1-1,0-1 1,0 1 0,0-1 0,0 1-1,0-1 1,0 0 0,0 1 0,0-1-1,0 0 1,0 0 0,0 0 0,0 0-1,0 0 1,0 0 0,1 0 0,-1 0-2,8 0-161,19-3-62,-26 3-226,-1-1 0,1 0 0,-1 0 0,1 0 0,-1 0 0,0 0 0,1-1 0,-1 1 0,0 0 0,0-1 0,0 1 0,0 0 0,0-1 0,0 1 0,0-1 0,-1 0 449,6-10-11287</inkml:trace>
  <inkml:trace contextRef="#ctx0" brushRef="#br0" timeOffset="14533.97">1817 796 12234,'0'0'8163,"0"0"-5155,0 0-1823,0 0-274,0 0-240,0 0-126,0 0 74,0 0 36,0 0-28,0 0-151,0 0-84,0 19 855,0-5-1211,-1 0 1,0 1 0,-1-1-1,0 0 1,-1 0 0,-1 0-1,0-1 1,-1 1-37,0 2-940,4-6-3509,1-8 12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9:28.960"/>
    </inkml:context>
    <inkml:brush xml:id="br0">
      <inkml:brushProperty name="width" value="0.025" units="cm"/>
      <inkml:brushProperty name="height" value="0.025" units="cm"/>
      <inkml:brushProperty name="color" value="#E71224"/>
    </inkml:brush>
  </inkml:definitions>
  <inkml:trace contextRef="#ctx0" brushRef="#br0">1 146 21252,'0'0'5321,"0"0"-3088,0 0-1550,8 0 413,86 0 1309,-32 0-6325,-54 0-1073</inkml:trace>
  <inkml:trace contextRef="#ctx0" brushRef="#br0" timeOffset="595.77">410 12 21516,'0'0'5237,"0"0"-3348,0 0-1286,0 0 35,12-2-51,37-7-139,-47 9-417,0-1 0,0 1 1,0 0-1,0 0 0,0 0 0,0 1 1,0-1-1,0 0 0,0 1 0,0-1 1,0 1-1,0-1 0,0 1 0,0 0 1,-1 0-1,1 0 0,0 0 0,-1 0 1,1 1-1,0-1 0,-1 0 0,0 1 1,1-1-1,-1 1 0,0-1 0,0 1 1,1 0-1,-1 0 0,-1-1 0,1 1 1,0 0-1,0 0 0,-1 0 0,1 0 1,0 1-32,0 4 78,0-1 0,-1 1 0,1-1 0,-1 1 0,0-1 0,-1 1 0,1-1 0,-1 1 0,-1 2-78,-4 5 7,0 0 0,0-1 0,-2 0 0,1 0 0,-2 0 0,0-1 0,0-1 0,-7 7-7,-7 10-3,12-15 3,8-11 0,0 1 0,0 1 0,1-1 0,-1 0 0,1 1 0,-1-1 0,1 1 0,0 0 0,0 0 0,1-1 0,-1 1 0,0 4 0,3-7 0,-1 0 0,1 0 0,-1-1 0,1 1 0,-1-1 0,1 1 0,0 0 0,-1-1 0,1 1 0,0-1 0,-1 1 0,1-1 0,0 0 0,0 1 0,0-1 0,-1 0 0,1 1 0,0-1 0,0 0 0,0 0 0,0 0 0,0 0 0,0 0 0,24 4 0,-17-3-838,1-1 1,-1 0-1,1 0 1,-1-1-1,0 1 0,1-2 1,-1 1-1,5-3 838,4-3-7759</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9:23.364"/>
    </inkml:context>
    <inkml:brush xml:id="br0">
      <inkml:brushProperty name="width" value="0.025" units="cm"/>
      <inkml:brushProperty name="height" value="0.025" units="cm"/>
      <inkml:brushProperty name="color" value="#E71224"/>
    </inkml:brush>
  </inkml:definitions>
  <inkml:trace contextRef="#ctx0" brushRef="#br0">2 18 23797,'0'0'4709,"0"0"-2842,51-3 527,57-11-9861,-118 19 3075</inkml:trace>
  <inkml:trace contextRef="#ctx0" brushRef="#br0" timeOffset="373.13">1 136 20836,'0'0'7658,"0"0"-6170,0 0-984,0 0 248,0 0-424,0 0-104,80-12-64,-54 4-104,-1 0-8,-5 2-48,-7 2-64,-3 2-64,-5 2-776,-3 0-1464,-2 0-3106</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29:16.676"/>
    </inkml:context>
    <inkml:brush xml:id="br0">
      <inkml:brushProperty name="width" value="0.025" units="cm"/>
      <inkml:brushProperty name="height" value="0.025" units="cm"/>
      <inkml:brushProperty name="color" value="#E71224"/>
    </inkml:brush>
  </inkml:definitions>
  <inkml:trace contextRef="#ctx0" brushRef="#br0">1 0 8297,'0'0'7936,"0"0"-5357,0 0-1735,0 0 376,27 0 4386,163 10-1783,-173-8-3755,49 0 424,25-3-492,-38-1 141,0 3 0,31 5-141,-42-3 28,0-1-1,28-3-27,43 1 49,184 2 178,-153-4-116,385 2 67,-200-6-26,105-4 159,133 10-183,-123 6 24,-51 8 15,-200-8-130,-68-4 16,4 6-53,-17-2 0,81-6 0,-66-2 0,1766 2 0,-1734-7 0,1 0 0,254 5 0,-401 0-686,-12 2 651,-1 0 1,0 0-1,0 0 1,0 0-1,1 0 1,-1 0-1,0 0 1,0 0-1,0-1 1,0 1-1,1 0 1,-1 0-1,0 0 0,0 0 1,0 0-1,0 0 1,1 0-1,-1-1 1,0 1-1,0 0 1,0 0-1,0 0 1,0 0-1,0-1 1,0 1-1,0 0 1,0 0-1,1 0 1,-1 0-1,0-1 1,0 1-1,0 0 0,0 0 1,0 0-1,0-1 1,0 1-1,0 0 1,0 0-1,0 0 1,0-1-1,-1 1 1,1 0-1,0 0 1,0 0-1,0 0 1,0-1-1,0 1 1,0 0-1,0 0 0,0 0 1,0 0-1,-1-1 1,1 1-1,0 0 1,0 0-1,0 0 1,0 0-1,0 0 1,-1 0-1,1 0 1,0 0-1,0-1 1,0 1-1,-1 0 1,1 0 33,-6-5-4398</inkml:trace>
  <inkml:trace contextRef="#ctx0" brushRef="#br0" timeOffset="2476.92">3250 136 6353,'0'0'15631,"0"0"-10873,0 0-4019,0 0-212,0 0-117,-5 21 2682,3 5-2935,-1 0 1,-1 0-1,-1 0 1,-2 0-1,0-1 1,-4 7-158,-3 11 305,-3 22-305,16-53-22,4-12-34,9-16-77,-3 4 94,6-5-165,1 0-1,0 1 1,1 1 0,1 0 0,11-5 204,-28 19-23,0 0 1,0 0-1,1 0 1,-1 1-1,0-1 0,0 0 1,1 1-1,-1-1 1,0 1-1,1 0 1,-1-1-1,1 1 1,-1 0-1,0 0 1,1 0-1,-1 0 1,1 0-1,0 0 23,-2 0-9,1 1 1,0-1-1,0 1 1,-1-1-1,1 1 1,-1 0-1,1-1 1,0 1-1,-1 0 0,1-1 1,-1 1-1,1 0 1,-1-1-1,0 1 1,1 0-1,-1 0 1,0 0-1,1 0 0,-1-1 1,0 1-1,0 0 1,0 0-1,0 0 1,0 0-1,0 0 0,0-1 1,0 1-1,0 1 9,-1 22 136,0-17-90,0 1 0,1-1 0,0 0 0,0 1 0,1-1 0,0 1 0,0-1 0,1 0 0,0 1 0,2 4-46,-3-11-11,0 0 0,0 0 0,0 0 0,1 0 0,-1 0 0,0 0 0,1-1 0,-1 1 0,0 0 0,1-1 0,-1 1 0,1-1 0,-1 0 0,1 1 0,-1-1 0,1 0 0,-1 0 0,1 0 0,-1 0 0,1 0 0,-1 0 0,1 0 0,-1-1 0,1 1 0,-1 0 0,1-1 0,-1 1 0,1-1 11,5-1-349,-1 0 0,0-1 0,1 1 0,-1-1 0,4-3 349,10-9-2782,-4 0-1570</inkml:trace>
  <inkml:trace contextRef="#ctx0" brushRef="#br0" timeOffset="54993.53">1060 710 22804,'0'0'3568,"0"0"-2031,0 0-380,0 0-357,0 0-400,0 0-107,-8 11 121,0-1-268,-2 5 157,0 0 0,0 0-1,1 1 1,-1 6-303,-8 18 179,2 1 0,-7 29-179,18-51 11,0 1 0,2-1 1,0 1-1,2 0 0,0 0 1,1 0-1,1 1-11,-1-17-152,1-1 0,0 1 0,-1-1 1,1 1-1,1-1 0,-1 1 0,0-1 0,1 0 0,-1 1 0,1-1 1,0 0-1,0 0 0,1 0 0,-1 0 0,0-1 0,3 3 152,-2-3-492,1 1 0,-1-1-1,1 1 1,0-1 0,0 0-1,0-1 1,0 1-1,0 0 1,0-1 0,0 0-1,0 0 1,0-1 0,4 1 492,3 0-10751</inkml:trace>
  <inkml:trace contextRef="#ctx0" brushRef="#br0" timeOffset="54994.53">1202 845 15587,'0'0'7452,"0"0"-4038,0 0-2220,0 0-183,0 0-183,10-5-289,30-12-175,-38 17-343,-1-1 1,0 1-1,0-1 0,0 1 1,0 0-1,0-1 1,1 1-1,-1 0 1,0 0-1,0 0 0,0 0 1,1 0-1,-1 0 1,0 0-1,0 0 1,0 1-1,1-1 1,-1 0-1,0 1 0,0-1 1,0 1-1,0-1 1,0 1-1,1 0-21,-1 1 25,0-1 0,0 0 0,0 1 0,0-1 0,0 0-1,-1 1 1,1-1 0,-1 1 0,1-1 0,-1 1 0,1 0 0,-1-1-1,0 1 1,0 0 0,0-1 0,0 1-25,0 6 65,0 0 1,-1-1-1,0 1 0,0 0 0,-1 0 1,-1 2-66,-1 0 65,-1 1 0,0-1 0,-1 0 0,0-1 1,0 0-1,-1 0 0,-4 5-65,2-4 95,0 1 0,1 1 0,1 0 0,-2 3-95,8-14-3,1 0 0,-1 0 1,1 0-1,-1 0 1,1 1-1,0-1 0,-1 0 1,1 0-1,0 0 1,0 0-1,0 0 0,0 0 1,0 0-1,0 0 1,0 1-1,0-1 0,0 0 1,0 0-1,1 0 1,-1 0-1,0 0 0,1 0 1,-1 0-1,1 0 1,-1 0 2,2 1 8,-1-1 0,0 0 1,1 0-1,-1 0 0,1 0 1,-1 0-1,1 0 0,-1 0 1,1 0-1,0-1 0,-1 1 1,1-1-1,0 1 1,1-1-9,6 2-355,-1-1 1,1-1 0,0 0 0,0 0 0,-1 0-1,3-1 355,8-6-3138,-7-1-1824,1-1-9040</inkml:trace>
  <inkml:trace contextRef="#ctx0" brushRef="#br0" timeOffset="54995.53">1462 823 22028,'0'0'3313,"0"0"-2137,0 0-415,0 0-160,-3 12-361,-3 36-146,7-46-91,-1 1 1,0-1 0,1 0-1,0 0 1,0 1 0,0-1 0,0 0-1,0 0 1,0 0 0,0 0-1,0 0 1,1 0 0,-1-1-1,1 1 1,0 0 0,-1-1 0,1 1-1,0-1 1,0 0 0,0 1-1,0-1 1,0 0 0,1 0-4,6 5-12,-1 0-7,-2-2-21,1 1 0,-1 0 0,0 0 0,0 1 0,-1-1 0,3 4 40,-7-7 13,0 0 0,0-1-1,0 1 1,0 0 0,0 0-1,0 0 1,-1 0 0,1 0-1,-1 1 1,1-1 0,-1 0-1,0 0 1,1 0 0,-1 0-1,0 0 1,-1 1 0,1-1-1,0 0 1,-1 0 0,1 0-1,-1 0 1,1 0 0,-1 0-1,0 0 1,0 0-1,-1 2-11,-3 2 201,1 0 1,-1 0-1,0 0 1,-1-1 0,1 0-1,-1 0 1,0 0-1,-1-1 1,1 1 0,-1-1-1,0-1 1,0 0-1,0 0 1,0 0 0,0-1-1,-1 0 1,1 0-1,-5 0-202,11-8-1213,1-22-5063,0 14-1971</inkml:trace>
  <inkml:trace contextRef="#ctx0" brushRef="#br0" timeOffset="54996.53">1486 813 21132,'0'0'7066,"0"0"-5434,0 0-952,0 0 32,0 0-272,80-18-352,-60 16-88,-2 2-16,-6 0-392,3 0-416,-5 0-872,-2 0-2289,-6 0-11178</inkml:trace>
  <inkml:trace contextRef="#ctx0" brushRef="#br0" timeOffset="54997.53">1753 996 21964,'0'0'5553,"0"0"-4016,0 0-425,0 0-376,15 0-184,3-2-296,2 0 40,5-2-168,0 2-48,-3 2 0,1 0-72,-6 0-8,-2 0 0,-3 0-128,-2 0-312,-2 0-928,-1-2-1673,-4-2-2160</inkml:trace>
  <inkml:trace contextRef="#ctx0" brushRef="#br0" timeOffset="54998.53">1868 887 25165,'0'0'3585,"0"0"-3089,0 0 624,0 0-280,0 81-376,0-53-144,-2 0-160,-3-4-72,2-1-88,1-3 24,-3-4-56,5-4-216,0-6-696,0 0-1424,0-4-2089</inkml:trace>
  <inkml:trace contextRef="#ctx0" brushRef="#br0" timeOffset="54999.53">2195 779 23669,'0'0'3691,"0"0"-2409,0 0-722,0 0-211,0 0-57,1 11 182,1 24 129,-1 1-1,-2-1 1,-1 1 0,-2 3-603,-3-6-231,-5 30 591,9-21-4679,10-49-4086,-2-2-4431</inkml:trace>
  <inkml:trace contextRef="#ctx0" brushRef="#br0" timeOffset="55000.53">2339 869 25765,'0'0'3162,"0"0"-2076,0 0-677,0 0-189,0 0-148,-4 13-24,0 0-19,-4 7 118,2 0 0,1 0 0,0 1 0,1 3-147,3-16 52,0 0-1,1 1 1,0-1-1,0 0 1,1 1-1,0-1 1,1 2-52,-2-8-6,1 0 0,0 0 0,-1 0 0,1 0 0,0 0 0,0-1 0,0 1 0,0 0 0,1-1 0,-1 1 0,0-1 0,1 1 0,-1-1 0,1 0 0,-1 1 0,1-1 0,0 0 0,-1 0 0,1 0 0,0 0 0,0-1 0,0 1 0,0 0 0,0-1 0,0 1 0,0-1 0,0 0 0,0 0 0,0 0 0,0 0 0,1 0 6,2 0-51,-1 1 1,0-1-1,0-1 0,0 1 1,0-1-1,0 1 0,0-1 1,0-1-1,0 1 0,0 0 1,0-1-1,-1 0 0,1 0 1,-1 0-1,1 0 0,-1 0 1,0-1-1,0 0 0,0 1 1,0-1-1,0 0 0,0-1 1,-1 1-1,0 0 0,2-3 51,-1-1-29,0 1 0,0-1 1,-1 0-1,0 0 0,0 0 0,-1 0 0,1 0 0,-2 0 0,1-1 0,-1-3 29,0 1-1,0 0 0,-1 0 0,0 0-1,0 0 1,-1 1 0,-1-1 0,-1-4 1,1 8 31,0-1 1,-1 1-1,1-1 0,-1 1 0,-1 0 1,1 0-1,-1 1 0,0-1 1,0 1-32,3 4-64,1 0 0,0 0 0,-1 0 0,1 0 0,-1 0 0,1 0 0,-1 0 0,1 1 0,-1-1 0,1 1 0,-1-1 0,0 1 0,1-1 0,-1 1 0,0 0 0,0 0 1,1 0 63,-1 0-249,1 1 1,-1-1 0,1 1 0,-1-1 0,1 1 0,0-1-1,-1 1 1,1 0 0,0 0 0,0 0 0,-1 0 0,1 0-1,0 0 1,0 0 0,0 0 0,0 1 0,1-1-1,-1 0 1,0 0 0,0 1 0,1-1 0,-1 1 248,-5 13-8778</inkml:trace>
  <inkml:trace contextRef="#ctx0" brushRef="#br0" timeOffset="55001.53">2636 765 13090,'0'0'9824,"0"0"-6476,0 0-1993,-1 13-242,-5 48 568,-3 0 1,-10 28-1682,13-59 364,5-23-362,-1 1 0,0-1 0,0 0 0,-3 7-2,12-24-366,0 2-1,0-1 1,1 1 0,0 0 0,0 0 0,1 1 0,0 0-1,5-3 367,-13 10 6,-1 0-1,1 0 1,0-1-1,-1 1 1,1 0-1,-1 0 1,1 0-1,-1 0 1,1 0-1,0 0 1,-1 0-1,1 0 1,-1 0-1,1 0 1,-1 0-1,1 1 1,0-1-1,-1 0 1,1 0-1,-1 0 0,1 1 1,-1-1-1,1 0 1,-1 1-1,1-1 1,-1 0-1,0 1 1,1-1-1,-1 1 1,1-1-1,-1 1 1,0-1-1,0 1 1,1-1-1,-1 1 1,0-1-1,0 1 1,1-1-1,-1 1 1,0-1-1,0 1 1,0-1-1,0 1 1,0 0-1,0 0-5,3 33 640,-3-22-476,0-6-88,0-1-18,0 0 0,1 1 0,0-1 0,0 0 0,0 0 0,0 0 0,1 0 0,1 2-58,-2-6-7,0 0 0,0-1 0,0 1 0,0 0 0,0-1 0,0 1 0,0-1 0,0 1 0,1-1 1,-1 0-1,0 1 0,0-1 0,1 0 0,-1 0 0,0 0 0,0 0 0,1 0 0,-1 0 0,0 0 0,0-1 7,27-3-393,-26 3 198,1 0 0,0 0 1,-1-1-1,1 1 0,-1-1 0,0 0 1,1 1-1,1-3 195,9-10-4416,-8 9 900,5-6-14812</inkml:trace>
  <inkml:trace contextRef="#ctx0" brushRef="#br0" timeOffset="55002.53">2931 956 23300,'0'0'3418,"0"0"-2063,0 0-503,0 0-188,0 0-300,0 0-22,9 0 261,143-10 1188,-115 10-3585,-36-8-9565,-1 4-4713</inkml:trace>
  <inkml:trace contextRef="#ctx0" brushRef="#br0" timeOffset="55003.53">3033 865 12154,'0'0'11563,"0"0"-9475,0 0-408,0 0-279,0 65-273,0-45-400,0-2-200,0 0-224,0-2-160,0-4-16,0-2-128,0-4-104,0 0-384,0-6-792,0 0-2065,0 0-1632</inkml:trace>
  <inkml:trace contextRef="#ctx0" brushRef="#br0" timeOffset="55004.53">3392 753 14995,'0'0'7339,"0"0"-4465,0 0-1598,0 0 99,0 0-248,0 15-308,0-6-763,1 14 446,-2 0 0,0 0 0,-2 0 0,0-1 0,-5 13-502,-49 147 396,78-201-980,5-15-225,-9 13-1029,0 0-1,6-3 1839,-23 24-14,0-1 0,1 0-1,-1 1 1,1-1 0,-1 1 0,1-1-1,0 1 1,-1 0 0,1-1 0,-1 1 0,1-1-1,0 1 1,-1 0 0,1 0 0,0-1-1,-1 1 1,1 0 0,0 0 0,-1 0-1,1 0 1,0 0 0,-1 0 0,1 0-1,0 0 1,0 0 0,-1 0 0,1 0 14,0 1 29,0-1 0,-1 1 0,1 0 0,0-1 0,-1 1 0,1 0 0,-1 0 0,1 0 0,-1-1 0,0 1 0,1 0 0,-1 0 0,0 0 0,1 0 1,-1 0-1,0 0 0,0 0 0,0 0-29,1 10 527,0 0 0,-1 0 0,-1 8-527,0-8 94,1 0 191,0-7-262,-1-1 0,1 1 0,0-1 0,0 1 0,0-1 0,1 1 0,-1-1 0,1 0 0,0 1 0,0-1 0,0 0 0,0 1 0,1-1 0,-1 0 0,1 0-23,-1-2-194,1 0 0,0-1 1,-1 0-1,1 1 1,-1-1-1,1 0 0,-1 1 1,1-1-1,0 0 1,-1 0-1,1-1 0,0 1 1,-1 0-1,1 0 0,-1-1 1,1 1-1,-1-1 1,1 1-1,-1-1 0,1 0 1,-1 0-1,1 1 1,0-2 193,10-9-3908</inkml:trace>
  <inkml:trace contextRef="#ctx0" brushRef="#br0" timeOffset="55005.53">3629 728 1176,'0'0'17233,"0"0"-11012,0 0-4622,0 0-465,0 0-150,0 0-282,7-2-149,26-3-45,-32 4-477,0 1 0,0 0 0,0 0-1,0-1 1,0 1 0,0 0 0,0 0 0,0 0 0,0 0 0,0 0-1,1 0 1,-1 0 0,0 1 0,0-1 0,0 0 0,0 1 0,0-1 0,0 1-1,0-1 1,0 1 0,0-1 0,0 1 0,0-1 0,0 1 0,-1 0-1,1 0 1,0-1 0,0 1 0,-1 0 0,1 0 0,0 0 0,-1 0-1,1 0 1,-1 0 0,1 0 0,-1 0 0,0 0 0,1 0 0,-1 0-1,0 0 1,0 0 0,0 1 0,1-1 0,-1 0 0,0 0 0,-1 0 0,1 1-31,0 2 120,-1 0 1,0 0-1,0 0 1,0 0 0,0 0-1,-1 0 1,1 0 0,-1 0-1,0 0 1,-2 2-121,-19 20 0,-6 9 0,29-34 0,-1-1 0,1 1 0,0-1 0,0 1 0,0-1 0,0 1 0,0-1 0,0 1 0,0 0 0,0-1 0,0 1 0,0-1 0,0 1 0,0-1 0,0 1 0,0 0 0,1-1 0,-1 1 0,0-1 0,0 1 0,1-1 0,-1 1 0,0-1 0,0 1 0,1-1 0,-1 0 0,1 1 0,-1-1 0,0 1 0,1-1 0,-1 0 0,1 1 0,-1-1 0,1 0 0,-1 0 0,1 1 0,0-1 0,18 9 0,-12-8-687,1 0 1,-1 0-1,0 0 1,1-1-1,-1 0 1,0 0-1,1 0 0,-1-1 687,9-4-4726</inkml:trace>
  <inkml:trace contextRef="#ctx0" brushRef="#br0" timeOffset="55006.53">3891 688 20356,'0'0'4046,"0"0"-2522,0 0-578,0 0 319,5 7-309,3 4-700,-2 0 1,1 1-1,-1-1 1,-1 1 0,0 0-1,-1 0 1,0 2-257,0 11 313,0-1 0,-1 2 0,-2-1 0,-1 0 0,0 0 0,-4 15-313,2-25-22,-1 1 1,-1-1-1,0 0 1,-1 0-1,0 0 1,-1 0-1,-1-1 1,-1 0-1,0-1 1,0 0-1,-2 0 1,-8 10 21,6-14-1062,2-8-4865,10-2-37</inkml:trace>
  <inkml:trace contextRef="#ctx0" brushRef="#br0" timeOffset="55007.53">4255 954 22116,'0'0'4761,"0"0"-2880,0 0-969,0 0-171,0 0-325,5 0-164,13-1 165,1-1-1,0-1 0,8-3-416,-6 1 145,-1 2 1,1 0-1,13 0-145,-33 3-92,-1 0-1876,-1 0-8554,-1 0 9840,-5 0-10281</inkml:trace>
  <inkml:trace contextRef="#ctx0" brushRef="#br0" timeOffset="55008.53">4372 853 21156,'0'0'4385,"0"0"-2529,0 0-704,0 0-356,2 5-230,2 22 153,-1 0 0,-2 0 0,0 0 0,-3 23-719,1 8-1400,1-57-1172,0-1-3630,0 0-9098</inkml:trace>
  <inkml:trace contextRef="#ctx0" brushRef="#br0" timeOffset="55009.53">4784 783 8097,'0'0'13321,"0"0"-9158,0 0-2951,0 0-137,0 0-320,0 0-421,-13 0-108,-42 0 100,52 1-269,-1-1 0,0 1 0,0 0 1,1 0-1,-1 0 0,0 0 0,1 1 0,-1-1 1,1 1-1,0 0 0,-1 0 0,1 0 0,0 1 1,0-1-1,0 1 0,1-1 0,-1 1 1,1 0-1,-1 0 0,1 0 0,0 1 0,0-1 1,0 0-1,1 1 0,-1 0 0,1-1 0,0 1 1,0 0-1,0-1 0,1 1 0,-1 0 1,1 0-1,0 0 0,0 0-57,0-2-2,0 0 0,1 0-1,0 0 1,-1 0 0,1 0 0,0 0 0,0 0 0,0 0-1,0 0 1,0 0 0,1 0 0,-1-1 0,1 1-1,-1-1 1,1 1 2,29 23-58,-25-22 18,-1 1 0,0 0-1,0 0 1,0 1 0,2 2 40,-5-4-11,0 1 1,0-1-1,-1 0 1,1 0-1,-1 1 0,0-1 1,0 1-1,0-1 1,0 1-1,-1-1 0,0 1 1,1-1-1,-1 1 1,0 0-1,-1-1 1,1 1-1,-1-1 0,1 1 1,-1-1-1,0 1 1,-1-1-1,1 1 0,0-1 1,-1 0-1,0 0 1,0 0-1,0 0 0,-2 2 11,2-1 63,-2 0 1,1 0-1,0 0 0,-1 0 0,0-1 0,0 1 0,0-1 0,0 0 0,0 0 0,-1-1 0,0 1 0,1-1 0,-1 0 0,0 0 0,0-1 0,0 1 0,0-1 0,0 0 0,0 0 0,0-1-63,4 0 10,0 0 1,0-1-1,1 1 1,-1 0-1,0-1 0,1 1 1,-1-1-1,1 1 0,-1-1 1,0 1-1,1-1 1,-1 1-1,1-1 0,0 1 1,-1-1-1,1 0 1,-1 1-1,1-1 0,0 0 1,-1 1-1,1-1 1,0 0-1,0 0 0,0 1 1,-1-1-1,1 0 0,0 0 1,0 1-1,0-1 1,0 0-1,0 0 0,0 1 1,1-1-1,-1 0 1,0 0-11,6-32-207,-2 24 127,1 0 0,0 0-1,1 1 1,0-1 0,0 1-1,1 1 1,4-5 80,53-48-996,-32 31 144,14-12-3476,-46 41 3233,0 0-2123,0 0-4260</inkml:trace>
  <inkml:trace contextRef="#ctx0" brushRef="#br0" timeOffset="55010.53">4909 847 8777,'0'0'12409,"0"0"-8238,0 0-2691,0 0-222,-8 13-274,-26 44-284,30-50-597,1 0-1,-1 0 1,1 0 0,0 1-1,1 0 1,0-1-1,0 1 1,0 0 0,1 0-1,0 0 1,1 0-1,0 0 1,0 0-1,1 0 1,0 1-103,-1-7 0,1 0 0,-1 0 1,1 0-1,-1 0 0,1 0 0,0 0 0,0 0 1,0 0-1,0 0 0,0-1 0,0 1 0,0 0 1,1-1-1,-1 1 0,1-1 0,-1 1 0,1-1 1,-1 0-1,2 1 0,0 0-16,0-1 0,1 1 1,-1-1-1,1 1 0,-1-1 0,1 0 1,-1-1-1,1 1 0,0-1 0,3 1 16,-1-1-79,1 0 0,-1 0 0,1-1 0,-1 0 0,0 0 0,1-1 0,-1 1 0,0-2 0,0 1 0,0 0-1,0-1 1,3-2 79,-4 0-70,0 0 0,0 0-1,0 0 1,0-1 0,-1 1-1,0-1 1,0 0 0,0-1-1,-1 1 1,0-1 0,0 1-1,-1-1 1,0 0 0,0 0-1,0 0 1,0-5 70,-1 7 15,0-1 0,-1 0 0,0 0 0,1 1 0,-2-1 0,1 0 0,-1 1 0,1-1 0,-2 0 0,1 1 0,-1-1 0,1 1 0,-2-1 0,1 1 0,0 0 0,-1 0 0,0 0 0,0 0 0,-1 1 0,-3-5-15,6 8-41,-1-1 0,0 1 0,0 0 1,0-1-1,0 1 0,0 0 0,0 0 0,0 0 0,-1 1 1,1-1-1,0 0 0,0 1 0,-1-1 0,1 1 0,0 0 1,-3 0 40,4 0-291,-1 0 1,1 0-1,0 1 1,-1-1 0,1 0-1,0 1 1,-1-1 0,1 1-1,0 0 1,0-1 0,-1 1-1,1 0 1,0 0-1,0-1 1,0 1 0,0 0-1,0 0 1,-1 1 290,-6 10-6355</inkml:trace>
  <inkml:trace contextRef="#ctx0" brushRef="#br0" timeOffset="55011.53">5200 837 21084,'0'0'3386,"0"0"-2172,0 0-374,0 0 202,-6 14-157,2-6-777,-6 13 342,1 1 1,1 0 0,1 0 0,-3 14-451,9-29 62,0 0 0,0 0-1,0 0 1,1 0 0,0 0 0,1 1 0,-1-1-1,2 2-61,-2-7-5,1 0 0,0 0 0,-1 0 0,1 0 0,0 0-1,0 0 1,1 0 0,-1 0 0,0-1 0,0 1-1,1 0 1,-1-1 0,1 1 0,0-1 0,-1 0 0,1 1-1,0-1 1,0 0 0,0 0 0,0 0 0,0 0-1,0-1 1,0 1 0,0 0 0,0-1 0,0 1 0,0-1-1,2 0 6,2 1-62,-1 0 0,0-1 0,1 0 0,-1 0 0,0 0 0,1-1 0,-1 0 0,0 0 0,0 0-1,0 0 1,1-1 0,-1 0 0,-1 0 0,1-1 0,0 1 0,0-1 0,-1 0 0,0 0 0,0 0 0,1-1-1,-2 0 1,1 1 0,0-1 0,-1-1 0,0 1 0,0 0 0,0-1 0,0 0 0,-1 1 0,0-1 0,0 0-1,0 0 1,-1-1 0,1 1 0,-1 0 0,-1 0 0,1-1 62,0-5 161,-1 0 1,0 0-1,0 0 0,-1 0 0,-1 0 1,0 0-1,0 0 0,-2-3-161,2 9 39,0-1-1,0 1 1,0 0-1,-1-1 1,0 1-1,0 1 1,0-1-1,-1 0 1,0 1-1,1 0 1,-1-1 0,-1 2-1,1-1 1,-1 0-1,1 1 1,-5-2-39,-8 0-1566,7 9-3812,4 2-4653</inkml:trace>
  <inkml:trace contextRef="#ctx0" brushRef="#br0" timeOffset="55012.53">5632 932 22244,'0'0'4801,"0"0"-2797,0 0-919,48-2 1548,-10-1-6467,0 2 1,6 1 3833,-5 0-3482,-37 0-6550</inkml:trace>
  <inkml:trace contextRef="#ctx0" brushRef="#br0" timeOffset="55013.53">6128 654 15035,'0'0'6908,"0"0"-3915,0 0-1232,0 0-329,0 0-403,0 0-360,0 0-86,-8 6 900,-1 9-1395,0 0 1,1 1 0,1 1-1,0-1 1,1 1 0,-1 6-89,-2 13 171,1 1 0,0 19-171,6-38-41,0 1-1,1-1 1,2 1 0,0-1-1,0 1 1,2-1 41,-1-6-68,1 1 0,1-2 0,0 1 1,0 0-1,1-1 0,1 0 0,0 0 0,0 0 1,3 2 67,-2-3-720,5 7-1230,-2-8-3355,-8-8 335</inkml:trace>
  <inkml:trace contextRef="#ctx0" brushRef="#br0" timeOffset="55014.53">6283 926 23741,'0'0'4081,"0"0"-2333,0 0-631,0 0-317,0 0-365,0 0-155,0 0-37,11 0 79,133 0-9033,-144 0 882</inkml:trace>
  <inkml:trace contextRef="#ctx0" brushRef="#br0" timeOffset="55015.53">6597 795 20092,'0'0'6154,"0"0"-3958,0 0-1231,0 0-213,-1 0-731,0 0 1,0 0-1,0 0 0,0 1 0,0-1 0,0 0 0,0 0 0,0 1 0,1-1 0,-1 1 0,0-1 1,0 0-1,0 1 0,0 0 0,1-1 0,-1 1 0,0 0-21,0 1-2,0 1 1,1-1-1,-1 1 1,1-1-1,0 0 0,0 1 1,0-1-1,0 1 1,0-1-1,0 1 0,1-1 1,-1 0-1,1 1 1,0-1-1,0 0 0,0 1 1,0-1-1,0 0 1,0 0-1,0 0 0,1 0 1,0 1 1,4 3-15,1 0 0,-1 0 0,1-1 1,0 0-1,7 4 15,-8-6-9,-1 1 0,1-1-1,-1 2 1,1-1 0,-1 0 0,0 1 0,-1 0 0,3 3 9,-6-5 0,0-1 1,0 0-1,0 1 0,0-1 0,0 1 0,-1-1 1,1 1-1,-1-1 0,0 1 0,1-1 1,-1 1-1,0 0 0,-1-1 0,1 1 1,0-1-1,-1 1 0,0-1 0,1 1 0,-1-1 1,0 1-1,0-1 0,-1 0 0,1 0 1,0 1-1,-1-1 0,1 0 0,-4 5 122,1 0 1,-1 0-1,0 0 1,-1-1-1,1 0 1,-1 0-1,-1-1 0,1 1 1,-1-2-1,0 1 1,-4 2-123,10-7-85,1 0 1,0-1 0,-1 1-1,1 0 1,-1 0 0,1-1 0,-1 1-1,1 0 1,0 0 0,-1-1-1,1 1 1,0-1 0,-1 1-1,1 0 1,0-1 0,0 1-1,-1-1 1,1 1 0,0-1 0,0 1-1,0 0 1,0-1 0,-1 1-1,1-1 1,0 1 0,0-1-1,0 0 85,-5-18-4264,5 16 1738,-3-7-7158</inkml:trace>
  <inkml:trace contextRef="#ctx0" brushRef="#br0" timeOffset="55016.53">6557 799 22084,'0'0'5825,"0"0"-4672,0 0 31,0 0-368,0 0-560,0 0-152,58-24-104,-33 18 120,-1 2-120,-1 0 0,-1 4 0,-4 0-8,-6 0-144,-2 0-776,-2 0-1521,-3 0-1999</inkml:trace>
  <inkml:trace contextRef="#ctx0" brushRef="#br0" timeOffset="55017.53">6854 779 19164,'0'0'4815,"0"0"-2828,0 0-545,-7 13-236,3-5-1046,-5 7 132,1 0 0,0 1 0,2 0 0,0 0 0,0 1 0,1 2-292,3-3 213,1 0 0,0-1 1,2 3-214,-1-6 79,0-10-75,0-1 0,0 1 1,0 0-1,0-1 0,1 1 0,-1 0 1,1-1-1,-1 1 0,1-1 1,0 1-1,-1-1 0,1 1 1,0-1-1,0 1 0,0-1 0,0 0 1,0 1-1,1-1 0,-1 0 1,0 0-1,1 1-4,1 0 6,1-1 1,-1 1-1,0 0 1,1-1-1,0 1 1,-1-1-1,1 0 1,0-1-1,-1 1 1,1 0-7,6 0-51,-1-1 1,1 0 0,0 0-1,-1-1 1,1 0 0,0 0-1,6-3 51,-12 3-47,0 0-1,1-1 1,-1 0-1,0 0 1,0 0-1,0 0 1,0-1-1,0 0 1,0 1-1,-1-2 1,1 1-1,-1 0 1,0 0-1,0-1 1,0 0-1,-1 0 1,1 1-1,-1-2 1,0 1-1,0 0 1,0 0-1,-1-1 1,1 1 0,-1 0-1,0-5 48,0 2-6,0 0-1,-1 0 1,0 0-1,0 0 1,-1 0-1,0 0 1,0 0-1,-1 0 1,1 1-1,-2-1 1,1 0-1,-1 1 1,0-1 0,0 1-1,-1 0 1,-2-4 6,4 8-110,-23-30 304,23 30-382,1 0 0,-1 1 0,1-1 0,-1 1 0,0-1 0,1 1 0,-1 0-1,0-1 1,0 1 0,0 0 0,0 0 0,0 1 0,0-1 0,-1 0 0,1 1 0,0-1 188,-3 2-5088,2 4-6142</inkml:trace>
  <inkml:trace contextRef="#ctx0" brushRef="#br0" timeOffset="55018.53">7201 904 24389,'0'0'3552,"0"0"-2044,0 0-444,0 0-375,0 0-286,11 0-127,71-1 267,39-2-3353,-121 1-3002,-2-2-2155</inkml:trace>
  <inkml:trace contextRef="#ctx0" brushRef="#br0" timeOffset="55019.53">7306 813 19436,'0'0'6137,"0"0"-4313,0 0 489,0 0-985,0 74-504,0-53-376,0 3-176,0-4-176,0-2-7,0-2-89,0-4 0,0-2-25,0-4-311,0-4-472,2-2-784,3 0-1993,-3-2-1536</inkml:trace>
  <inkml:trace contextRef="#ctx0" brushRef="#br0" timeOffset="55020.53">7650 775 15491,'0'0'6552,"0"0"-4333,0 0-1213,0 0-68,0 0-320,0 0 25,0-3 276,0 0-647,0 2-161,1 0 0,-1 0 0,0 0 0,0 0 0,0 0 0,0-1 0,0 1 0,0 0 0,0 0 0,0 0-1,0 0 1,-1 0 0,1-1 0,-1 0-111,-3 1 195,0 1 1,-1-1-1,1 0 0,0 1 0,-1 0 0,1 0 0,-1 1 0,1-1 0,-2 1-195,3 0-7,0 0-1,0 0 1,0 0-1,0 1 0,0 0 1,0-1-1,0 1 1,0 0-1,1 0 0,-1 0 1,1 1-1,-1-1 1,1 0-1,0 1 0,0 0 1,0 0-1,-1 2 8,2-4-6,0 1 0,0-1-1,1 1 1,-1-1 0,0 1 0,0 0-1,1-1 1,0 1 0,-1 0 0,1-1-1,0 1 1,-1 0 0,1 0-1,0-1 1,0 1 0,1 0 0,-1 0-1,0-1 1,1 1 0,-1 0 0,1-1-1,-1 1 1,1 0 0,0-1 0,-1 1-1,1-1 1,0 1 0,0-1-1,0 1 1,0-1 0,1 0 0,-1 1-1,1-1 7,37 24-231,-28-18 117,0 0 0,0 0-1,-1 0 1,0 2-1,3 2 115,-11-9-15,0 0-1,0 0 0,-1 0 1,1 1-1,0-1 1,-1 1-1,0-1 1,1 1-1,-1-1 1,0 1-1,0 0 0,0 0 1,-1-1-1,1 1 1,-1 0-1,1 0 1,-1 0-1,0 0 1,0 0-1,-1 0 1,1-1-1,0 1 0,-1 0 1,0 0-1,0 0 16,0 1 7,-1-1-1,0 1 0,0-1 0,0 0 0,-1 1 1,1-1-1,-1 0 0,0 0 0,0-1 1,0 1-1,0 0 0,0-1 0,0 0 1,-1 0-1,1 0 0,-1 0 0,-2 0-6,-1 2 78,-1-2 1,1 1-1,-1-1 0,0 0 1,0 0-1,0-1 0,0 0 0,-3-1-78,11 0 2,-1 0-1,1 0 1,0 0 0,-1-1-1,1 1 1,-1 0-1,1-1 1,0 1-1,-1 0 1,1-1 0,0 1-1,-1-1 1,1 1-1,0-1 1,0 1-1,-1 0 1,1-1-1,0 1 1,0-1 0,0 1-1,0-1 1,0 1-1,0-1 1,-1 1-1,1-1 1,0 1-1,0-1 1,1 1 0,-1-1-1,0 1 1,0-1-1,0 1 1,0-1-1,0 1 1,0-1 0,1 1-2,5-23-153,6 3-6,1 1-1,1 0 1,0 1-1,7-5 160,29-38-136,-40 49-364,7-11 1023,-12 6-9621,-5 17 618</inkml:trace>
  <inkml:trace contextRef="#ctx0" brushRef="#br0" timeOffset="55021.53">7829 771 11994,'0'0'7999,"0"0"-5068,0 0-1543,0 0-223,-6 14-109,4-9-999,-4 9 281,0 0 0,1 0 0,1 1 0,0 0 0,0 0 0,2 0 1,-1 13-339,3-26 11,-1 1 0,1-1 0,0 1 0,0 0 0,1-1-1,-1 1 1,1-1 0,-1 0 0,1 1 0,0-1 0,-1 1 0,1-1 0,0 0 0,1 0 0,-1 1 0,0-1 0,1 0 0,-1 0 0,1 0 0,0-1 0,-1 1 0,1 0 0,0 0 0,0-1 0,0 0 0,0 1 0,1-1 0,-1 0 0,0 0 0,1 0 0,-1 0 0,0 0 0,1-1 0,-1 1 0,3 0-11,0 0-57,1 0 1,-1 0-1,1-1 1,0 0-1,-1 0 1,1 0-1,-1 0 1,1-1-1,0 0 0,-1 0 1,1 0-1,-1-1 1,0 0-1,1 0 1,-1 0-1,0-1 1,0 0 56,-1 0-46,0 0 1,-1 1-1,1-2 0,-1 1 1,0 0-1,0-1 0,0 0 1,-1 1-1,1-1 0,-1 0 1,0 0-1,0-1 0,0 1 1,0 0-1,-1-1 0,0 1 1,0-1-1,0 1 0,0-1 1,-1 0-1,1 0 46,-1-1 1,0-1-1,0 1 1,-1-1 0,0 1 0,0 0-1,0 0 1,-1 0 0,0-1 0,0 1-1,0 0 0,1 4-14,-1-1 1,1 1-1,-1-1 0,1 1 0,-1 0 0,0-1 0,1 1 0,-1 0 1,0 0-1,-1 1 0,1-1 0,0 0 0,0 0 0,-1 1 0,1 0 1,-1-1-1,1 1 0,-1 0 0,0 0 0,1 1 0,-1-1 0,0 0 1,0 1-1,0 0 14,2-1-151,0 1 0,0 0 1,0 0-1,0 0 1,0 0-1,0 0 0,0 0 1,0 0-1,0 1 1,0-1-1,1 0 0,-1 1 1,0-1-1,0 0 0,0 1 1,0-1-1,0 1 1,1-1-1,-1 1 0,0-1 1,1 1-1,-1 0 151,-7 8-4602</inkml:trace>
  <inkml:trace contextRef="#ctx0" brushRef="#br0" timeOffset="55022.53">8104 791 22452,'0'0'2525,"0"0"-1493,0 0 67,-7 15-45,5-9-957,-9 20 458,1 1 0,1 0 1,-4 23-556,12-42 63,-1 0 1,1 0-1,1 1 1,0-1-1,0 0 1,1 9-64,0-15 3,-1-1 0,0 1-1,1 0 1,0 0 0,-1 0 0,1 0 0,0-1 0,0 1 0,0 0 0,0-1 0,0 1-1,0-1 1,0 1 0,0-1 0,1 1 0,-1-1 0,1 0 0,-1 0 0,1 0 0,-1 1-1,1-2 1,0 1 0,0 0 0,-1 0 0,1 0 0,0-1 0,0 1 0,0-1 0,0 0-1,0 1 1,1-1-3,3 0-28,0 1 0,0-1 0,0 0 0,0-1 0,0 0-1,1 0 1,-1 0 0,0-1 0,-1 1 0,1-1 0,0-1-1,0 1 1,-1-1 0,0 0 0,1 0 0,0-2 28,-2 2-22,0-1 0,-1 1 0,1-1 1,-1 0-1,0 0 0,0 0 1,0 0-1,-1-1 0,1 1 0,-1-1 1,0 1-1,0-1 0,-1 0 0,0 0 1,1 0-1,-1 0 0,-1 0 0,1 0 1,-1 0-1,0-1 22,0-1-96,0 1 1,-1-1-1,0 1 1,0-1-1,0 1 0,-1 0 1,0 0-1,0-1 1,-1 1-1,1 1 0,-2-2 96,3 4-144,-1 1-1,0-1 0,0 0 1,0 1-1,0 0 0,-1-1 1,1 1-1,-1 0 0,1 0 0,-1 1 1,1-1-1,-1 0 0,0 1 1,0 0-1,0 0 0,0-1 1,0 2-1,0-1 0,0 0 0,0 1 1,-1-1-1,1 1 0,-3 0 145,-1 0-5694</inkml:trace>
  <inkml:trace contextRef="#ctx0" brushRef="#br0" timeOffset="55023.53">8331 630 16611,'0'0'5334,"0"0"-2885,6 11-650,2 3-1309,39 72 1852,-40-70-1900,0 0-1,0 1 0,-2-1 0,4 17-441,-6-16 199,-1 0-1,0-1 1,-2 1 0,0 0-1,-1 0 1,0 0 0,-1 0-1,-2 4-198,1-8 30,-1-2-1,0 1 1,0 0-1,-1-1 1,-1 0-1,0 0 0,0 0 1,-1-1-1,0 0 1,-1 0-1,-5 5-29,9-12-133,0 1 1,0-1-1,0 0 0,-1 0 0,1 0 0,-1 0 0,-2 0 133,-20 6-3415,14-8-1434</inkml:trace>
  <inkml:trace contextRef="#ctx0" brushRef="#br0" timeOffset="55025.53">4317 1369 9754,'0'0'12200,"0"0"-7756,0 0-3213,0 0-242,0 0-226,0 0-305,0 0-144,0 0 8,0 0 68,0 7 154,-2 41 5,-2 0 0,-5 16-549,-1 4 178,2-19-108,4-31-83,1 1 0,0-1-1,2 11 14,1-32-16,0 1 0,1 0 0,0-1 0,-1 1 0,1 0 0,0 0 0,0-1 0,0 1 0,1 0 0,-1 0 0,0 0 0,2-1 16,22-25-237,-16 19 52,6-8-123,1 1 0,14-10 308,-29 26-2,-1-1 0,0 1 0,0 0 0,0 0 0,0 0 1,1 0-1,-1 0 0,0 0 0,0 0 0,0 0 0,0 0 0,1 0 1,-1 0-1,0 0 0,0 0 0,0 0 0,1 0 0,-1 0 1,0 0-1,0 0 0,0 0 0,0 1 0,1-1 0,-1 0 0,0 0 1,0 0-1,0 0 0,0 0 0,0 0 0,0 0 0,1 1 0,-1-1 1,0 0-1,0 0 0,0 0 0,0 0 0,0 0 0,0 1 1,0-1-1,0 0 0,0 0 0,0 0 0,0 0 0,1 1 0,-1-1 1,0 0-1,0 0 0,0 0 0,0 0 0,0 1 0,-1-1 0,1 0 2,2 13 46,-1-10-34,3 27 229,0-4 12,0 0 1,4 8-254,-7-33 0,-1 1 0,1 0 1,-1-1-1,1 1 0,0 0 0,0-1 0,-1 1 1,1-1-1,0 0 0,1 1 0,-1-1 0,0 0 0,0 0 1,1 1-1,-1-1 0,0 0 0,1 0 0,-1 0 1,1-1-1,-1 1 0,1 0 0,0-1 0,-1 1 1,1 0-1,0-1 0,-1 0 0,1 1 0,0-1 1,-1 0-1,1 0 0,0 0 0,0 0 0,-1-1 1,1 1-1,0 0 0,0-1 0,-1 1 0,2-1 0,4-1-217,0-1 0,0 1 0,0-1-1,0-1 1,-1 1 0,1-1 0,4-4 217,10-9-2679,-3-1-2015</inkml:trace>
  <inkml:trace contextRef="#ctx0" brushRef="#br0" timeOffset="162009.1">231 2188 14059,'0'0'11057,"0"0"-7007,0 0-3075,0 0-69,0 0-152,-5 0 99,77-3-741,46-8-112,-92 8 1,-18 2-2248,-3 2-3540,-5 0-3439</inkml:trace>
  <inkml:trace contextRef="#ctx0" brushRef="#br0" timeOffset="162010.1">685 2063 20980,'0'0'5441,"0"0"-3399,0 0-1202,0 0-24,0 0-266,-6 3-396,3-1-152,1-1 0,-1 1 0,1 0 1,0 0-1,-1 0 0,1 0 0,0 1 0,0-1 0,0 0 0,0 1 0,1 0 0,-1-1 0,1 1-2,0-1-2,0-1 0,1 1 0,-1-1 0,1 1 0,0 0 0,-1-1 0,1 1 0,0-1 0,0 1 0,0 0 0,0-1 0,0 1 0,0-1 0,1 1 0,-1 0 0,1-1 0,-1 1 0,1-1 0,-1 1 0,1-1 0,0 1 0,0-1 0,0 0 0,-1 1 0,1-1 0,1 0 0,-1 0 0,0 0 0,0 0 0,0 0 0,1 0 0,-1 1 2,7 3-2,0 0 0,0-1-1,0 1 1,4 0 2,-6-3 1,0 0 0,-1 1 1,1 0-1,-1 0 0,0 0 0,0 1 0,0 0 0,0 0 1,-1 0-1,1 0 0,0 2-1,-4-5 4,0 1-1,0 0 1,0 0 0,0 0-1,0 0 1,-1 0-1,1 0 1,-1 0 0,1 0-1,-1 1 1,0-1 0,0 0-1,1 0 1,-2 0 0,1 0-1,0 1 1,0-1-1,-1 0 1,1 0 0,-1 0-1,0 2-3,-1 0 13,0-1 0,1 1 0,-2-1 0,1 0 0,0 1 1,-1-1-1,1 0 0,-1 0 0,0-1 0,-3 3-13,1-1-11,-1 0 0,1 0 0,-1-1 0,0 0 0,0 0 0,0-1 0,0 0 0,-1 0 0,1 0 0,-1-1 0,1 1 0,-1-2 0,0 1 0,1-1 0,-1 0 0,-3-1 11,9 1-588,1-9-10495,0 3-6339</inkml:trace>
  <inkml:trace contextRef="#ctx0" brushRef="#br0" timeOffset="162011.1">670 2077 22092,'0'0'5609,"0"0"-4408,0 0-441,0 0 112,0 0-432,0 0-256,32-20 24,-17 16 40,3 2-24,-1 0 32,3 2-192,-5 0-64,0 0 8,-2 0-8,-1 0-240,1 0-744,-3 4-1704,-3 0-2562</inkml:trace>
  <inkml:trace contextRef="#ctx0" brushRef="#br0" timeOffset="162012.1">954 2097 15683,'0'0'7880,"0"0"-5097,0 0-1582,-9 14 67,-29 48-305,32-53-826,1 1-1,0 0 1,1 0 0,0 0 0,1 1-1,0-1 1,0 1 0,1 0-1,1-1 1,0 1 0,0 0 0,1 0-1,1 5-136,-1-14-1,0 0-1,1 0 1,-1 0 0,0-1-1,1 1 1,-1 0-1,1-1 1,0 1 0,-1 0-1,1-1 1,0 1-1,0-1 1,0 1-1,0-1 1,1 1 0,-1-1-1,0 0 1,1 0-1,-1 1 1,1-1 1,2 1-1,-1 0 0,0 0 0,1-1 0,-1 1 0,1-1 0,0 0 1,-1 0-1,1-1 0,0 1 0,0-1 1,4 1-12,-1-1-1,1 0 1,-1 0 0,0-1 0,1 0-1,-1 0 1,0-1 0,0 0 0,0 0-1,3-2 13,-3 1-13,0-1 0,-1-1-1,1 1 1,-1-1 0,0 0-1,0-1 1,-1 1 0,0-1-1,0 0 1,0-1 0,-1 1-1,0-1 1,0 0 0,0 0-1,-1 0 1,0 0 0,-1 0-1,1-1 1,-1 0 0,-1 1-1,0-1 1,0 0 0,0 0-1,-1 1 1,0-1 0,0 0-1,-1 0 1,0 0 0,-2-3 13,2 5 13,-1-1 0,-1 1 0,1 0 0,-1-1 0,-1 1 0,1 1 0,-1-1 1,0 0-1,0 1-13,3 3-80,-1 0-1,1 0 1,-1 0 0,0 0 0,1 0 0,-1 1 0,0-1 0,0 0-1,0 1 1,0 0 0,-1-1 0,1 1 0,0 0 0,0 0 0,-1 0-1,1 1 1,-1-1 0,1 1 0,-1-1 0,1 1 0,-1 0 0,1 0-1,-1 0 1,1 0 0,-1 0 80,-6 5-4195,2 3-4762</inkml:trace>
  <inkml:trace contextRef="#ctx0" brushRef="#br0" timeOffset="162013.1">1346 2228 13362,'0'0'11019,"0"0"-6851,0 0-3119,0 0-290,0 0-265,5 0-238,65-7 708,1 0-747,-23 5-5016,-48 2-182</inkml:trace>
  <inkml:trace contextRef="#ctx0" brushRef="#br0" timeOffset="162014.1">1837 2105 19756,'0'0'4886,"0"0"-2994,0 0-1197,0 0 29,14-1-226,41 0-231,-53 1-242,0 0 0,-1 0 0,1 0 0,-1 1-1,1-1 1,0 0 0,-1 1 0,1-1 0,-1 1 0,1-1 0,-1 1 0,1 0 0,-1-1-1,1 1 1,-1 0 0,0 0 0,1 0 0,-1 0 0,0 1 0,0-1 0,0 0 0,0 0-1,0 1 1,0-1 0,0 0 0,-1 1 0,1-1 0,0 1 0,-1-1 0,1 1 0,-1 0-1,1-1 1,-1 1 0,0-1 0,0 1 0,0 0 0,0-1 0,0 1 0,0 0 0,0-1-1,0 1 1,-1 0-25,0 4 108,0 0 0,-1 0 0,1 0 0,-1 0 0,-1 0 0,1 0 0,-1 0 0,-3 4-108,-7 7 232,1-2-1,-2 0 0,-2 1-231,3-2 214,0-1 0,1 2 0,-8 13-214,19-28 2,1 1 0,-1 0 1,0 0-1,1 0 0,0-1 0,-1 1 0,1 0 0,-1 0 0,1 0 0,0 0 0,0 0 0,0 0 0,-1 0 0,1 0 1,0-1-1,0 1 0,0 0 0,0 0 0,0 0 0,1 0 0,-1 0 0,0 0 0,0 0 0,1 0 0,-1 0 0,1 0-2,0 0 1,0 0 0,0 0 0,0 0 0,0 0 0,0 0 0,0 0 0,1 0 0,-1-1 0,0 1-1,1 0 1,-1-1 0,0 1 0,1-1 0,-1 0 0,1 1-1,9 1-46,0-1 0,-1 0 0,1-1 0,6 0 46,-11 0-68,4 0-680,1 0 0,-1-1 0,9-1 748,2-6-4740,1-7-6352,-12 5-2523</inkml:trace>
  <inkml:trace contextRef="#ctx0" brushRef="#br0" timeOffset="162015.1">2152 2145 14563,'0'0'8266,"0"0"-5395,0 0-1747,0 0-55,-11 13-212,-32 46-253,38-52-499,0-1 1,1 1-1,0 1 0,0-1 0,1 0 1,0 1-1,1 0 0,-1-1 0,1 1 1,1 0-1,-1 0 0,2 0 0,-1 1 1,1-1-1,0 0 0,1 5-105,0-11-2,-1 0 1,1-1-1,0 1 1,0 0-1,0-1 1,0 1-1,0-1 1,0 1-1,0-1 0,0 1 1,1-1-1,-1 0 1,0 0-1,1 1 1,-1-1-1,1 0 1,0 0-1,-1-1 0,1 1 1,0 0-1,-1-1 1,1 1-1,0-1 1,0 1-1,0-1 1,-1 0-1,1 1 0,0-1 1,0 0-1,1-1 2,4 2-33,0-1-1,-1-1 1,1 1-1,0-1 1,-1 0-1,1 0 1,-1-1-1,3-1 34,-5 1-32,1 0-1,0 0 0,-1-1 1,1 1-1,-1-1 0,0 0 1,0-1-1,0 1 0,0-1 1,-1 1-1,1-1 0,-1 0 1,0 0-1,0-1 0,-1 1 1,1-1-1,-1 1 0,0-1 1,0 0-1,0 0 0,-1 0 1,0 0-1,0 0 0,0 0 1,-1 0-1,1 0 0,-1 0 1,0 0-1,-1-1 0,1 1 1,-1 0-1,0 0 0,0 0 1,-1 0-1,1 0 0,-1 1 1,0-1-1,-1 0 0,1 1 1,-1-1-1,0 1 0,-3-4 33,3 4-48,-1 0 0,1 1 0,-1-1-1,0 1 1,0 0 0,0 0 0,-1 1 0,1-1-1,0 1 1,-3-1 48,2 1-624,0 0 1,0 1-1,0 0 0,0 0 0,0 0 0,-3 1 624,-7 0-5466</inkml:trace>
  <inkml:trace contextRef="#ctx0" brushRef="#br0" timeOffset="162016.1">2456 2021 9289,'0'0'13295,"0"0"-8656,-2 13-3224,-12 60 510,-3-1 0,-10 22-1925,19-69 111,3-12-83,0 0 0,1 0 0,1 1 0,0-1 0,1 1 0,0 8-28,2-22 0,0 1 0,0-1 0,0 0 0,0 0 0,0 0 0,0 0 0,0 1 0,0-1 0,0 0 0,0 0 0,0 0 0,0 0 0,0 0 0,0 0 0,1 1 0,-1-1 0,0 0 0,0 0 1,0 0-1,0 0 0,0 0 0,0 0 0,1 0 0,-1 0 0,0 1 0,0-1 0,0 0 0,0 0 0,0 0 0,1 0 0,-1 0 0,0 0 0,0 0 0,0 0 0,0 0 0,0 0 0,1 0 0,-1 0 0,0 0 0,0 0 0,0 0 0,0 0 0,1 0 0,-1-1 0,0 1 0,0 0 0,0 0 0,0 0 0,0 0 0,1 0 0,-1 0 0,7-4-7,8-8-307,0 0-1,-1-1 0,-1 0 0,2-3 315,29-28-1283,-44 43 1294,1 1 0,-1-1 0,1 1 0,-1 0-1,1-1 1,-1 1 0,1-1 0,0 1-1,-1 0 1,1-1 0,-1 1 0,1 0 0,0 0-1,-1-1 1,1 1 0,0 0 0,0 0 0,-1 0-1,1 0 1,0 0 0,-1 0 0,2 0-11,-2 0 27,1 1-1,-1-1 1,1 0 0,-1 1 0,1-1-1,-1 1 1,0-1 0,1 0 0,-1 1-1,0-1 1,1 1 0,-1 0 0,0-1-1,1 1 1,-1-1 0,0 1 0,0-1-1,0 1 1,0 0 0,1 0-27,0 38 971,-1-29-973,1 2 101,-1-6-65,0 0 1,0 0-1,1 0 0,0 0 1,1 0-1,-1 0-34,0-4-4,-1-1 0,1 0 0,0 1 1,-1-1-1,1 0 0,0 0 0,0 1 0,0-1 1,-1 0-1,1 0 0,1 0 0,-1 0 0,0 0 1,0 0-1,0-1 0,0 1 0,1 0 0,-1-1 1,0 1-1,1 0 0,-1-1 0,0 0 1,1 1-1,-1-1 0,1 0 0,-1 0 0,1 1 4,1-1-212,0 0-1,0-1 0,0 1 0,0 0 0,-1-1 0,1 0 1,0 1-1,0-1 0,-1 0 0,1-1 0,0 1 0,-1 0 1,1-1-1,-1 1 0,0-1 0,1 0 0,-1 0 0,0 0 1,0 0-1,0 0 0,0-1 213,-1 2-268,12-11-4634</inkml:trace>
  <inkml:trace contextRef="#ctx0" brushRef="#br0" timeOffset="162017.1">2795 2218 15683,'0'0'8734,"0"0"-4992,0 0-2492,0 0-353,0 0-256,0 0-135,0 0 92,15 0-65,114 0-350,-44-2-215,-84 2-285,-1 0-852,0 0-1225,0 0-2816,0 0-6297</inkml:trace>
  <inkml:trace contextRef="#ctx0" brushRef="#br0" timeOffset="162018.1">3281 2083 9442,'0'0'13955,"5"-2"-9377,5-2-4252,-1 1 0,1 0-1,0 1 1,0 0 0,0 1-1,0 0 1,3 0-326,-8 1 75,0 0 1,1 0-1,-1 0 0,0 1 0,0 0 0,1 0 1,-1 0-1,0 0 0,0 1 0,0 0 0,0 0 1,-1 0-1,1 1 0,-1 0 0,3 1-75,-5-2 29,0 0 0,-1 0-1,0-1 1,1 1 0,-1 0 0,0 1-1,0-1 1,0 0 0,0 0-1,0 0 1,0 1 0,-1-1-1,1 0 1,-1 1 0,1-1-1,-1 0 1,0 1 0,0-1 0,0 0-1,0 1 1,-1-1 0,1 1-1,-1-1 1,1 0 0,-1 0-1,0 1 1,-1 1-29,-1 4 102,-1 0-1,0 0 1,-1 0-1,0 0 1,0-1-1,-5 6-101,-23 23 0,-12 8 0,-29 31 0,73-74 0,0-1 0,1 1 0,-1 0 0,1-1 0,-1 1 0,0 0 0,1 0 0,-1-1 0,1 1 0,0 0 0,-1 0 0,1 0 0,0-1 0,-1 1 0,1 0 0,0 0 0,0 0 0,0 0 0,0 0 0,0 0 0,0 0 0,0-1 0,0 2 0,0-2 0,1 1 0,-1 0 0,1-1 0,-1 1 0,1-1 0,0 1 0,-1-1 0,1 1 0,0-1 0,-1 1 0,1-1 0,0 1 0,-1-1 0,1 0 0,0 1 0,0-1 0,-1 0 0,1 0 0,0 0 0,0 0 0,9 2 0,-1-2 0,0 1 0,0-2 0,5 1 0,-3-1 0,6 1-206,-4 1-1014,1-1 1,-1 0 0,1-1 0,-1-1 0,0 0 0,1-1-1,-1 0 1,10-5 1219,-13 4-7788</inkml:trace>
  <inkml:trace contextRef="#ctx0" brushRef="#br0" timeOffset="162019.1">3651 2041 19252,'0'0'6318,"0"0"-3967,0 0-1501,0 0-18,-1 15-190,-1 18-115,-2-1 1,-1 0 0,-1 0 0,-6 15-529,2-20 182,4-13-143,1 0 1,1 1-1,0-1 1,1 1-1,0-1 1,0 12-39,3-26 0,1 0 0,-1 0 0,0 0 0,0 0 0,0 1 1,0-1-1,1 0 0,-1 0 0,0 0 0,0 0 0,1 0 0,-1 1 0,0-1 0,0 0 0,1 0 1,-1 0-1,0 0 0,0 0 0,1 0 0,-1 0 0,0 0 0,0 0 0,1 0 0,-1 0 0,0 0 1,0 0-1,1 0 0,-1 0 0,0 0 0,0 0 0,0-1 0,1 1 0,-1 0 0,0 0 0,0 0 1,1 0-1,-1 0 0,0-1 0,0 1 0,0 0 0,0 0 0,1 0 0,-1 0 0,0-1 0,0 1 0,11-7-22,21-23-584,-23 21 262,0 0 0,0 1 0,11-7 344,-20 15 5,0 0 1,0 0-1,0 0 0,0 0 0,1 0 0,-1 0 1,0-1-1,0 1 0,0 0 0,0 0 0,1 0 0,-1 0 1,0 0-1,0 0 0,0 0 0,1 0 0,-1 0 0,0 0 1,0 0-1,0 0 0,1 0 0,-1 0 0,0 0 0,0 0 1,0 0-1,1 0 0,-1 1 0,0-1 0,0 0 0,0 0 1,0 0-1,1 0 0,-1 0 0,0 0 0,0 1 1,0-1-1,0 0 0,0 0-5,4 10 233,-4 18 170,0-24-338,-1 18 106,1-12-135,0-1 1,0 0 0,0 0 0,1 0-1,2 6-36,-3-14-23,0 0 0,1 0 0,-1 0 0,1 0 0,-1 0 0,1 0 0,0 0 0,-1 0 0,1-1 0,0 1 0,0 0 0,-1 0 0,1-1-1,0 1 1,0 0 0,0-1 0,0 1 0,0-1 0,0 1 0,0-1 0,0 0 0,0 1 0,0-1 0,0 0 0,0 0 0,1 0 0,-1 0 0,0 0 0,0 0-1,0 0 1,0 0 0,0 0 0,0 0 0,0 0 0,0-1 0,0 1 0,0-1 0,1 1 23,3-2-671,-1 1 0,1-1 0,-1 0 0,1 0 0,-1-1 1,0 1-1,0-1 0,0 0 671,11-11-5956</inkml:trace>
  <inkml:trace contextRef="#ctx0" brushRef="#br0" timeOffset="162020.1">3858 2000 9121,'0'0'13241,"0"0"-8842,0 0-3309,0 0-31,12 0-194,38 1-289,-49 0-543,0-1-1,1 0 0,-1 1 0,0-1 0,0 1 0,1-1 1,-1 1-1,0-1 0,0 1 0,0 0 0,0 0 0,0 0 1,0 0-1,0-1 0,0 1 0,0 0 0,0 1 0,0-1 1,0 0-1,-1 0 0,1 0 0,-1 0 0,1 1 0,-1-1 1,1 0-1,-1 0 0,1 1 0,-1-1 0,0 0 0,0 1 1,0 0-33,1 2 79,-1 0 1,0 0-1,-1 0 1,1 0-1,0 0 1,-1 0-1,0 0 1,-1 1-80,-2 3 73,0 0 1,-1-1 0,0 1-1,0-1 1,-1-1-1,0 1 1,0-1 0,0 0-1,-1 0 1,-2 1-74,-6 6 46,14-13-46,1 0 0,0 0 0,-1 1 0,1-1 0,0 0 0,-1 0 0,1 1 0,0-1 0,-1 0 0,1 0 0,0 1 0,0-1 0,-1 0 0,1 1 0,0-1 0,0 0 0,-1 1 0,1-1 0,0 1 0,0-1 0,0 0 0,0 1 0,0-1 0,0 1 0,0-1 0,0 0 0,-1 1 0,1-1 0,1 1 0,-1-1 0,0 1 0,0-1 0,0 0 0,0 1 0,0-1 0,0 1 0,0-1 0,1 0 0,-1 1 0,0-1 0,0 0 0,0 1 0,1-1 0,-1 0 0,0 1 0,1-1 0,-1 0 0,0 1 0,1-1 0,-1 0 0,0 0 0,1 0 0,-1 1 0,0-1 0,1 0 0,-1 0 0,1 0 0,-1 0 0,0 0 0,1 0 0,-1 1 0,1-1 0,32 5 0,-25-4 0,2 0-176,10 3-2990,0-2 1,12 0 3165,-27-2-5472</inkml:trace>
  <inkml:trace contextRef="#ctx0" brushRef="#br0" timeOffset="162021.1">4257 2254 20028,'0'0'5176,"0"0"-2632,0 0-1057,3 0-315,74-3 857,7-4-2029,-22 1 331,-49 5-3715,-6-2-5878,-11 3-7043</inkml:trace>
  <inkml:trace contextRef="#ctx0" brushRef="#br0" timeOffset="162022.1">4419 2155 1552,'0'0'20588,"0"0"-16435,0 0-2537,0 0 17,-5 63-289,2-39-520,3 0-352,-2 0-144,-3-2-184,2-5-31,1-1-113,-3-4 0,5-2-41,0-4-319,0-4-408,0-2-800,0 0-2041,7 0-1800</inkml:trace>
  <inkml:trace contextRef="#ctx0" brushRef="#br0" timeOffset="162023.1">4793 2057 20524,'0'0'3888,"0"0"-2118,0 0-568,0 0-252,0 0-393,0 0-306,-11-1-35,-34-2 87,44 3-281,-1 0 1,1 0 0,0 1 0,-1-1-1,1 1 1,0-1 0,0 1 0,-1 0-1,1-1 1,0 1 0,0 0 0,0 0-1,0 0 1,0 0 0,0 0 0,0 0 0,0 0-1,0 0 1,0 0 0,1 1 0,-1-1-1,0 0 1,1 0 0,-1 1 0,1-1-1,-1 1-22,-5 32 406,5-30-398,1 0 0,0 0 0,0 0 0,1 0 0,-1 0 0,1 0 0,0 0 0,0 0 0,1 0 0,-1 0 0,1-1 0,-1 1 0,1-1 0,1 2-8,4 4-11,0-1 1,0 1-1,1-1 0,6 4 11,-12-10 0,0 0-1,0 0 0,-1 0 1,1 0-1,0 0 0,0 1 1,-1-1-1,0 0 0,1 1 1,-1 0-1,0-1 1,0 1-1,-1-1 0,1 1 1,0 0-1,-1 0 0,1-1 1,-1 1-1,0 0 0,0 0 1,0 0-1,-1-1 0,1 1 1,-1 0-1,1 0 0,-1-1 1,0 1-1,0 0 0,0-1 1,0 1-1,-1-1 1,1 0-1,0 1 0,-1-1 1,0 0-1,0 0 0,0 0 1,0 0-1,0 0 0,0 0 1,-2 1 0,-14 11 166,-1-2 0,0 0 0,-1-1 0,-9 3-166,19-9 192,5-5 187,8-8-345,10-8-185,123-147-1045,-97 115-864,-13 20-4341,-24 25 4600,9-9-11503</inkml:trace>
  <inkml:trace contextRef="#ctx0" brushRef="#br0" timeOffset="162024.1">4993 2117 7025,'0'0'13451,"0"0"-8597,0 0-3349,-12 12-141,-37 39-309,45-46-975,0 0 0,0 0 0,1 0 0,0 0 0,0 1 0,0-1 0,0 1-1,1-1 1,0 1 0,0 0 0,0 0 0,1 0 0,0 0 0,0 1 0,1-1 0,0 0 0,0 0 0,0 0 0,0 1 0,1-1 0,0 0-80,0-4 0,0 1 0,0-1 1,0 0-1,0 0 0,0 0 0,1 0 1,-1 0-1,1 0 0,-1 0 1,1 0-1,0 0 0,-1-1 1,1 1-1,0-1 0,0 1 1,0-1-1,0 0 0,1 0 0,-1 0 1,0 0-1,0 0 0,1 0 1,-1 0-1,0-1 0,2 1 0,8 1-30,0 0 0,0-1 0,0 0-1,7-1 31,-11 0-66,0-1-1,0 0 0,0-1 1,0 1-1,0-2 0,0 1 0,-1-1 1,1 0-1,-1-1 0,0 1 1,0-1-1,0-1 0,0 0 1,-1 0-1,0 0 0,4-4 67,-7 6-1,-1 0 0,1 0 0,-1 0 0,1 0 0,-1 0 0,0 0 0,0-1 0,-1 1 0,1-1 1,-1 0-1,1 1 0,-1-1 0,0 0 0,-1 0 0,1 0 0,-1 0 0,1 1 0,-1-1 0,0 0 0,-1 0 0,1 0 0,-1 0 0,1 0 0,-1 0 0,0 1 0,-1-1 0,1 0 0,-1 1 0,1-1 0,-1 1 0,0-1 0,-1 1 0,1 0 0,-2-2 1,0 0-23,0-1 0,-1 1 0,1 0 0,-1 1 0,-1-1 0,1 1 1,0 0-1,-1 0 0,0 1 0,0 0 0,0 0 0,-5-2 23,5 3-1535,1 1 0,-1 0 1,1 0-1,-1 0 0,1 1 1,-3 0 1534,-2 0-16356</inkml:trace>
  <inkml:trace contextRef="#ctx0" brushRef="#br0" timeOffset="162025.1">5264 2127 20540,'0'0'4074,"0"0"-2040,-5 11-373,-2 4-1363,1-1 0,0 1 1,1 1-1,0-1 0,2 1 1,0-1-1,0 1 0,1 3-298,2-15 10,0-1 0,0 1 0,1-1 0,-1 1 0,1-1 0,-1 1 0,1-1 0,0 0 0,0 1 0,1-1 0,-1 0 0,1 0 0,0 0 0,-1 0-10,1-1 0,0 0 0,0 0 1,0 0-1,1 0 0,-1-1 0,0 1 1,0-1-1,1 0 0,-1 0 0,1 0 1,-1 0-1,1 0 0,0 0 0,-1-1 1,1 1-1,0-1 0,0 1 0,1-1 0,4 0-52,0 0 0,-1 0 0,1 0 0,0-1 0,0 0 0,-1 0 0,1-1 0,-1 0 0,1-1 0,-1 0 0,0 0 0,5-3 52,-8 4-26,0 0 1,0-1 0,-1 0 0,1 0-1,-1 0 1,0 0 0,0 0 0,0-1-1,0 0 1,-1 1 0,1-1 0,-1 0-1,0 0 1,0 0 0,-1 0 0,1-1 0,-1 1-1,0 0 1,0-1 0,0 1 0,0-1-1,-1-2 26,0 0 35,1 0-1,-2 1 0,1-1 1,-1 1-1,0-1 1,0 1-1,-1-1 0,0 1 1,0 0-1,0-1 0,-1 1 1,0 1-1,0-1 1,-1 0-1,1 1 0,-1-1 1,0 1-1,-1 0 0,1 0 1,-1 1-1,0 0 1,0 0-1,-5-3-34,7 6-251,1-1-1,-1 1 1,0 0-1,0 1 1,0-1-1,0 0 1,0 1 0,0 0-1,0 0 1,0-1-1,0 2 1,0-1 251,-3 0-2347,-3 0-5936</inkml:trace>
  <inkml:trace contextRef="#ctx0" brushRef="#br0" timeOffset="162026.1">5761 2166 9089,'0'0'13916,"0"0"-9007,0 0-3652,0 0-158,-7 0 86,21 0-944,1-2 0,-1 0 0,11-3-241,-11 1 196,1 2 1,0 0-1,11 0-196,-18 1-370,-6 1-298,1 0 0,0 0-1,-1 0 1,1 0 0,-1 0 0,1 1 0,-1-1-1,1 1 1,-1-1 0,1 1 0,-1 0-1,1 0 1,-1 0 0,2 2 668,0 1-7343</inkml:trace>
  <inkml:trace contextRef="#ctx0" brushRef="#br0" timeOffset="162027.1">6190 2087 20948,'0'0'4250,"0"0"-2300,0 0-545,0 0-384,0 0-433,0 0-312,-6 3-72,4-2-183,-17 11 108,19-11-124,-1-1 0,1 1 0,-1-1 0,1 1 0,-1-1 1,1 1-1,-1 0 0,1-1 0,0 1 0,-1 0 0,1-1 1,0 1-1,0 0 0,-1-1 0,1 1 0,0 0 0,0 0 1,0 0-1,0-1 0,0 1 0,0 0 0,0 0 0,0-1 1,0 1-1,0 0 0,0 0 0,1-1 0,-1 1 0,0 0 1,0-1-1,1 1 0,-1 0 0,1 0-5,4 5 11,0 0 0,0-1 0,1 0 0,0 1 0,3 1-11,-1-2-11,-1 1 1,-1 0-1,1 0 1,-1 1-1,0 0 0,3 5 11,-8-10-2,0-1-1,0 1 0,0 0 1,0 0-1,-1 0 1,1 0-1,-1-1 0,1 1 1,-1 0-1,0 0 0,0 0 1,0 0-1,0 0 0,0 0 1,0 0-1,0 0 0,-1 0 1,1 0-1,-1 0 0,1 0 1,-1-1-1,0 1 1,0 0-1,0 0 0,0-1 1,0 1-1,0 0 0,0-1 1,0 1-1,-1-1 0,1 0 1,-1 1 2,-4 4 63,0-1 1,0 0-1,-1 0 1,0 0-1,0-1 0,0 0 1,0 0-1,-1-1 1,1 0-1,-1 0 1,0-1-1,0 0 1,0 0-1,0-1 1,-7 0-64,14-19-2262,5-7-4023,2 13-1602</inkml:trace>
  <inkml:trace contextRef="#ctx0" brushRef="#br0" timeOffset="162028.1">6167 2067 10786,'0'0'13195,"0"0"-9747,0 0-2567,0 0 183,0 0-232,90-32-416,-57 26-72,-1 2-176,-2 0-104,-5 2-56,-8 0-8,-4 0-384,-3 2-712,-5 0-2633,0 0-7033</inkml:trace>
  <inkml:trace contextRef="#ctx0" brushRef="#br0" timeOffset="162029.1">5853 2097 21748,'0'0'5321,"0"0"-3101,0 0-1048,0 0-320,0 0-444,0 0-216,0 0-48,0 0 25,0 12 366,0 93-453,0-59-4514,0-46-1961,-2 0-10104</inkml:trace>
  <inkml:trace contextRef="#ctx0" brushRef="#br0" timeOffset="162030.1">6499 2039 6353,'0'0'13267,"0"0"-7877,0 0-3631,0 0-446,0 0-473,-8 10-364,-1 0-344,3-4-42,1 0 0,-1 1 0,2-1 0,-1 1 0,0 1 0,1-1 0,1 0 1,-1 1-1,1 0-90,-2 9 168,0 0 0,1 0 0,0 1 0,2-1 0,0 1 0,1-1 0,1 1 0,1 1-168,-1-17 0,0 1 0,0-1 0,1 1 1,0-1-1,-1 1 0,1-1 1,0 1-1,0-1 0,0 0 0,0 1 1,1-1-1,-1 0 0,1 0 0,-1 0 1,1 0-1,0 0 0,-1 0 0,1-1 0,2 2 0,0 0-1,-1-1 0,1 0 0,0 0 0,0 0 0,1 0 0,-1 0 0,0-1 0,0 0 0,2 1 1,1-1-2,-1 0 0,0 0 0,1-1 0,-1 0-1,0 0 1,1 0 0,-1-1 0,0 0 0,1 0-1,-1 0 1,0-1 0,0 0 0,0 0 0,0-1-1,0 1 3,-1-2-11,0 0 0,-1 0 1,1-1-1,-1 0 0,0 0 0,0 0 0,0 0 0,-1 0 0,1-1 0,-1 1 0,-1-1 0,1 0 0,-1 0 0,0 0 1,0 0-1,-1 0 0,0-1 0,1-4 11,-1 2-29,0 0 0,-1 0 0,0 0 0,0 1 0,-1-1 0,0 0 0,-1 0 0,0 1 0,0-1 0,-1 1 0,0-1 0,0 1 0,-3-4 29,4 8-3,-1-1 0,-1 1-1,1 0 1,-1 0 0,1 0 0,-1 0 0,0 0 0,0 1-1,-1 0 1,-1-1 3,5 3-143,0 0 0,-1 1 0,1-1 0,0 0 1,-1 1-1,1-1 0,-1 1 0,1-1 0,-1 1 0,1 0 0,-1-1 0,0 1 0,1 0 0,-1 0 0,1 0 0,-1 0 0,1 1 0,-1-1 1,0 0-1,1 1 0,-1-1 0,1 1 0,-1-1 0,1 1 0,0 0 0,-1-1 0,1 1 0,0 0 0,-1 0 0,1 0 0,0 0 0,0 0 1,0 0-1,0 1 0,-1 0 143,-6 10-4532</inkml:trace>
  <inkml:trace contextRef="#ctx0" brushRef="#br0" timeOffset="162031.1">6970 2182 13754,'0'0'10876,"0"0"-6643,0 0-2793,0 0-282,0 0-449,3-1-357,4-3-330,1 0 0,-1 1 0,1 0 1,0 0-1,0 1 0,0 0 0,0 0 0,4 1-22,73-7 66,-67 7-64,-17 1-10,18-1-2470,1 1-3649,-18 0-4201</inkml:trace>
  <inkml:trace contextRef="#ctx0" brushRef="#br0" timeOffset="162032.1">7527 2027 2968,'0'0'13895,"0"0"-8799,0 0-3117,0 0-445,0 0-486,-11-3-310,6 1-653,-35-10 685,37 11-621,-1 0 0,1 0 0,0 1 0,-1 0 0,1-1 0,-1 2 0,1-1 0,0 0 0,-1 0 0,1 1 0,-1 0 0,-1 0-149,3 1 33,1-1 0,-1 0 0,1 0-1,-1 1 1,1-1 0,0 1 0,0-1 0,-1 1 0,1-1 0,0 1 0,1 0 0,-1 0 0,0-1 0,0 1 0,1 0 0,-1 0 0,1 0 0,-1 0 0,1 0 0,0 0 0,0 0 0,0 0-1,0 0 1,0 0 0,0 0-33,1 2-1,-1 0 0,0 1 0,1-1 0,0 0 0,0 1 0,0-1 0,0 0 0,1 0 0,0 0 0,1 3 1,30 27-60,-25-27-75,-1 0 0,0 1 1,0-1-1,0 1 0,3 7 135,-9-13-9,0 0 0,1 0 0,-2 0 0,1 0 0,0 0 1,0 0-1,-1 1 0,1-1 0,-1 0 0,0 0 0,1 1 0,-1-1 0,0 0 0,0 0 0,-1 1 0,1-1 0,0 0 1,-1 0-1,0 0 0,1 1 0,-1-1 0,0 0 0,0 0 0,0 0 0,0 0 0,0 0 0,-1 0 9,-3 4 54,0 0-1,-1-1 0,1 1 0,-1-1 0,-1-1 1,1 1-1,-4 1-53,-14 12 381,22-17-314,1 0-1,-1 0 1,1 1 0,-1-1 0,1 0 0,-1 0 0,0-1 0,0 1-1,1 0 1,-1 0 0,0-1 0,0 1 0,0-1 0,-1 0-67,11-22 432,19-35-439,-23 47-11,-1 1 0,2-1 0,-1 1 0,1 0 0,1 0 0,-1 0 0,2 1 0,-1 0 0,1 0 1,0 0-1,5-2 18,27-17-372,-25 18-119,1-1 1,-2 0-1,1-1 0,4-5 491,-17 13 297,-1 2-3974,0 1-4996,0 1-4540</inkml:trace>
  <inkml:trace contextRef="#ctx0" brushRef="#br0" timeOffset="162033.1">7694 2087 18435,'0'0'4939,"0"0"-2596,-8 11-646,6-8-1591,-7 9 328,1 1 1,1 0 0,0 0 0,0 1 0,1 0 0,-2 10-435,6-19 76,1 1 1,0 0-1,0 1 1,0-1-1,1 0 1,0 0-1,0 0 1,0 0-1,1 0 1,0 0-1,1 1-76,-2-5 1,1 0 1,0 1-1,0-1 0,1 0 1,-1 0-1,0 0 0,1 0 1,-1 0-1,1-1 0,0 1 1,0 0-1,-1-1 0,1 1 1,0-1-1,0 1 0,1-1 1,-1 0-1,0 0 0,0 0 1,0 0-1,1 0 0,-1-1 1,0 1-1,1-1 0,-1 1 1,1-1-1,-1 0 0,1 0-1,5 1-15,0-1 1,-1 0-1,1 0 0,0-1 0,0 0 0,-1 0 0,1-1 0,-1 0 0,1 0 0,-1-1 0,0 0 0,0 0 1,2-1 14,-5 1-15,0 0 1,-1 0 0,1 0 0,-1 0 0,1 0 0,-1-1-1,0 1 1,0-1 0,0 0 0,-1 0 0,1 0 0,-1 0-1,0-1 1,0 1 0,-1 0 0,1-1 0,-1 0 0,0 1-1,0-1 1,-1 0 0,1 1 0,-1-2 14,0-3 3,0 1 0,0 0 1,-1-1-1,0 1 0,0 0 0,-1-1 1,0 1-1,-1-1-3,2 6-30,0 1 0,0-1 0,-1 0 0,1 0 0,-1 1 0,1-1 0,-1 1 0,0-1 0,0 1 0,0 0 0,0 0 0,0 0 0,0 0 0,-1 0 0,1 0 0,-1 1 0,1-1-1,-1 1 1,1-1 0,-1 1 0,0 0 0,0 0 0,0 1 0,-1-1 30,3 1-205,-1-1-1,1 1 0,-1 0 1,1 0-1,0 0 1,-1 1-1,1-1 0,-1 0 1,1 1-1,0-1 1,-1 1-1,1-1 0,0 1 1,-1-1-1,1 1 0,0 0 1,0 0-1,0-1 206,-11 13-5205,4-1-6487</inkml:trace>
  <inkml:trace contextRef="#ctx0" brushRef="#br0" timeOffset="162034.1">7968 2109 16867,'0'0'5987,"0"0"-3677,-8 13-723,-25 47-223,29-53-1241,1 0-1,0 1 1,1 0-1,-1-1 1,1 1-1,1 0 1,-1 0-1,2 0 1,-1 0-1,1 1 1,0-1-1,1 0 1,-1 0-1,2 2-122,-2-8 20,1 1-1,0-1 1,-1 0-1,1 0 1,0 0 0,0 0-1,0 0 1,0-1-1,0 1 1,0 0-1,1 0 1,-1-1 0,1 1-1,-1-1 1,1 1-1,-1-1 1,1 1 0,0-1-1,0 0 1,0 0-1,0 0 1,0 0 0,0 0-1,0-1 1,0 1-1,0 0 1,0-1-1,1 0-19,8 3 54,0-2 0,0 1 0,0-2 0,10 0-54,-20 0 8,7 0-10,-1 0 0,0-1 0,1 0 0,-1 0 0,0-1 0,0 0 0,0 0 0,0-1 0,-1 0 0,1 0 0,-1 0 0,1-1-1,-1 0 1,0 0 0,-1-1 0,1 1 0,-1-1 0,0-1 0,0 1 0,0-1 0,-1 0 0,1 0 0,-2 0 0,1 0 0,-1-1 0,0 1 0,0-1 0,-1 0 0,1 0 0,-2 0 0,1 0 0,-1 0 0,0-1 0,0-2 2,-2-2 31,0 0 0,0 0 1,-1 0-1,0 0 0,-1 0 1,-1 1-1,-2-6-31,4 12-3,0 0 0,0 0-1,0 1 1,-1-1 0,1 1-1,-1-1 1,0 1 0,-1 0-1,1 0 1,-1 1 0,1-1-1,-1 1 1,0 0 0,-1 0 0,1 0-1,0 0 1,-1 1 0,-3-2 3,5 3-90,1 1 1,-1-1-1,1 1 1,-1-1-1,0 1 1,1 0-1,-1 0 1,0 0-1,1 0 1,-1 1-1,1-1 0,-1 1 1,0-1-1,1 1 1,-1 0 89,-21 13-4300,5 1-4715</inkml:trace>
  <inkml:trace contextRef="#ctx0" brushRef="#br0" timeOffset="162035.1">161 2524 6233,'0'0'14344,"0"0"-8860,0 0-4042,0 0-411,0 0-199,21 0 1977,400 10-2231,-123-8-566,-152-4-10,86-7-2,-151 4 0,488 1 0,-498 6 0,270 4 0,-139 1 0,0 0 0,366 1 0,-253 0 0,50 3 0,-254-6 0,578 1 0,-397-8 0,-186 2 0,257-4 0,-4 1 0,-219 4 0,1813 5 0,-1595-16 0,-335 9 0,-16 0 0,0 1 0,1 0 0,-1 0 0,0 0 0,7 2 0,-12 2-4141,-6-4-1241</inkml:trace>
  <inkml:trace contextRef="#ctx0" brushRef="#br0" timeOffset="162036.1">4344 2681 20332,'1'3'6559,"3"11"-4976,-2-1-1365,0 1-1,-1 0 1,-1-1 0,0 1-1,0 0 1,-3 12-218,-5 15 1938,-7 24-1938,5-26 1049,-3 32-1049,13-58 0,10-21 0,-8 5 0,30-27-523,1 0 1,19-11 522,-20 16-163,-32 25 161,0 0-1,0 0 0,0 0 1,0 0-1,1-1 1,-1 1-1,0 0 0,0 0 1,0 0-1,0 0 1,1 0-1,-1 0 0,0 0 1,0 0-1,0 0 0,0 0 1,1 0-1,-1 0 1,0 0-1,0 0 0,0 0 1,1 0-1,-1 0 0,0 0 1,0 0-1,0 0 1,0 0-1,1 0 0,-1 0 1,0 0-1,0 0 1,0 0-1,0 0 0,1 0 1,-1 0-1,0 1 0,0-1 1,0 0-1,0 0 1,0 0-1,0 0 0,1 0 1,-1 1-1,0-1 0,0 0 1,0 0 2,3 14 69,-3 24 251,0-30-262,0 0-32,0-2 11,0 1 0,0-1 0,1 1-1,0-1 1,0 0 0,1 2-37,-2-6 5,1-1 0,-1 1 1,1-1-1,0 1 0,-1-1 0,1 1 0,0-1 0,0 0 0,0 0 0,0 1 0,0-1 0,1 0 0,-1 0 0,0 0 0,0 0 0,1 0 0,-1 0 0,1-1 1,-1 1-1,1 0 0,-1-1 0,1 1 0,-1-1 0,1 1 0,-1-1 0,1 0 0,0 0-5,3 1-319,0 0 0,0-1 0,1 0 0,-1 0 0,0-1 1,0 1-1,0-1 0,0 0 0,0 0 0,0-1 0,0 0 0,0 0 0,0 0 0,-1 0 0,1 0 1,-1-1-1,0 0 0,1 0 0,-1 0 0,-1-1 0,1 0 0,1-1 319,8-9-7043</inkml:trace>
  <inkml:trace contextRef="#ctx0" brushRef="#br0" timeOffset="162037.1">393 2425 21084,'0'0'4185,"0"0"-2338,0 0-841,0 0-174,0 0-315,0 0-311,8-3 79,175-87 762,115-43-1002,130-61 102,-402 186-146,2-2-1128,-17-2-5205,-10 7-1600</inkml:trace>
  <inkml:trace contextRef="#ctx0" brushRef="#br0" timeOffset="162038.1">5940 2379 18507,'0'0'5571,"0"0"-3521,0 0-769,0 0-27,0 0-474,5-1-432,225-73 545,-112 34-432,572-163 617,-670 199-1105,19-8-299,-40 12 214,1 0 0,0 0 0,0 1 1,0-1-1,0 0 0,0 0 0,0 0 0,0 0 0,0 0 1,0 0-1,0 0 0,0 0 0,0 0 0,0 0 0,0 0 1,0 0-1,-1 0 0,1 0 0,0 0 0,0 0 0,0 0 1,0 0-1,0 0 0,0 0 0,0 0 0,0 0 0,0 0 0,0 0 1,-1 0-1,1 0 0,0 0 0,0 0 0,0 0 0,0 0 1,0 0-1,0 0 0,0 0 0,0 0 0,0 0 0,0 0 1,-1 0-1,1 0 0,0 0 0,0 0 0,0 0 0,0 0 1,0 0-1,0 0 0,0 0 0,0-1 0,0 1 0,0 0 0,0 0 1,0 0-1,0 0 0,0 0 0,0 0 0,0 0 0,0 0 1,0 0-1,0 0 0,0-1 0,0 1 0,0 0 0,0 0 1,0 0-1,0 0 0,0 0 112,-5 3-7950</inkml:trace>
  <inkml:trace contextRef="#ctx0" brushRef="#br0" timeOffset="162039.1">4496 2401 8353,'0'0'10184,"0"0"-6806,0 0-2010,0 0 151,0 0-372,2-1 2725,17-6-3508,220-63 478,45 0-842,-206 52 102,448-100-22,-510 116-93,-10 2-5587,-6 0 376</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0:21.015"/>
    </inkml:context>
    <inkml:brush xml:id="br0">
      <inkml:brushProperty name="width" value="0.025" units="cm"/>
      <inkml:brushProperty name="height" value="0.025" units="cm"/>
      <inkml:brushProperty name="color" value="#E71224"/>
    </inkml:brush>
  </inkml:definitions>
  <inkml:trace contextRef="#ctx0" brushRef="#br0">1-2 336,'0'0'3656,"0"0"1969,0 0-686,0 0-1889,0 0-924,0 0-422,0 0-284,0 0-203,0 0-217,0 0-93,0 0-29,0 0-61,0 0-119,0 0-188,0 0-174,0 0-68,0 0-100,0 0-54,0 0-37,0 0-45,0 0-40,18 0 84,222 5 238,3-1-17,-142-2-136,1 2-161,-1 0 271,2-2-271,608 2 497,-116-4-145,-406-3-233,-1-1 2,114 0 78,427 0-48,-505 4-125,108 6-1,-86-3 43,308 7 11,-210-4-35,1-5 28,-176-2-47,-67 1-25,87 0 0,29 5 0,-79-2 0,60-4 0,-58 0 0,79 5 0,-196-4 0,350 2 0,69-1 0,-228-2 0,368-1-49,-582 2-421,-2 0-1797,-5 0-3653</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2:03.723"/>
    </inkml:context>
    <inkml:brush xml:id="br0">
      <inkml:brushProperty name="width" value="0.025" units="cm"/>
      <inkml:brushProperty name="height" value="0.025" units="cm"/>
      <inkml:brushProperty name="color" value="#E71224"/>
    </inkml:brush>
  </inkml:definitions>
  <inkml:trace contextRef="#ctx0" brushRef="#br0">5 394 12698,'0'0'9244,"0"0"-6632,0 0-1365,0 0 292,0 0-520,0 0-949,-1-1-1,1 1 1,0 0-1,-1 0 1,1-1 0,0 1-1,-1-1 1,1 1-1,0 0 1,0-1-1,0 1 1,-1 0 0,1-1-1,0 1 1,0-1-1,0 1 1,0-1-1,0 1 1,0-1 0,0 1-1,0 0 1,0-1-1,0 0-69,24-11 421,1 0-1,1 2 1,20-6-421,6-2 198,597-189 398,-338 115-437,-293 88-166,-14 3 5,0 0-1,-1 1 1,1-1 0,-1-1 0,1 1 0,-1 0 0,1-1 0,2-1 2,-6 3-16,0 0-105,0 0-103,0 0-238,-5 9-4720,-2-3 753</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2:58.172"/>
    </inkml:context>
    <inkml:brush xml:id="br0">
      <inkml:brushProperty name="width" value="0.025" units="cm"/>
      <inkml:brushProperty name="height" value="0.025" units="cm"/>
      <inkml:brushProperty name="color" value="#E71224"/>
    </inkml:brush>
  </inkml:definitions>
  <inkml:trace contextRef="#ctx0" brushRef="#br0">6 4365 1936,'0'0'18940,"0"0"-13014,0 0-4673,0 0-98,0 0-194,13-2-354,-9 2-585,46-6 1636,28 2-1658,-48 4 139,9 1-138,-14-2-3674,-25 1-231</inkml:trace>
  <inkml:trace contextRef="#ctx0" brushRef="#br0" timeOffset="355.07">988 4000 10850,'0'0'12541,"0"0"-8348,0 0-3028,0 0-175,-1 0 748,4 0-448,20-1-1290,0-1 0,9-3 0,-9 2 0,1 0 0,8 1 0,-3 3-629,-19 0-282,-1 0 1,0-1 0,1 0-1,-1-1 1,0 0 0,6-2 910,-9 1-6408</inkml:trace>
  <inkml:trace contextRef="#ctx0" brushRef="#br0" timeOffset="356.07">1420 3867 8777,'0'0'12621,"0"0"-8029,0 0-3653,0 0-203,12-5 38,-10 4-758,59-19 569,-53 18-481,0 0 0,1 1 0,-1 0 0,0 0 0,0 1 0,1 0 1,-1 1-1,0 0 0,2 0-104,-9-1 23,1 1 0,0-1 0,0 1 1,-1 0-1,1 0 0,-1 0 0,1 0 1,-1 0-1,1 0 0,-1 0 1,1 0-1,-1 0 0,0 1 0,0-1 1,1 1-1,-1-1 0,0 1 0,0-1 1,-1 1-1,1-1 0,0 1 0,0 0 1,-1-1-1,1 1 0,-1 0 0,0 0 1,1 0-1,-1-1 0,0 1 0,0 0 1,0 0-1,0 0 0,-1 0-23,1 5 79,-1-1-1,0 0 1,0 0 0,-1 1-1,0-1 1,0 0-1,0 0 1,-1-1-1,0 3-78,-12 14 140,0-1 0,-1 0 0,-1-1 0,-18 16-140,-19 23 103,52-57-101,1-1 1,0 1-1,0-1 0,0 1 0,0-1 1,0 1-1,0-1 0,0 1 1,1 0-1,-1 0 0,1-1 0,-1 1 1,1 1-3,0-2-1,0-1-1,0 1 1,0 0 0,0 0 0,1-1 0,-1 1 0,0 0 0,1-1-1,-1 1 1,0 0 0,1-1 0,-1 1 0,1-1 0,-1 1 0,1-1 0,-1 1-1,1-1 1,-1 1 0,1-1 0,0 1 0,-1-1 0,1 0 0,0 1-1,-1-1 1,1 0 0,0 0 0,-1 1 0,1-1 0,0 0 0,-1 0-1,1 0 1,1 0 1,21 5-6,1-1 0,0-1-1,0-1 1,1-1 6,26-5-3065,-47 3 2199,-1 0 0,1 0 0,-1 0 1,0 0-1,0 0 0,1-1 1,-1 0-1,0 0 0,1-1 866,9-7-9639</inkml:trace>
  <inkml:trace contextRef="#ctx0" brushRef="#br0" timeOffset="357.07">1799 3937 8097,'0'0'10304,"0"0"-5595,0 0-2963,0 0-294,0 0-309,0 0-496,-4 1-236,-1 2-260,1 1 1,-1-1-1,1 1 1,0-1 0,0 1-1,0 1 1,0-1-1,1 0 1,0 1-1,0 0 1,0 0-1,0 0 1,1 0 0,-1 3-152,-2 3 229,1 0 1,0 0 0,1 0 0,0 1 0,1-1 0,-1 12-230,3-20 2,-1 1 1,1-1-1,0 0 0,0 1 0,1-1 1,-1 0-1,1 0 0,0 1 0,-1-1 1,1 0-1,1 0 0,-1 0 0,1 2-2,-1-4-2,1 1 0,0-1 0,-1 1-1,1-1 1,0 1 0,0-1 0,-1 0-1,1 0 1,0 0 0,0 0-1,1 0 1,-1 0 0,0 0 0,0-1-1,0 1 1,0-1 0,1 0 0,-1 0-1,0 1 1,0-2 2,6 2 1,-1-1 0,1 0 0,-1 0 1,0-1-1,1 0 0,-1 0 0,0-1 0,0 1 0,0-2 1,0 1-1,0-1 0,0 0 0,0-1 0,-1 1 0,0-1-1,-1 0-20,-1 1-1,0-1 1,0 0-1,0 0 1,0 0-1,-1 0 1,0-1-1,1 1 1,-2-1-1,1 0 1,-1 0-1,1 0 0,-1 0 1,-1-1-1,1 1 1,-1 0-1,0-1 1,0 1-1,0-1 1,-1-2 20,0 0-35,0-1-1,0 1 1,-1-1 0,0 1 0,-1-1 0,0 1 0,0 0 0,-1 0 0,-3-7 35,5 11-84,-1 1 0,0 0 1,0 0-1,0 0 0,0 0 0,0 0 1,0 0-1,-1 1 0,1-1 0,-1 1 1,0-1-1,0 1 0,0 0 1,0 0-1,0 1 0,-1-1 0,1 0 1,0 1-1,-1 0 0,1 0 0,-1 0 1,1 0-1,-1 1 0,-2-1 84,4 1-154,0 0-339,0 0 0,0 0 0,-1 0 1,1 0-1,0 0 0,0 0 0,-1 1 0,1-1 1,0 1-1,0-1 0,0 1 0,-2 1 493,-7 7-8700</inkml:trace>
  <inkml:trace contextRef="#ctx0" brushRef="#br0" timeOffset="358.07">2118 3831 19540,'0'0'4596,"0"0"-2680,0 0-598,0 0-226,0 13-423,1 19-448,1-6 392,-2 1 0,0 0-1,-2 0 1,-1-1-1,-3 9-612,6-35 2,-5 16 68,0 1 0,1 0 0,1 0 0,1 0 0,-1 10-70,19-38-17,10-15-157,-8 7-207,1 1 0,0 1 0,15-9 381,-34 26 4,1-1 0,-1 1 0,1 0 0,-1-1 0,1 1 0,-1 0 0,1 0 0,-1-1 0,1 1 0,-1 0 0,1 0 0,0 0 0,-1 0 0,1 0 0,-1 0 0,1 0 0,0 0 0,-1 0 0,1 0 0,0 0 0,-1 0 0,1 0 0,-1 0 0,1 1 0,-1-1 0,1 0 1,0 0-5,0 1 21,0 0 1,-1 0 0,1 0 0,0 0 0,0 0-1,0 0 1,-1 0 0,1 0 0,-1 0 0,1 0-1,-1 0 1,1 0 0,-1 1-22,3 8 220,-1 0 0,0 0-1,0 9-219,-1-4 153,0-12-138,0 0 1,-1 0-1,1 0 1,1-1 0,-1 1-1,0 0 1,0-1-1,1 1 1,0-1 0,-1 1-1,1-1 1,0 0-1,0 0 1,0 0 0,2 2-17,-2-4-171,-1 1 0,0 0-1,0 0 1,1-1 0,-1 1-1,0-1 1,1 1 0,-1-1-1,1 1 1,-1-1 0,0 0-1,1 0 1,-1 0 0,1 0-1,-1 0 1,1 0 0,-1 0-1,1 0 1,-1 0 0,0-1-1,1 1 1,-1-1 0,1 1-1,-1-1 1,0 1 0,0-1-1,1 0 1,-1 0 0,0 1-1,0-1 1,0 0 0,1-1 172,8-8-4560</inkml:trace>
  <inkml:trace contextRef="#ctx0" brushRef="#br0" timeOffset="359.07">2587 3996 15851,'0'0'7215,"0"0"-3883,0 0-1827,0 0-370,0 0-307,0 0-296,10-2-48,-1 1-502,127-22 1471,-77 19-3245,-53 4-938,-1-4-2173</inkml:trace>
  <inkml:trace contextRef="#ctx0" brushRef="#br0" timeOffset="360.07">3058 3849 4072,'0'0'15553,"0"0"-10210,0 0-3927,0 0-329,0 0-313,11-3-397,-11 3-377,57-13 516,-49 12-353,0 0 0,0 1-1,0-1 1,0 1 0,0 1 0,0 0 0,0 0 0,1 1-163,-7-2 35,0 0 0,0 1 1,-1 0-1,1-1 0,-1 1 1,1 0-1,-1 0 0,1 0 1,-1 0-1,1 0 1,-1 0-1,0 1 0,1-1 1,-1 0-1,0 1 0,0-1 1,0 1-1,0-1 0,0 1 1,0 1-36,0 0 46,0 0 0,0 0 0,-1 0 0,1 0-1,-1 0 1,0 0 0,0 1 0,0-1 0,0 0 0,-1 0 0,1 2-46,-2 3 70,0 0 0,-1 0 0,1 0 0,-2 0 0,1-1 0,-1 1 0,0-1 0,-3 4-70,-22 26 436,-34 33-436,35-40 94,27-29-93,0 0-1,0 0 1,0 0-1,0 0 1,0 0-1,0 0 1,1 0-1,-1 0 1,0 0-1,1 0 1,-1 1-1,1-1 1,-1 0-1,1 0 1,0 1-1,0-1 1,-1 0-1,1 2 0,1-3 1,-1 1-1,0 0 0,0-1 0,1 1 1,-1 0-1,0-1 0,1 1 1,-1 0-1,1-1 0,-1 1 1,1-1-1,-1 1 0,1-1 1,-1 1-1,1-1 0,0 0 0,-1 1 1,1-1-1,0 0 0,-1 1 1,1-1-1,0 0 0,-1 0 1,1 0-1,7 2 1,-1-1 1,1 0-1,-1 0 0,1-1 1,5 0-2,-9 0 0,29 2-742,-26-1 42,0 0 1,1-1-1,-1 0 1,0 0-1,1 0 0,-1-1 1,0 0-1,0-1 1,0 1-1,0-2 1,0 1-1,3-2 700,-2-2-9772</inkml:trace>
  <inkml:trace contextRef="#ctx0" brushRef="#br0" timeOffset="361.07">3463 3805 12626,'0'0'7404,"0"0"-4571,0 0-1786,0 0-277,0 0-45,0 0 256,0 12 136,0-4-968,2 15 521,-2-1 0,-1 1 0,0-1 0,-2 0 0,-2 9-670,0-15 335,-32 127 813,39-143-1330,4-5 73,11-11-14,-9 8 25,1 0-32,-3 1 8,0 2 0,0-1 0,0 1 0,1 0 0,-1 0 0,1 1 0,1-1 0,-1 2 0,0-1 0,6-1 122,-13 5 6,1 1 0,0-1 0,-1 0 0,1 0 0,0 0 0,-1 1 0,1-1-1,-1 0 1,1 1 0,-1-1 0,1 1 0,-1-1 0,1 1 0,-1-1 0,1 1-1,-1-1 1,1 1 0,-1-1 0,0 1 0,1-1 0,-1 1 0,0 0 0,1-1 0,-1 1-1,0 0 1,0-1 0,0 1 0,0 0 0,0-1 0,0 1 0,1 0-6,3 30 394,-2-18-265,-1-6-60,1 0 0,0-1 0,0 1-1,0 0 1,1-1 0,0 1 0,1-1 0,-1 0 0,4 4-69,-6-8-59,1-1 0,-1 1 1,1-1-1,-1 0 0,1 1 0,0-1 0,-1 0 0,1 0 0,0 0 0,0 0 0,0 0 1,0 0-1,0-1 0,0 1 0,0 0 0,0-1 0,0 0 0,0 0 0,1 1 1,-1-1-1,0 0 0,0-1 0,0 1 0,0 0 0,0-1 0,0 1 0,0-1 0,0 1 1,0-1-1,0 0 0,0 0 0,0 0 0,0 0 0,0-1 59,13-9-2837,-2-1-1973</inkml:trace>
  <inkml:trace contextRef="#ctx0" brushRef="#br0" timeOffset="362.07">3727 3760 16459,'0'0'6467,"0"0"-4104,0 0-1242,0 0 94,14-3-405,46-9-262,-59 12-511,1-1 0,-1 1 0,1 0 0,-1-1-1,1 1 1,-1 0 0,1 0 0,0 0 0,-1 1 0,1-1-1,-1 0 1,1 0 0,-1 1 0,1-1 0,-1 1 0,1-1-1,-1 1 1,0 0 0,1 0 0,-1 0 0,0-1 0,1 1-1,-1 0 1,0 1 0,0-1 0,0 0 0,0 0 0,0 0-1,0 1 1,0-1 0,0 0 0,-1 1 0,1-1 0,0 1-1,-1-1 1,1 1 0,-1-1 0,0 1 0,1-1-1,-1 1 1,0-1 0,0 1 0,0 0-37,0 3 109,0 0 0,0 0-1,-1 0 1,1 0 0,-1 0 0,0 1 0,-1-1 0,1 0-1,-1-1 1,-2 6-109,-49 59 1101,53-69-1100,0 1-1,0-1 0,0 0 1,0 1-1,0-1 0,0 0 1,0 1-1,0-1 1,0 0-1,0 1 0,1-1 1,-1 0-1,0 1 1,0-1-1,0 0 0,1 1 1,-1-1-1,0 0 0,0 0 1,1 1-1,-1-1 1,0 0-1,0 0 0,1 0 1,-1 0-1,0 1 1,1-1-1,-1 0 0,0 0 1,1 0-1,-1 0 0,0 0 1,1 0-1,-1 0 1,1 0-1,13 5-3,-13-5 3,1 3 0,3 0 0,153-1-5856,-151-3 1339,-4 0-5219</inkml:trace>
  <inkml:trace contextRef="#ctx0" brushRef="#br0" timeOffset="363.07">983 4308 17987,'0'0'5631,"0"0"-3459,0 0-921,0 0 12,7 0 2354,27 0-3532,131-1 74,233 5 443,-256 3-602,209 5 0,-217-11 0,176-4 0,-65-5 0,77 3 0,105 0 0,-56 4 0,-323 2 0,-35 0 0,1-1 0,-1 0 0,1-1 0,8-1 0,-22 2-47,0 0 0,1 0 0,-1-1 0,0 1 0,0 0 0,1 0 0,-1 0 0,0 0 0,0-1 0,0 1 0,0 0 0,1 0 0,-1 0 0,0-1 0,0 1 0,0 0 0,0 0 0,0-1 0,1 1 0,-1 0 0,0 0 0,0-1 0,0 1 0,0 0 0,0 0 0,0-1 0,0 1 0,0 0 0,0 0 0,0-1 0,0 1 0,0 0 0,0 0 0,0-1 0,-1 1 0,1 0 0,0 0 0,0-1 0,0 1 0,0 0 0,0 0 0,-1-1 47,1 1-663,-4-4-3846</inkml:trace>
  <inkml:trace contextRef="#ctx0" brushRef="#br0" timeOffset="364.07">2373 4473 7313,'0'0'10939,"0"0"-6623,0 0-2582,0 0-267,0 0-364,0 0-291,0 0-762,0 0 1,0 0-1,0 0 1,0 0-1,0 0 1,0-1 0,0 1-1,0 0 1,0 0-1,0 0 1,0 0-1,0 0 1,0 0-1,0 0 1,1 0-1,-1 0 1,0-1-1,0 1 1,0 0-1,0 0 1,0 0 0,0 0-1,0 0 1,0 0-1,1 0 1,-1 0-1,0 0 1,0 0-1,0 0 1,0 0-1,0 0 1,0 0-1,1 0 1,-1 0-1,0 0 1,0 0 0,0 0-1,0 0 1,0 0-1,0 0 1,0 0-1,1 0 1,-1 0-1,0 0 1,0 0-1,0 1 1,0-1-1,0 0 1,0 0-1,0 0 1,0 0-1,0 0 1,1 0-51,-4 35 393,-1-1 0,-1 1-1,-2-1 1,-1 0 0,-8 17-393,-10 48 360,24-85-322,2-14-39,0 1 1,0-1 0,0 0-1,0 0 1,0 0 0,0 0-1,0 0 1,0 0 0,0 0-1,0 0 1,0 0 0,1 1-1,-1-1 1,0 0 0,0 0-1,0 0 1,0 0 0,0 0-1,0 0 1,0 0 0,0 0-1,0 0 1,0 0 0,0 0-1,1 0 1,-1 0 0,0 0-1,0 0 1,0 1 0,0-1-1,0 0 1,0 0 0,0 0-1,1 0 1,-1 0 0,0 0-1,0 0 1,0 0 0,0-1 0,0 1-1,0 0 1,0 0 0,0 0-1,1 0 1,-1 0 0,0 0-1,0 0 1,0 0 0,0 0-1,0 0 1,0 0 0,17-17-101,-7 5 61,39-29-370,-44 37 349,0 0-1,0 1 0,1 0 0,-1 0 1,1 1-1,-1-1 0,1 1 0,0 0 1,2 0 61,-7 2-5,-1 0 0,1 0 0,-1 0 0,1 1 0,-1-1 0,0 0 0,1 0 0,-1 0 0,1 1 0,-1-1 0,0 0 1,1 0-1,-1 1 0,0-1 0,1 0 0,-1 1 0,0-1 0,0 0 0,1 1 0,-1-1 0,0 1 0,0-1 0,0 0 0,1 1 0,-1-1 1,0 1-1,0-1 0,0 1 0,0-1 0,0 1 0,0-1 0,0 0 0,0 1 0,0-1 0,0 1 0,0 0 5,0 23 205,-1-16-70,1-1-58,0 1-13,0 0 0,1 0-1,-1-1 1,1 1 0,2 7-64,-2-14 0,-1 1 0,1 0 0,0-1 0,-1 1 0,1 0 0,0-1 0,0 1 0,0-1 0,0 0 0,0 1 0,0-1 0,1 0 0,-1 0 0,0 1 0,1-1 0,-1 0 0,0 0 0,1-1 0,0 1 0,-1 0 0,1 0 0,-1-1 0,1 1 0,0-1 0,-1 1 0,1-1 0,0 0 0,1 0 0,2 1-106,0-1-1,0 0 0,-1 0 1,1 0-1,0 0 0,0-1 0,0 0 1,-1 0-1,1-1 0,0 1 1,0-1 106,-1 0-892,-1-1 1,1 1 0,0-1 0,0 1 0,-1-1 0,0 0-1,3-3 892,7-10-11337</inkml:trace>
  <inkml:trace contextRef="#ctx0" brushRef="#br0" timeOffset="365.07">1 5521 8353,'0'0'14985,"0"0"-9577,0 0-3931,0 0-449,0 0-348,0 0-330,0 0-140,0 0-24,6 0-96,6-1-90,-1-1 0,1 0 0,-1-1 0,1 0 0,2-1 0,34-9 0,14 7-506,-61 6-477,-2 9-9523,-5-4-5513</inkml:trace>
  <inkml:trace contextRef="#ctx0" brushRef="#br0" timeOffset="366.07">16 5630 22876,'0'0'4920,"0"0"-2981,0 0-1005,0 0-221,0 0-282,8-2-195,22-5-129,1 1 0,0 2 1,1 1-1,3 1-107,-13 1-1672,-7-2-3400,-7 1-2131</inkml:trace>
  <inkml:trace contextRef="#ctx0" brushRef="#br0" timeOffset="367.07">799 5521 7505,'0'0'14669,"0"0"-9332,0 0-4058,0 0-371,0 0-263,2-1-305,23-5 290,0 2-1,0 1 1,0 1-1,3 0-629,60 2-2604,-62 0 162,-19-1-4238,-1 0-11739</inkml:trace>
  <inkml:trace contextRef="#ctx0" brushRef="#br0" timeOffset="368.07">1280 5391 21188,'0'0'4560,"0"0"-2833,0 0-920,0 0-259,0 0-128,12-3-177,39-8-6,-49 10-201,0 0-1,0 1 1,-1-1-1,1 1 1,0 0-1,0 0 1,0-1 0,0 1-1,0 1 1,-1-1-1,1 0 1,0 0-1,0 1 1,0-1 0,-1 1-1,1-1 1,0 1-1,0 0 1,-1 0-1,1-1 1,-1 1-1,1 0 1,0 1 0,-1-1-1,0 0 1,1 0-1,-1 1 1,0-1-1,0 1 1,0-1 0,0 1-1,0-1 1,0 1-1,0 0 1,0-1-1,-1 1 1,1 0 0,-1 0-1,1-1 1,-1 1-1,1 2-35,-1 2 78,1 0 0,-1 0-1,-1 1 1,1-1 0,-1 0 0,0 0-1,0 0 1,-1 0 0,0 0 0,0 0-1,-1 1-77,-6 10 98,0-1 0,-2 0 0,-10 12-98,-21 33 212,42-60-211,0-1 1,0 1-1,-1-1 0,1 1 1,0 0-1,0 0 1,0-1-1,0 1 1,0 0-1,0-1 1,0 1-1,0 0 0,0-1 1,0 1-1,0 0 1,0-1-1,0 1 1,0 0-1,1-1 1,-1 1-1,0 0 0,1-1 1,-1 1-1,0-1 1,1 1-1,-1 0 1,1-1-1,-1 1 1,1-1-1,-1 1 0,1-1 1,-1 0-1,1 1 1,-1-1-1,1 0 1,0 1-1,-1-1 1,1 0-1,-1 1 0,1-1 1,0 0-1,0 0-1,35 10 85,-27-8-74,-1 0-53,45 8-206,-49-9-380,0-1 0,0 0 1,0 0-1,0 0 0,0 0 0,0-1 0,0 0 0,0 0 1,0 0-1,0 0 0,3-2 628,6-4-6169</inkml:trace>
  <inkml:trace contextRef="#ctx0" brushRef="#br0" timeOffset="369.07">1657 5443 21980,'0'0'3145,"0"0"-1670,0 0-286,0 0-375,0 0-456,0 0-169,-9 9 244,0-1-204,1 0 0,0 1 0,0 0 0,1 1 0,0-1-1,1 1 1,0 1 0,-4 9-229,8-15 117,-2 5 12,1 1 0,-1-1-1,1 1 1,1-1 0,-1 7-129,3-15-1,0 0 0,-1 0 0,1 0 1,0 1-1,1-1 0,-1 0 0,0 0 0,0 0 0,1-1 0,-1 1 0,1 0 1,0 0-1,0 0 0,-1 0 0,1 0 0,0-1 0,1 1 0,-1 0 1,0-1-1,0 1 0,1-1 0,-1 1 0,1-1 0,-1 0 0,1 1 1,-1-1-1,1 0 0,0 0 0,0 0 0,0-1 0,-1 1 0,3 0 1,5 2-9,1-1-1,0 0 1,0-1-1,0 0 1,0 0 0,0-1-1,0-1 1,0 0-1,0 0 1,5-2 9,-9 2-25,0 0 1,0-1-1,0 0 1,0 0 0,0 0-1,-1-1 1,1 0 0,-1 0-1,0 0 1,0-1-1,0 1 1,0-1 0,0-1-1,-1 1 1,0-1-1,0 1 1,2-4 24,-4 4-8,0 0 1,0 0-1,-1 0 0,0 0 1,0-1-1,0 1 1,0 0-1,0-1 0,-1 1 1,0 0-1,0-1 0,0 1 1,-1 0-1,1-1 1,-1 1-1,0 0 0,0 0 1,-1 0-1,1 0 0,-1 0 1,0 0-1,0 0 1,0 0-1,-2-2 8,-2-3-56,0 1 1,0-1-1,-1 1 1,-1 0-1,0 1 1,0 0-1,0 0 1,0 1-1,-5-3 56,-9 1-1027,7 7-6116,9 1-8649</inkml:trace>
  <inkml:trace contextRef="#ctx0" brushRef="#br0" timeOffset="370.07">2178 5546 14531,'0'0'10286,"0"0"-6061,0 0-3026,0 0-322,0 0-232,7-2-334,24-7-55,0 2 0,1 1 1,13 0-257,18 3-3281,-52 3-1031,-2 0-3519</inkml:trace>
  <inkml:trace contextRef="#ctx0" brushRef="#br0" timeOffset="371.07">2682 5425 8977,'0'0'11435,"0"0"-7545,0 0-2387,0 0 29,0 0-314,13-6-395,42-18-155,-52 23-610,-1 0-1,1 0 1,-1 1-1,1-1 1,0 0-1,-1 1 1,1 0-1,0-1 1,0 1-1,-1 0 1,1 0-1,0 1 1,0-1-1,-1 1 1,1-1-1,0 1 1,-1 0-1,2 0-57,-2 0 32,0 1 0,-1-1 0,1 0-1,-1 1 1,1-1 0,-1 1 0,1 0 0,-1-1-1,0 1 1,1 0 0,-1 0 0,0 0 0,0 0 0,-1 0-1,1 0 1,0 0 0,-1 0 0,1 0-32,0 6 48,0 0 0,0 0 0,-1 0-1,0 0 1,0 0 0,-1-1 0,0 1 0,-1 0 0,1 0 0,-3 3-48,1-1 42,-2 0 1,1 0-1,-1 0 1,-1-1-1,0 0 0,-5 7-42,-47 49 141,37-42-98,21-23-43,-1 0-1,1 1 1,-1-1-1,1 1 0,0-1 1,-1 0-1,1 1 1,0-1-1,-1 1 0,1-1 1,0 1-1,-1-1 1,1 1-1,0-1 1,0 1-1,0 0 0,0-1 1,0 1-1,-1-1 1,1 1-1,0-1 0,0 1 1,0 0-1,1-1 1,-1 1-1,0-1 0,0 1 1,0-1-1,0 1 1,0 0-1,1-1 1,-1 1-1,0-1 0,0 1 1,1-1-1,-1 1 1,0-1-1,1 0 0,-1 1 1,1-1-1,-1 1 1,1-1-1,-1 0 0,0 1 1,1-1-1,-1 0 1,1 1-1,0-1 1,-1 0-1,1 0 0,-1 0 1,1 0-1,-1 1 1,1-1-1,-1 0 0,1 0 1,0 0-1,-1 0 1,1 0 0,43 6 60,-35-6-50,16 4-134,26 1-1462,-20-9-5673,-21-3-2489</inkml:trace>
  <inkml:trace contextRef="#ctx0" brushRef="#br0" timeOffset="372.07">3098 5374 4392,'0'0'14508,"0"0"-8388,0 0-4482,0 0-1023,0 4-177,-2 55 738,-3-1 0,-3-1 0,-2 1 0,-14 45-1176,23-98 25,-4 16-53,9-18-32,5-11 10,26-31-154,-29 30 36,1 1 0,1-1 0,0 1 1,0 0-1,1 1 0,0 0 0,8-5 168,-16 11-2,-1 1-1,1 0 1,-1 0-1,1-1 1,-1 1-1,1 0 1,0 0 0,-1 0-1,1 0 1,-1 0-1,1 0 1,0 0-1,-1 0 1,1 0-1,-1 0 1,1 0-1,-1 0 1,1 0-1,0 0 1,-1 1-1,1-1 1,-1 0-1,1 0 1,-1 1-1,1-1 1,-1 0-1,1 1 1,-1-1-1,0 1 1,1-1-1,-1 0 1,1 1 0,-1-1-1,0 1 1,1-1-1,-1 1 1,0-1-1,0 1 1,1-1-1,-1 1 1,0 0-1,0-1 1,0 1-1,0-1 1,0 1 2,7 34 357,-6-24-173,1-1-101,-1-2-32,1-1-1,-1 1 0,2-1 0,-1 0 0,3 5-50,-4-10-4,0-1-1,-1 1 1,1 0-1,1-1 1,-1 0 0,0 1-1,0-1 1,0 1 0,1-1-1,-1 0 1,1 0 0,-1 0-1,1 0 1,-1 0 0,1 0-1,0 0 1,-1-1-1,1 1 1,0-1 0,0 1-1,-1-1 1,1 1 0,0-1-1,0 0 1,1 0 4,2 0-309,-1 0 0,0 0-1,0 0 1,0-1 0,1 0 0,-1 1-1,0-2 1,0 1 0,0 0 0,0-1 0,0 0-1,-1 0 1,1 0 0,0 0 0,1-2 309,8-8-4056</inkml:trace>
  <inkml:trace contextRef="#ctx0" brushRef="#br0" timeOffset="373.07">3934 5489 12762,'0'0'9030,"0"0"-4981,0 0-2258,0 0-484,-23-2 1515,19 2-2801,-1 1 1,1 0 0,0 0 0,-1 1 0,1-1-1,0 1 1,0 0 0,0 0 0,0 0-1,0 0 1,1 1 0,-1 0 0,1-1-1,-1 1 1,1 1 0,0-1 0,0 0 0,1 1-1,-1-1 1,1 1 0,-2 3-22,-1 0 12,1 1 1,0-1-1,1 1 0,0 0 1,0 0-1,0 0 0,1 1 1,0-1-1,1 0 1,0 1-1,0 0-12,2-7-4,-1 0-1,1 0 1,-1-1 0,1 1 0,-1 0-1,1 0 1,0-1 0,0 1 0,0-1-1,0 1 1,0-1 0,0 1-1,1-1 1,-1 0 0,0 1 0,1-1-1,-1 0 1,1 0 0,-1 0 0,1 0-1,0 0 1,-1 0 0,1-1-1,0 1 1,0 0 0,-1-1 0,1 0-1,0 1 1,2-1 4,6 2-91,1 0 1,0-1-1,0 0 0,6 0 91,-6-1-253,-5 0-143,0 0-1,1 0 1,-1-1-1,0 1 1,7-3 396,-12 3-323,1-1 0,-1 1 1,1-1-1,-1 0 1,1 0-1,-1 0 0,1 1 1,-1-1-1,0 0 1,1-1-1,-1 1 1,0 0-1,0 0 0,0 0 1,0-1-1,0 1 1,0-1-1,0 1 0,-1 0 1,1-1-1,0 0 1,-1 1-1,1-1 0,-1-1 323,3-7-7286</inkml:trace>
  <inkml:trace contextRef="#ctx0" brushRef="#br0" timeOffset="374.07">4099 5513 18531,'0'0'5870,"0"0"-3542,0 0-1479,0 0-558,0 10 130,0 13 890,-2 1 1,0-1 0,-4 21-1312,3-33 30,0 2 37,10-21-98,-5 5 43,37-60-610,-34 56 492,0 0 0,1 0 0,0 1 0,0 0 0,1 0 0,-1 0 0,5-1 106,-10 6 5,-1 1-1,1-1 0,-1 1 0,1 0 1,-1-1-1,1 1 0,0 0 0,-1 0 1,1-1-1,0 1 0,-1 0 0,1 0 1,0 0-1,0 0 0,-1 0 0,1 0 1,0 0-1,-1 0 0,1 0 1,0 0-1,-1 0 0,1 1 0,0-1 1,-1 0-1,1 0 0,0 1 0,-1-1 1,1 0-1,-1 1 0,1-1 0,-1 1 1,1-1-1,-1 0 0,1 1 0,-1-1 1,1 1-1,-1 0 0,1-1 0,-1 1 1,0-1-1,1 1 0,-1 0 0,0-1 1,0 1-1,1 0 0,-1-1 1,0 1-1,0 0 0,0-1 0,0 1-4,2 7 112,-1-1 0,1 1 1,-2 0-1,1 4-112,-1-6 60,0 11 128,0-14-171,-1 0 1,1-1-1,0 1 1,0-1-1,0 1 0,1-1 1,-1 1-1,0-1 1,1 1-1,0-1 1,-1 1-1,2 0-17,-2-3-2,1 1 1,-1-1-1,1 0 0,-1 1 1,1-1-1,0 0 0,-1 1 0,1-1 1,-1 0-1,1 0 0,0 0 1,-1 0-1,1 0 0,-1 1 1,1-1-1,0 0 0,-1 0 0,1 0 1,0-1-1,-1 1 0,1 0 1,0 0-1,-1 0 0,1 0 1,-1-1-1,1 1 0,0 0 2,17-9-34,4-6-23,-18 11 11,1 1 0,0-1 1,0 1-1,0 0 0,0 0 0,1 0 0,-1 1 1,1 0-1,-1 0 0,1 0 0,0 1 0,2-1 46,-7 2 0,-1 1 0,0-1 0,1 0 1,-1 0-1,1 1 0,-1-1 0,0 0 0,1 0 0,-1 1 0,0-1 0,1 1 0,-1-1 0,0 0 0,0 1 0,0-1 0,1 1 0,-1-1 0,0 0 0,0 1 0,0-1 0,0 1 0,1-1 0,-1 1 0,0-1 0,0 1 0,0-1 1,0 0-1,0 1 0,0-1 0,-1 1 0,1 19 168,0-16-116,0 93 270,0-97-362,0 1 0,0-1-1,0 0 1,0 1 0,1-1-1,-1 1 1,0-1-1,0 1 1,0-1 0,1 0-1,-1 1 1,0-1 0,0 0-1,1 1 1,-1-1 0,0 0-1,1 1 1,-1-1 0,0 0-1,1 0 1,-1 1-1,1-1 41,0-1-7965,-1-4-1535</inkml:trace>
  <inkml:trace contextRef="#ctx0" brushRef="#br0" timeOffset="375.07">4453 5224 5833,'0'0'10470,"0"0"-5697,0 0-2504,0 0-629,0 0-600,0 0-471,0 0-234,5-14 1601,1 13-1680,-1 1 0,0-1 1,1 1-1,-1 0 0,1 0 0,-1 0 1,0 1-1,1 0 0,2 1-256,-5-2-10,-1 1 0,1 0-1,-1-1 1,0 1 0,1 0-1,-1 0 1,0 0 0,0 0-1,1 1 1,-1-1 0,0 1-1,0-1 1,-1 1-1,1 0 1,0 0 0,0-1-1,-1 1 1,1 0 0,-1 1-1,0-1 1,1 1 10,-1-1 13,-1-1 0,0 1 0,0-1 0,1 0 0,-1 1 0,0-1 0,0 1-1,-1-1 1,1 0 0,0 1 0,0-1 0,-1 1 0,1-1 0,0 0 0,-1 1 0,0-1 0,1 0 0,-1 1 0,0-1 0,1 0 0,-1 0-1,0 0 1,0 0 0,0 0 0,0 0 0,0 0 0,0 0 0,-1 0 0,1 0 0,0-1 0,0 1 0,-2 0-13,2 0 29,-1 0 0,0 1-1,1-1 1,-1 0 0,1 1 0,-1-1 0,1 1 0,-1-1 0,1 1 0,0-1 0,0 1-1,0 0 1,0 1-29,0-2-12,1 1-1,0-1 0,1 0 1,-1 0-1,0 1 0,0-1 1,1 0-1,-1 0 0,0 0 1,1 1-1,-1-1 0,1 0 1,-1 0-1,1 0 0,0 0 1,0 0-1,-1 0 0,1 0 1,0 0-1,0 0 0,1 0 13,6 10-32,-6-6 34,0 0 0,0 0 0,-1-1 0,0 1 0,0 0 0,0 0 0,0 0 0,-1 0 0,0 0 1,0 1-1,0-1 0,0 0 0,-1 0 0,0 0 0,0 0 0,-1-1 0,1 1 0,-1 0 0,0 0 0,0-1 1,-1 1-1,1-1 0,-1 0 0,0 0 0,0 0 0,0 0 0,-1 0 0,0 0 0,1-1 0,-1 0 0,0 0 1,-1 0-1,1 0 0,0-1 0,-1 0 0,1 1 0,-4-1-2,6-1-105,1-2-3414,1 0-1319</inkml:trace>
  <inkml:trace contextRef="#ctx0" brushRef="#br0" timeOffset="376.07">4802 5292 6625,'0'0'11512,"0"0"-5781,0 0-3202,0 0-764,0 0-737,0 0-605,0 2-271,-21 79 721,-4-2 0,-15 30-873,5-12 1256,-3 27-1256,27-63-442,22-79-4657,-2 4 637</inkml:trace>
  <inkml:trace contextRef="#ctx0" brushRef="#br0" timeOffset="377.07">4947 5542 280,'0'0'16791,"0"0"-10588,0 0-4332,0 0-423,0 0-509,-8 1-582,-35 7 270,39-7-448,0 1-1,0-1 0,1 1 0,-1-1 1,1 1-1,-1 0 0,1 0 0,0 1 1,0-1-1,0 1 0,0 0 0,-1 1-178,3-3 6,0 0 0,1 0 0,-1 0 0,0 0 0,1 0-1,-1 0 1,1 0 0,0 0 0,-1 0 0,1 0 0,0 1 0,0-1 0,0 0-1,0 0 1,0 0 0,0 0 0,0 1 0,0-1 0,0 0 0,0 0-1,1 0 1,-1 0 0,0 0 0,1 0 0,-1 1 0,1-1 0,0 0-1,-1 0 1,1 0 0,0-1 0,0 2-6,3 3-52,1 1 1,1-1-1,-1 0 0,1 0 1,0-1 51,13 14-261,-17-17 259,-1 1-1,0-1 1,0 1-1,0-1 1,0 1-1,0-1 1,-1 1-1,1 0 1,0 0-1,-1-1 1,1 1-1,-1 0 1,0 0-1,0 0 1,0-1-1,1 1 1,-2 0-1,1 0 1,0 0-1,0 0 1,0 0-1,-1-1 1,1 1-1,-1 0 1,0 0-1,1-1 1,-1 1-1,0 0 1,0-1-1,0 1 1,0-1 0,0 1-1,-1-1 1,1 0-1,0 1 1,-1-1-1,1 0 1,-1 0-1,1 0 1,-1 0 2,-3 3 85,1-1 0,-1 0 0,0 0 1,0-1-1,-1 1 0,1-1 1,0 0-1,-1 0 0,1-1 0,-1 0 1,0 0-1,-4 0-85,9-17-6937,1 15 4482,0-6-13234</inkml:trace>
  <inkml:trace contextRef="#ctx0" brushRef="#br0" timeOffset="378.07">5154 5749 26117,'0'0'5257,"0"0"-4185,0 0-768,0 0-304,0 0-640,0 0-1920,-3 0-6474</inkml:trace>
  <inkml:trace contextRef="#ctx0" brushRef="#br0" timeOffset="379.07">9091 412 24917,'0'0'3601,"0"0"-2272,0 0-597,0 0-180,0 0-252,0 0-228,0 0-21,2 19 1036,-2-5-1075,1 0 1,0 0 0,0 0-1,2 0 1,0 0 0,0 0-1,2-1 1,-1 0-1,2 1 1,2 3-13,-7-16 0,0 1 0,-1-1 0,1 0 0,0 1 0,0-1 0,1 0 0,-1 0 0,0 0 0,0 0 0,0 0 0,1 0 0,-1 0 0,0-1 0,1 1 0,-1 0 0,1-1 0,-1 1 0,1-1 0,-1 1 0,1-1 0,0 0 0,-1 0 0,1 0 0,-1 0 0,1 0 0,-1 0 0,1 0 0,0 0 0,-1 0 0,1-1 0,5-1 0,-1-1 0,1 1 0,-1-1 0,1-1 0,-1 1 0,4-5 0,212-140 66,111-73-120,-184 131-940,50-18 994,-175 96-3691</inkml:trace>
  <inkml:trace contextRef="#ctx0" brushRef="#br0" timeOffset="380.07">9978 1722 9241,'0'1'19976,"0"2"-16426,1 1-3550,0 1 0,0-1 0,1 0 0,-1 0 0,1 1 0,0-1 0,0 0 0,2 2 0,6 13 0,-2 5 0,0-1 0,1 14 0,-5-18 0,-3-18 0,-1 0 0,0 0 0,0-1 0,1 1 0,-1 0 0,1 0 0,-1 0 0,1 0 0,-1 0 0,1-1 0,-1 1 0,1 0 0,0-1 0,-1 1 0,1 0 0,0-1 0,0 1 0,-1-1 0,1 1 0,0-1 0,0 1 0,0-1 0,0 1 0,0-1 0,-1 0 0,1 0 0,0 0 0,0 1 0,0-1 0,0 0 0,0 0 0,0 0 0,0 0 0,0 0 0,0-1 0,0 1 0,0 0 0,0 0 0,0-1 0,0 1 0,0-1 0,6-1 0,1-1 0,-1-1 0,0 1 0,0-1 0,0-1 0,-2 2 0,158-103 0,3-12 0,-5 3 0,-135 97-7,149-99-582,-126 88-503,1 2 0,37-14 1092,-56 27-4454</inkml:trace>
  <inkml:trace contextRef="#ctx0" brushRef="#br0" timeOffset="381.07">5579 5489 3656,'0'0'12464,"0"0"-6788,0 0-3751,0 0-765,0 0-284,0 0-167,0 0 26,1 8 3098,8 34-3241,2-6-430,-7-19-133,2-1-1,0 1 1,0-1-1,3 2-28,-8-16 17,0-1-1,0 0 1,1 0 0,-1 1-1,0-1 1,1 0 0,-1 0-1,0-1 1,1 1 0,-1 0-1,1 0 1,0-1 0,-1 1-1,1-1 1,-1 1 0,1-1-1,0 0 1,-1 1 0,1-1-1,0 0 1,0 0 0,-1 0-1,1 0 1,0-1 0,-1 1-1,1 0 1,0-1 0,-1 1-1,1-1 1,1 0-17,6-3 69,0 1 0,0-1 1,0-1-1,0 1 0,0-2-69,164-102 18,138-85-13,-171 114-9,41-13 4,-152 79 10,58-28-1755,-32 11-3404,-39 18-10964</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1:12.775"/>
    </inkml:context>
    <inkml:brush xml:id="br0">
      <inkml:brushProperty name="width" value="0.025" units="cm"/>
      <inkml:brushProperty name="height" value="0.025" units="cm"/>
      <inkml:brushProperty name="color" value="#E71224"/>
    </inkml:brush>
  </inkml:definitions>
  <inkml:trace contextRef="#ctx0" brushRef="#br0">1 13 22756,'0'0'4234,"0"0"-2875,0 0-1059,30-2 2148,-26 1-2305,0-1 1,1 1 0,-1-1-1,1 1 1,0 0 0,-1 1-1,1-1 1,0 1 0,0 0-1,-1 1 1,3-1-144,2 0 90,22-1-104,-23 0-30,1 0-1,0 1 1,-1 1-1,1-1 1,0 1-1,1 1 45,-8 0-853,-2-1-7410,-2-1-2361</inkml:trace>
  <inkml:trace contextRef="#ctx0" brushRef="#br0" timeOffset="375.08">23 87 24301,'0'0'4501,"0"0"-2912,0 0-894,0 0-92,2 0-339,45 3 63,-36-4-230,-1 2 1,1-1-1,0 2 1,-1-1-1,7 3-97,-7 2-3909,-9-4-130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4:25.717"/>
    </inkml:context>
    <inkml:brush xml:id="br0">
      <inkml:brushProperty name="width" value="0.025" units="cm"/>
      <inkml:brushProperty name="height" value="0.025" units="cm"/>
      <inkml:brushProperty name="color" value="#E71224"/>
    </inkml:brush>
  </inkml:definitions>
  <inkml:trace contextRef="#ctx0" brushRef="#br0">0 744 26965,'0'0'5361,"0"0"-4920,0 0-441,0 0 0,0 0 0,0 0 0,5 0 0,1 0 0,-1 0 0,3-2 0,3 0-921,-3-2-1391,-3 4-2209</inkml:trace>
  <inkml:trace contextRef="#ctx0" brushRef="#br0" timeOffset="1">327 668 25277,'0'0'6305,"0"0"-5120,0 0-1185,0 0 0,0 0 0,0 0 0,0 0 0,-6-7 0,6 7 0,0-2 0,0 0 0,0-2-1289,0 0-2560,0-3-20140</inkml:trace>
  <inkml:trace contextRef="#ctx0" brushRef="#br0" timeOffset="2">645 443 24285,'0'0'3994,"0"0"-2550,0 0-916,0 0-314,0 0-48,0 0 360,2 10 40,5 153 478,-4-181-1181,0 0 0,1 0 0,1 0 0,1 1 0,1 0 0,0 0 0,1 0 0,1 1 1,1 0-1,0 1 0,1-2 137,-9 15-17,-1 0 0,1 1 0,0-1 0,0 0 0,-1 0 0,1 1 0,0-1 1,0 1-1,0 0 0,1 0 0,1-1 17,-3 1 4,-1 1 0,1 0 1,0 0-1,0 0 0,-1 0 0,1 0 1,0 0-1,0 0 0,-1 0 0,1 1 0,0-1 1,0 0-1,-1 0 0,1 1 0,0-1 0,0 0 1,-1 1-1,1-1 0,-1 1 0,1-1 1,0 0-1,-1 1 0,1 0 0,-1-1 0,1 1 1,-1-1-1,1 1 0,-1 0 0,0-1 1,1 1-1,-1 0 0,0-1 0,1 1 0,-1 0 1,0 0-1,0-1 0,0 1 0,1 0-4,1 8 91,0-1 1,-1 0-1,0 1 0,0 0 0,0-1 0,-2 3-91,2-1 88,-1 0 0,1 1 0,2 9-88,-2-20-3,-1 0 0,0 1-1,0-1 1,0 0 0,1 0 0,-1 1 0,0-1 0,0 0-1,1 0 1,-1 1 0,0-1 0,1 0 0,-1 0-1,0 0 1,1 0 0,-1 1 0,0-1 0,1 0-1,-1 0 1,0 0 0,1 0 0,-1 0 0,0 0 0,1 0-1,-1 0 1,0 0 0,1 0 0,-1 0 0,0 0-1,1 0 1,-1 0 0,0 0 0,1-1 0,-1 1-1,0 0 1,1 0 0,-1 0 0,0 0 0,1-1 0,-1 1-1,0 0 1,0 0 0,1-1 3,12-8-91,-2-1-63,24-19-132,-33 28 274,0-1 1,0 1-1,0 0 0,0 0 0,0 0 0,0 0 1,0 0-1,0 1 0,0-1 0,1 1 1,-1-1-1,0 1 0,0 0 0,1 0 1,-1 0-1,0 0 0,1 0 12,-2 1 7,0-1 1,0 1-1,0-1 1,0 1-1,0 0 0,0 0 1,0-1-1,0 1 1,0 0-1,0 0 0,-1 0 1,1 0-1,0 0 1,-1 0-1,1 0 0,-1 0 1,1 0-1,-1 0 1,1 0-1,-1 1 0,0-1 1,1 1-8,5 31 284,-5-23-174,10 100 416,-7-103-1239,-4-7 604,0 0 1,0 0-1,0 0 1,1 0-1,-1 0 1,0 0-1,0 0 1,0 0-1,0-1 1,1 1-1,-1 0 1,0 0-1,0 0 1,0 0-1,0 0 1,0 0-1,0 0 1,1 0-1,-1-1 1,0 1-1,0 0 1,0 0-1,0 0 1,0 0-1,0 0 1,0-1-1,0 1 1,0 0-1,1 0 1,-1 0-1,0 0 1,0 0-1,0-1 1,0 1-1,0 0 1,0 0-1,0 0 1,0 0-1,0-1 1,0 1-1,0 0 1,-1 0-1,1 0 109,1-10-4566</inkml:trace>
  <inkml:trace contextRef="#ctx0" brushRef="#br0" timeOffset="3">1285 431 23797,'0'0'4465,"0"0"-3441,0 0-120,0 0-344,0 0 40,59-7-376,-35 5-136,0 0 8,-6 0-96,1 2 0,-6 0-296,-2 0-800,-9 0-720,1 0-3153</inkml:trace>
  <inkml:trace contextRef="#ctx0" brushRef="#br0" timeOffset="4">1320 556 22140,'0'0'6738,"0"0"-5482,0 0-976,0 0 64,0 0 0,0 0-216,0 0 32,96-5-160,-78 1-32,-2 0 32,-3 2-280,-2 2-296,-6 0-592,-2 0-2185,-3 2-7009</inkml:trace>
  <inkml:trace contextRef="#ctx0" brushRef="#br0" timeOffset="5">2026 86 16035,'0'0'8586,"0"0"-5559,0 0-1996,0 0-437,-2 3-454,-9 11-112,11-14-28,0 1 0,0-1 0,0 0 0,0 1 1,-1-1-1,1 1 0,0-1 0,0 0 0,0 1 0,0-1 1,0 1-1,0-1 0,1 0 0,-1 1 0,0-1 0,0 1 1,0-1-1,0 0 0,0 1 0,0-1 0,1 1 0,-1-1 1,0 0-1,0 1 0,1-1 0,-1 0 0,0 1 0,1-1 1,-1 0-1,0 0 0,1 1 0,-1-1 0,0 0 0,1 0 1,-1 0-1,0 1 0,1-1 0,16 8 6,-13-6 0,19 8 21,-13-6-33,1 1 0,0 0-1,-1 1 1,8 5 6,-16-9 0,1 0 0,0 1 0,-1-1 0,1 1 0,-1 0 0,0-1 0,0 1 1,0 0-1,0 0 0,0 0 0,-1 1 0,0-1 0,1 0 0,-1 1 0,0-1 0,0 0 0,-1 1 0,1 0 0,-1 2 33,1 0 0,-1 1 0,0-1 0,-1 0 0,1 0 0,-1 1-1,-1-1 1,1 0 0,-1 0 0,0 0 0,0 0 0,-1-1 0,-3 6-33,4-7 87,0-1 0,0 0-1,-1 0 1,1 0 0,-1 0 0,0-1-1,0 1 1,0-1 0,0 1 0,0-1 0,0 0-1,-1 0 1,1 0 0,-1-1 0,0 0-1,1 1 1,-1-1 0,0 0 0,0-1 0,0 1-1,1-1 1,-1 1 0,-2-1-87,4 0-17,0 0-1,-1 0 1,1 0-1,0 0 1,0 0-1,-1-1 1,1 1-1,0-1 1,0 0-1,0 1 1,0-1-1,-1 0 1,0-1 17,2 1-710,0 0 0,-1 0 0,1-1-1,0 1 1,0-1 0,0 1 0,0-1 0,0 1 0,0-1-1,0 0 1,0-1 710,-1-3-10933</inkml:trace>
  <inkml:trace contextRef="#ctx0" brushRef="#br0" timeOffset="6">1995 77 25709,'0'0'4193,"0"0"-3321,0 0 0,0 0-512,0 0-264,0 0 8,0 0-56,101-23-24,-67 17-24,-2-1-40,-3 1-104,-8 2-600,1 4-624,-12-2-1265,-2 2-2016</inkml:trace>
  <inkml:trace contextRef="#ctx0" brushRef="#br0" timeOffset="7">2390 31 15411,'0'0'8623,"0"0"-4988,0 0-2501,-5 12-312,-4 9-463,1 0 1,1 0-1,1 0 1,1 1-1,0-1 1,0 17-360,5-27 50,-1 0-13,1 0 0,0 0-1,0 0 1,1 0 0,1 0 0,1 7-37,-2-16-20,0 1 0,0 0 0,0-1 0,1 1 0,-1-1 1,0 0-1,1 1 0,0-1 0,-1 0 0,1 0 1,0 0-1,0 0 0,0 0 0,1 0 0,-1-1 1,0 1-1,1-1 0,-1 1 0,1-1 0,-1 0 1,1 0-1,0 0 0,-1 0 0,1-1 0,0 1 1,0-1-1,-1 0 0,3 1 20,-1-1-168,1 0-1,0 0 1,0 0 0,-1 0 0,1-1-1,0 0 1,-1 0 0,1 0 0,-1 0-1,1-1 1,-1 1 0,3-3 168,-5 3-134,0 0 1,0-1-1,0 1 1,0-1-1,0 0 1,0 1-1,0-1 1,-1 0-1,1 0 1,-1 0-1,1 0 1,-1-1-1,0 1 1,0 0-1,0 0 0,0-1 1,0 1-1,0-1 1,-1 1-1,1-1 1,-1 1-1,0-1 1,0 1-1,0-2 134,0 2 21,0 0-1,-1 0 0,1 0 0,-1 0 1,1 1-1,-1-1 0,0 0 1,0 0-1,0 1 0,0-1 1,0 0-1,0 1 0,0-1 0,0 1 1,-1 0-1,1-1 0,0 1 1,-1 0-1,1 0 0,-1 0 0,0 0 1,1 0-1,-1 0 0,0 0 1,0 0-1,1 1 0,-1-1 0,0 1 1,0-1-1,0 1 0,0 0 1,0 0-21,-11-2 199,-1 0 1,1 1 0,0 1 0,-5 0-200,7 0-85,9 0-80,0 0-118,0 0-1,1 0 0,-1 0 0,1 0 1,-1 0-1,1 1 0,-1-1 0,0 0 1,1 1-1,-1-1 0,1 1 0,-1 0 1,1 0 283,-5 3-9078</inkml:trace>
  <inkml:trace contextRef="#ctx0" brushRef="#br0" timeOffset="8">2574 35 21996,'0'0'3689,"0"0"-1752,0 0-508,0 0-501,0 0-486,5-4-228,0 1-118,0 1 1,0-1-1,0 1 0,0-1 0,0 2 0,1-1 0,-1 0 0,1 1 0,-1 0 1,1 0-1,3 1-96,-6-1 32,1 1 1,-1 0-1,1 1 1,0-1 0,-1 0-1,1 1 1,-1 0-1,0 0 1,1 0-1,-1 0 1,0 1 0,1-1-1,-1 1-32,-1 0 8,0 0-1,-1-1 1,1 1-1,-1 0 0,0 0 1,1 0-1,-1 0 1,0 0-1,0 0 1,0 0-1,-1 0 1,1 1-1,0-1 0,-1 0 1,1 1-1,-1-1 1,0 0-1,0 1 1,0-1-1,0 0 1,0 1-8,0 3 1,0 1 1,-1-1 0,1 0 0,-1 1 0,-1-1-1,1 0 1,-1 0 0,0 0 0,-2 3-2,4-7-45,0-1 1,0 0 0,0 0-1,1 1 1,-1-1 0,0 0-1,0 0 1,1 0 0,-1 0-1,1 1 1,-1-1 0,1 0-1,-1 0 1,1 0 0,0 0-1,0 0 1,-1 0 0,1 0-1,0 0 1,0-1 0,0 1-1,0 0 1,0 0 0,0-1-1,1 1 46,8 9-529,-8-6 478,0-1 0,0 1 0,0 0 0,0 0 0,-1 0 0,1 0 0,-1 0 0,0 0 0,0 0 0,-1 0 0,1 0 0,-1 1 0,0-1 0,0 0 0,0 0 0,-1 0 0,1 0 0,-1 1 0,0-1 0,0 0 0,-1 0 0,1 0 0,-2 1 50,1 1 100,-1 0 0,0 0 0,-1-1 0,1 1 0,-1-1 0,0 0 0,-1 0 0,1 0 0,-1 0 0,0-1 0,0 0 0,0 0 0,-1 0 0,-3 2-100,8-6-11,1 1 1,0-1-1,-1 0 0,1 0 0,-1 1 0,1-1 0,0 0 0,-1 0 0,1 0 0,-1 1 1,1-1-1,-1 0 0,1 0 0,-1 0 0,1 0 0,-1 0 0,1 0 0,0 0 0,-1 0 0,1 0 1,-1 0-1,1 0 0,-1 0 0,1 0 0,-1-1 0,1 1 0,-1 0 0,1 0 0,-1 0 1,1-1-1,0 1 0,-1 0 0,1 0 0,0-1 0,-1 1 0,1-1 11,-1 0-241,1 0 0,0 0 0,0 0 0,-1 0 0,1 0 0,0 0 0,0 0 0,0 0 0,0 0 0,1 0 1,-1 0-1,0 0 0,0 0 0,0 0 0,1 0 0,-1 0 241,7-10-5636</inkml:trace>
  <inkml:trace contextRef="#ctx0" brushRef="#br0" timeOffset="9">2959 177 4200,'0'0'20693,"0"0"-16860,0 0-2897,0 0 176,0 0-432,0 0-320,0 0-96,101-23-112,-70 20 24,-1 1-176,-6 0-48,-6 2-312,-7 0-896,-3 0-3369</inkml:trace>
  <inkml:trace contextRef="#ctx0" brushRef="#br0" timeOffset="10">3431 37 22452,'0'0'5081,"0"0"-3776,0 0-425,0 0-152,0 0 192,14 70-504,-12-40-120,1-3-80,0 1-176,-1-3 96,-2-2-136,0-4-32,0-2 0,0-2-232,0-4-480,0-5-944,-5-2-2697,0-2-8282</inkml:trace>
  <inkml:trace contextRef="#ctx0" brushRef="#br0" timeOffset="11">3564 54 23789,'0'0'3893,"0"0"-2484,0 0-691,0 0-273,0 0-156,0 0-6,0 14 44,-2 113 903,2-125-1224,0-1-1,0 0 1,1 0 0,-1 0-1,0 0 1,1 0-1,-1 0 1,1 0-1,-1 0 1,1 0-1,0 0 1,-1 0-1,1 0 1,0-1 0,0 1-1,0 0 1,0 0-1,-1-1 1,1 1-1,0-1 1,0 1-1,0-1 1,0 1-1,0-1 1,1 1 0,-1-1-1,0 0 1,0 0-1,0 1 1,0-1-1,0 0 1,1 0-6,45 1 189,-35-1-172,28 1-31,-21 0-69,1 0 0,-1-2 1,10-1 82,-28 1-159,0 1 0,1-1 1,-1 1-1,0-1 0,0 0 0,1 1 1,-1-1-1,0 0 0,0 0 0,0 0 1,0 0-1,0 0 0,0 0 1,0 0-1,0 0 0,0 0 0,0-1 159,12-23-5614,-10 17 1587,1-2-6352</inkml:trace>
  <inkml:trace contextRef="#ctx0" brushRef="#br0" timeOffset="12">3721 79 18980,'0'0'4953,"0"0"-2757,0 0-439,0 0-330,1 13-330,13 97 938,-12-61-1696,-2-23-520,1 1-1,3 8 182,-2-30-343,0-3-1590,-2 0-4529,0-2-4547</inkml:trace>
  <inkml:trace contextRef="#ctx0" brushRef="#br0" timeOffset="13">3944 88 23725,'0'0'3212,"0"0"-1996,0 0-153,-3 14-117,0-3-789,0-1-87,0 0 0,1 1 0,0-1-1,1 1 1,0-1 0,0 1 0,1-1 0,1 1-1,0 3-69,0-10 2,0-1 0,1 1 0,-1-1 0,0 1 0,1-1 0,0 1-1,0-1 1,0 0 0,1 0 0,-1 0 0,1 0 0,-1 0 0,1-1 0,0 1-1,0-1 1,0 1 0,0-1 0,0 0 0,1-1 0,-1 1 0,1 0 0,-1-1-1,1 0 1,0 0 0,-1 0 0,1 0 0,0-1 0,0 1 0,0-1 0,-1 0-1,3 0-1,1 0-53,0-1-1,-1 1 1,1-1-1,0-1 0,-1 1 1,1-1-1,-1 0 0,1-1 1,-1 1-1,0-1 1,0 0-1,0-1 0,-1 0 1,1 1-1,-1-2 1,0 1-1,3-3 54,-3 1-69,-1-1 0,0 1 0,1-1 1,-2 0-1,1 0 0,-1 0 0,0 0 0,-1 0 1,0-1-1,0 1 0,0-1 0,-1 0 0,0 1 0,-1-1 1,0 0-1,0 0 0,0 1 0,-1-1 0,-1-5 69,1 9 15,0-1 1,0 1-1,-1-1 0,0 1 1,1-1-1,-1 1 0,-1 0 0,1 0 1,-1 0-1,1 0 0,-1 0 1,0 1-1,-1-1 0,1 1 0,-1 0 1,1 0-1,-1 0 0,0 1 1,0-1-1,0 1 0,0 0 1,0 0-1,-1 0 0,1 0 0,-1 1 1,1 0-1,-1 0 0,0 0 1,1 1-1,-1-1 0,0 1 0,-1 0-15,2 0-62,0 0 0,-1 0 0,1 0 0,0 1 0,-1 0-1,1 0 1,0 0 0,0 0 0,0 1 0,0-1 0,-2 2 62,3-1-1091,-1 1 0,1-1 1,0 1-1,-1 0 0,1 0 1,1 0-1,-3 3 1091,-3 5-15292</inkml:trace>
  <inkml:trace contextRef="#ctx0" brushRef="#br0" timeOffset="14">1835 524 1760,'0'0'17518,"0"0"-11162,0 0-4695,0 0-455,0 0-170,0 0-243,0 0-381,35 0 831,62-7-909,-1 4 1,24 5-335,-1 0 52,503 0 9,-508 0-61,-20 0 0,17-5 0,247-7 0,-105-2 0,-168 5 0,8 0-86,150-5-1746,-251 12-4682,-4 0-13397</inkml:trace>
  <inkml:trace contextRef="#ctx0" brushRef="#br0" timeOffset="15">2991 695 20524,'0'0'4334,"0"0"-2218,0 0-640,0 0-435,0 0-387,11-6 344,1 3-891,0 0 1,0 2-1,1-1 0,-1 2 0,1 0 0,4 0-107,2 0 19,-17 0-24,0 0 0,1 0-1,-1 0 1,0 1 0,0-1 0,0 0 0,1 1 0,-1-1 0,0 1 0,0 0 0,0 0 0,0 0 0,0 0 0,0 0-1,0 0 1,0 0 0,0 1 0,-1-1 0,1 1 0,0-1 0,-1 1 0,1 0 0,-1-1 0,0 1 0,1 2 5,-1-2 5,0 0 1,-1 0 0,0 0 0,1 0-1,-1 0 1,0 0 0,0 1 0,0-1-1,0 0 1,-1 0 0,1 0 0,0 0-1,-1 0 1,0 0 0,1 0 0,-1 0-1,0 0 1,0 0 0,0 0 0,0 0 0,0 0-1,-1-1 1,1 1 0,-1 0 0,1-1-1,-2 2-5,-14 11 107,13-11-81,1 0-1,-1 0 0,1 0 0,0 0 1,-1 1-1,0 1-25,39 8-951,-29-11 742,0 0-1,0 1 0,0 0 1,0 0-1,0 0 0,0 1 1,-1 0-1,0 0 0,0 0 1,1 2 209,-4-4-23,0 0 1,0 0 0,-1 0 0,1 0 0,-1 0-1,0 1 1,1-1 0,-1 0 0,0 1 0,0-1-1,0 1 1,-1-1 0,1 1 0,-1 0 0,1-1-1,-1 1 1,0 0 0,0-1 0,0 1 0,0 0-1,-1-1 1,1 1 0,-1-1 0,1 1 0,-1 0 0,0-1-1,-1 2 23,0 0 149,1-1 0,-2 1-1,1-1 1,0 1 0,-1-1-1,0 0 1,1 0 0,-1 0-1,0-1 1,-1 1 0,1 0-1,0-1 1,-1 0 0,0 0-1,-2 1-148,0 0 150,-1-1-1,0 0 1,1 0 0,-1 0-1,0-1 1,0 0-1,0 0 1,-7-1-150,13-2-2839,1 0-1095</inkml:trace>
  <inkml:trace contextRef="#ctx0" brushRef="#br0" timeOffset="16">1365 1756 20044,'0'0'6624,"0"0"-3678,0 0-1941,2 0-229,10-1-499,-1 0 1,0-1-1,10-3-277,-9 3 180,0-1 0,0 2 0,12-1-180,6 1-539,-15 0-773,0 1 0,0 0 0,5 2 1312,-14 0-4695</inkml:trace>
  <inkml:trace contextRef="#ctx0" brushRef="#br0" timeOffset="17">1397 1912 23941,'0'0'4865,"0"0"-3753,0 0 120,0 0-472,0 0-320,0 0-288,0 0 32,0 0-103,0 0-81,61-8 0,-42 3 0,-3 3 0,0 0-65,-3 0-447,0 2-536,3 0-688,-5 0-2201,-3 0-7489</inkml:trace>
  <inkml:trace contextRef="#ctx0" brushRef="#br0" timeOffset="18">2088 1624 19396,'0'0'5660,"0"0"-3095,0 0-1460,0 0-449,2 11 133,5 19 3,-1 0 0,-2 1-1,0 26-791,-4-31 110,0 6-184,1 1 0,1-1 0,6 28 74,-6-55-1389,-1-6-5411,-1-4-2554</inkml:trace>
  <inkml:trace contextRef="#ctx0" brushRef="#br0" timeOffset="19">2303 1671 9738,'0'0'14373,"0"0"-9433,0 0-3973,0 0-222,0 0-271,0 13-281,0 98 214,0-110-392,0 0 1,0 0-1,0 0 1,1 0-1,-1-1 1,0 1 0,1 0-1,-1 0 1,1-1-1,-1 1 1,1 0-1,-1-1 1,1 1-1,-1 0 1,1-1 0,0 1-1,-1-1 1,1 1-1,0-1 1,-1 1-1,1-1 1,0 0-1,0 1 1,-1-1 0,1 0-1,0 1 1,0-1-1,0 0 1,0 0-1,-1 0 1,1 0-1,1 0-15,33 1 452,-26-1-474,22 0-303,0-1-1,-1-1 1,1-2-1,26-7 326,-56 11-105,-1 0-1,1 0 1,-1 0-1,0-1 1,0 1 0,1 0-1,-1 0 1,0-1 0,1 1-1,-1 0 1,0 0-1,0-1 1,1 1 0,-1 0-1,0-1 1,0 1-1,0-1 1,0 1 0,0 0-1,1-1 1,-1 1-1,0 0 1,0-1 0,0 1-1,0-1 1,0 1-1,0 0 1,0-1 105,-1-8-4956,-1 2-4340</inkml:trace>
  <inkml:trace contextRef="#ctx0" brushRef="#br0" timeOffset="20">2473 1648 21820,'0'0'4121,"0"0"-2937,0 0 569,0 67-689,0-33-320,2 2 0,-2 2-184,0 0-144,0-2-216,0-6-200,0-5 0,0-6-32,0-6-424,0-9-696,6-4-1913,-4-6-2224,1-7-13843</inkml:trace>
  <inkml:trace contextRef="#ctx0" brushRef="#br0" timeOffset="21">2720 1595 21788,'0'0'5209,"0"0"-3696,0 0 103,0 91-632,0-55-384,0 4-184,0-4-112,0 2-96,0-6-144,0-3-32,2-5-40,1-7 8,0-7-400,5-8-688,-3-2-2225,0 0-2664</inkml:trace>
  <inkml:trace contextRef="#ctx0" brushRef="#br0" timeOffset="22">2871 1902 25173,'0'0'6041,"0"0"-4488,0 0-1553,0 0 0,0 0 0,0 0-529,0 0-2143,0 0-8683</inkml:trace>
  <inkml:trace contextRef="#ctx0" brushRef="#br0" timeOffset="23">1705 2162 22532,'0'0'2154,"0"0"-1315,0 0-212,0 0 493,0 0-257,7 3 52,15 1-543,0-2-1,0 0 1,0-1-1,8-2-371,16 1 225,378 1 426,107 2-377,-467 1-290,0 4 1,0 2 15,-46-7-24,-13-1 82,-5-2-5342,0 0 1179</inkml:trace>
  <inkml:trace contextRef="#ctx0" brushRef="#br0" timeOffset="24">3575 1815 18691,'0'0'5651,"0"0"-3377,0 0-973,0 0-264,5 13-336,-2-4-586,1 5 39,2-1 1,0 1-1,0-1 0,1 0 0,1 0 0,5 7-154,-10-19 160,0 0-1,0 0 0,0-1 1,0 1-1,0-1 0,0 0 1,1 0-1,-1 0 1,0 0-1,0-1 0,0 1 1,0-1-1,1 0-159,8-4 0,-1 0 0,1-1 0,-1 0 0,0-1 0,-1 0 0,0-1 0,3-3 0,10-7 0,186-143 73,129-95-17,-238 188-439,3 5-1,60-26 384,-95 55-5597,-24 11-10277</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6:29.949"/>
    </inkml:context>
    <inkml:brush xml:id="br0">
      <inkml:brushProperty name="width" value="0.025" units="cm"/>
      <inkml:brushProperty name="height" value="0.025" units="cm"/>
      <inkml:brushProperty name="color" value="#E71224"/>
    </inkml:brush>
  </inkml:definitions>
  <inkml:trace contextRef="#ctx0" brushRef="#br0">1 11 6193,'0'0'6267,"0"0"602,0 0-3774,48-6 7248,-13 3-13067,-2 1-1,37 3 2725,-70-1-5530</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3:09.937"/>
    </inkml:context>
    <inkml:brush xml:id="br0">
      <inkml:brushProperty name="width" value="0.025" units="cm"/>
      <inkml:brushProperty name="height" value="0.025" units="cm"/>
      <inkml:brushProperty name="color" value="#E71224"/>
    </inkml:brush>
  </inkml:definitions>
  <inkml:trace contextRef="#ctx0" brushRef="#br0">0 22 8097,'0'0'11369,"0"0"-7493,0 0-2853,0 0 149,0 0 180,2 0-514,201-5 1570,677 5-352,-480 7-1649,46-24-238,-52 10-169,-262 8 0,356 3 0,51 4 0,-147-1 0,-233 2 0,-2 0 0,169-9 0,-317 0 0,-2 0 0,0 0 0,0 0 0,0-1 0,0 1 0,0-2 0,3 0 0,-10 2 4,0 0 0,0 0 0,0 0 0,0 0 0,0 0 0,0-1 0,0 1 0,0 0 0,1 0 1,-1 0-1,0 0 0,0-1 0,0 1 0,0 0 0,0 0 0,0 0 0,0 0 0,0-1 0,0 1 0,0 0 0,0 0 0,0 0 0,0 0 0,-1-1 0,1 1 0,0 0 0,0 0 0,0 0 0,0 0 1,0 0-1,0-1 0,0 1 0,0 0 0,0 0 0,-1 0 0,1 0 0,0 0 0,0 0 0,0-1 0,0 1 0,0 0 0,0 0 0,-1 0 0,1 0 0,0 0 0,0 0 0,0 0 0,0 0 0,-1 0 1,1 0-1,0 0 0,0 0 0,0 0-4,-9-5-1074,-6 0-322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4:47.490"/>
    </inkml:context>
    <inkml:brush xml:id="br0">
      <inkml:brushProperty name="width" value="0.025" units="cm"/>
      <inkml:brushProperty name="height" value="0.025" units="cm"/>
      <inkml:brushProperty name="color" value="#E71224"/>
    </inkml:brush>
  </inkml:definitions>
  <inkml:trace contextRef="#ctx0" brushRef="#br0">72 438 17635,'0'0'5642,"0"0"-2463,0 0-2187,0 0-526,-15 2 4944,9 0-5967,1 1 557,-25 17 0,29-18 0,-1-1 0,1 0 0,0 1 0,0-1 0,0 1 0,-1-1 0,2 1 0,-1-1 0,0 1 0,0 0 0,0-1 0,1 1 0,-1 0 0,1 0 0,0-1 0,-1 1 0,1 0 0,0 0 0,0-1 0,1 0 0,-1 0 0,1 0 0,-1 0 0,1 0 0,-1-1 0,1 1 0,-1 0 0,1 0 0,0-1 0,-1 1 0,1-1 0,0 1 0,0 0 0,0-1 0,-1 1 0,1-1 0,0 0 0,0 1-1,0-1 1,0 0 0,0 1 0,27 8-76,-23-8 20,-3-1 58,7 3-217,0 0 0,1 1 1,-1-1-1,-1 2 0,6 2 215,-13-7-7,1 1-1,-1 0 0,0 0 1,0-1-1,0 1 0,0 0 1,1 0-1,-1 0 0,0 0 1,-1 0-1,1 0 0,0 1 1,0-1-1,0 0 0,-1 0 1,1 1-1,0-1 0,-1 0 1,1 1-1,-1-1 0,0 0 1,1 1-1,-1-1 0,0 1 1,0-1-1,0 0 0,0 1 1,0-1-1,0 1 0,-1-1 1,1 1-1,0-1 1,-1 0-1,1 1 0,-1-1 1,1 0-1,-1 1 0,0-1 1,1 0-1,-1 0 0,0 0 1,-1 1 7,0 1 72,0-1 0,0 0 0,0 0 1,0-1-1,-1 1 0,1 0 0,0-1 1,-1 1-1,0-1 0,1 0 0,-1 0 1,0 0-1,0 0 0,1 0 0,-1-1 1,-2 1-73,-48 1 431,38-2-568,11 2-577,3-1-3084,1-1-1337</inkml:trace>
  <inkml:trace contextRef="#ctx0" brushRef="#br0" timeOffset="345.33">236 640 936,'0'0'26669,"0"0"-24004,0 0-2489,0 0-176,0 0-752,0 0-3433,9 0-17756</inkml:trace>
  <inkml:trace contextRef="#ctx0" brushRef="#br0" timeOffset="1539.75">761 448 10330,'0'0'10506,"0"0"-7134,0 0-2318,0 0 73,0 0 20,0 0-181,1 12-166,18 98 2261,-18-106-2966,-1 0-48,1 1 0,0-1 0,0 0 0,0 0 1,1 0-1,-1 1 0,3 2-47,-4-6-1,1 0 1,0-1-1,-1 1 0,1 0 1,0-1-1,0 1 1,0 0-1,-1-1 1,1 1-1,0-1 0,0 1 1,0-1-1,0 0 1,0 1-1,0-1 1,0 0-1,0 0 0,0 0 1,0 1-1,0-1 1,0 0-1,0 0 0,0-1 1,0 1-1,0 0 1,0 0-1,0 0 1,0-1-1,0 1 0,0 0 1,0-1-1,0 1 1,-1-1-1,0 1 1,1-1-1,1 0 1,24-14 0,-1-1 0,0-2 0,20-18 0,2-1 0,539-403-476,-545 409-2760,-18 10-3895</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4:22.467"/>
    </inkml:context>
    <inkml:brush xml:id="br0">
      <inkml:brushProperty name="width" value="0.025" units="cm"/>
      <inkml:brushProperty name="height" value="0.025" units="cm"/>
      <inkml:brushProperty name="color" value="#E71224"/>
    </inkml:brush>
  </inkml:definitions>
  <inkml:trace contextRef="#ctx0" brushRef="#br0">22 33 3344,'0'0'12615,"0"0"-6871,0 0-3803,0 1 6826,-1 2-9305,-8 55 571,3 0 0,2 1 1,3 0-1,2 7-33,-1-63-15,1 0 0,-1 0 0,1-1 0,-1 1 1,1-1-1,0 1 0,0 0 0,0-1 0,1 1 0,-1-1 0,1 1 0,-1-1 1,1 0-1,0 1 0,-1-1 0,1 0 0,1 0 0,-1 0 0,0-1 0,2 2 15,-3-2-13,1 0 0,0 0-1,-1-1 1,1 1-1,0-1 1,0 1-1,0-1 1,-1 0 0,1 1-1,0-1 1,0 0-1,0 0 1,0-1 0,0 1-1,0 0 1,-1 0-1,1-1 1,0 1 0,0-1-1,0 0 1,-1 0-1,1 1 1,0-1 0,-1 0-1,1 0 1,-1 0-1,1-1 1,-1 1 0,0 0-1,1-1 1,0 0 13,3-4-214,1 0 1,-1-1 0,0 0 0,0 1 0,-1-1 0,1-1 213,3-16-3178,-7 19-149,3 1-3131</inkml:trace>
  <inkml:trace contextRef="#ctx0" brushRef="#br0" timeOffset="854.22">256 169 21500,'0'0'3653,"0"0"-2418,0 0-741,0 0-124,0 0-160,0 3 233,0 161 3479,0-162-3931,0 0 1,1 1-1,-1-1 0,1-1 0,0 1 0,-1 0 0,1 1 1,0-1-1,0 0 0,0 0 0,0 0 0,1 0 0,-1-1 0,1 1 1,-1 0-1,1 0 0,-1-1 0,1 1 0,0-1 0,0 0 1,1 2 8,-1-2-89,-1-1 1,0 1 0,1 0-1,-1-1 1,1 1 0,-1-1 0,1 1-1,-1-1 1,1 0 0,-1 1-1,1-1 1,-1 0 0,1 0 0,-1 0-1,1 0 1,-1 0 0,1-1-1,-1 1 1,1 0 0,-1-1 0,1 1-1,-1-1 1,1 0 0,-1 1-1,0-1 1,1 0 0,-1 0 0,0 0-1,0 0 1,1 0 0,-1 0-1,1-1 89,15-23-6746,-13 15-3298</inkml:trace>
  <inkml:trace contextRef="#ctx0" brushRef="#br0" timeOffset="1197.4">309 0 25605,'0'0'4849,"0"0"-4297,0 0-552,0 0-136,0 0-2464,0 0-2986</inkml:trace>
  <inkml:trace contextRef="#ctx0" brushRef="#br0" timeOffset="2055.03">483 229 18379,'0'0'5006,"0"0"-3194,0 0-984,0 0-225,0 0-187,0 0 54,0 0 173,0 2 117,0 144 2432,2-154-3277,0 0 0,0 0 0,1 1 1,-1-1-1,2 0 0,-1 1 1,5-7 84,-2 2-229,-1 2 102,19-34-325,-22 41 436,0 0-1,0-1 1,0 1-1,1 0 1,-1 1-1,1-1 1,0 0 0,0 1-1,0-1 1,-1 1-1,2 0 17,-3 2 2,-1-1 0,1 1 0,-1 0 0,1 0-1,0 0 1,-1 0 0,1 0 0,-1 0 0,1 0-1,-1 0 1,1 0 0,0 0 0,-1 0 0,1 0 0,-1 0-1,1 0 1,-1 0 0,1 0 0,-1 1 0,1-1-1,0 0 1,-1 0 0,1 1 0,-1-1 0,0 0-1,1 1 1,-1-1 0,1 1 0,-1-1 0,1 0 0,-1 1-1,0-1 1,1 1 0,-1-1 0,0 1 0,0-1-1,1 1 1,-1 0 0,0-1 0,0 1 0,0-1-1,0 1 1,0-1 0,0 1 0,0 0-2,5 31 370,-4-23-279,0 10 15,-1-15-83,0 0-1,0 1 1,0-1 0,1 0 0,-1 1-1,1-1 1,0 0 0,2 3-23,-3-7-3,0 1 0,1-1-1,-1 0 1,0 0 0,1 0 0,-1 1 0,1-1-1,-1 0 1,0 0 0,1 0 0,-1 0 0,1 0-1,-1 0 1,0 1 0,1-1 0,-1 0 0,1 0-1,-1 0 1,1-1 0,-1 1 0,0 0 0,1 0-1,-1 0 1,1 0 0,-1 0 0,1 0 0,-1-1-1,0 1 1,1 0 0,-1 0 0,0-1 0,1 1-1,-1 0 1,0 0 0,1-1 0,-1 1 3,14-12-102,-13 11 88,15-16-244,24-22-600,-36 36 818,-1 0 1,1 1-1,0 0 0,0-1 1,0 1-1,1 0 0,-1 0 0,0 0 1,1 1-1,0 0 40,-5 1 15,1 0 0,-1 0-1,1 0 1,0 0 0,-1 0 0,1 0-1,0 0 1,-1 0 0,1 1 0,0-1-1,-1 0 1,1 0 0,-1 1 0,1-1-1,-1 0 1,1 1 0,-1-1 0,1 1-1,-1-1 1,1 1 0,-1-1 0,1 1 0,-1-1-1,0 1 1,1-1 0,-1 1 0,0-1-1,1 1 1,-1 0 0,0-1 0,0 1-1,0-1 1,0 1 0,1 0 0,-1-1-1,0 1 1,0 0 0,0 0-15,1 29 729,-1-24-659,-1 26 259,0-16-278,1 0 0,1 0-1,1 6-50,0-16-78,0-4-5170,-2-2 275</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7:23.005"/>
    </inkml:context>
    <inkml:brush xml:id="br0">
      <inkml:brushProperty name="width" value="0.025" units="cm"/>
      <inkml:brushProperty name="height" value="0.025" units="cm"/>
      <inkml:brushProperty name="color" value="#E71224"/>
    </inkml:brush>
  </inkml:definitions>
  <inkml:trace contextRef="#ctx0" brushRef="#br0">0 68 8625,'0'0'8755,"0"0"-4767,0 0-2616,0 0-254,0 0-27,8-1 6331,27-3-7518,535-7 535,-422 11-386,326-11-53,-167 5 0,-169-1 0,1 0 0,357 3 0,-474 4 0,0-1 0,11-3 0,-33 4-53,0 0 0,1 0 0,-1 0 0,0 0 0,0 0 0,1 0 0,-1 0 0,0 0 0,0 0 0,1 0 0,-1 0 0,0-1 0,0 1 0,1 0 0,-1 0 0,0 0 0,0 0 0,0-1 0,1 1 0,-1 0 0,0 0 0,0-1 0,0 1 0,0 0 0,0 0 0,1 0 0,-1-1 0,0 1 0,0 0 0,0-1 0,0 1 0,0 0 0,0 0 0,0-1 0,0 1 0,0 0 0,0 0 0,0-1 0,0 1 0,0 0 0,0 0 0,0-1 0,0 1 0,0 0 0,-1 0 0,1-1 53,0-1-4700</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4:26.645"/>
    </inkml:context>
    <inkml:brush xml:id="br0">
      <inkml:brushProperty name="width" value="0.025" units="cm"/>
      <inkml:brushProperty name="height" value="0.025" units="cm"/>
      <inkml:brushProperty name="color" value="#E71224"/>
    </inkml:brush>
  </inkml:definitions>
  <inkml:trace contextRef="#ctx0" brushRef="#br0">7 514 3600,'0'0'9912,"0"0"-3496,0 0-3726,0 0-2583,0 0 1,0 0 0,0 0 0,0 0 0,0 0 0,0 0-1,0 0 1,0 0 0,0 0 0,0 0 0,0 0 0,0 0-1,0 0 1,0 0 0,0 0 0,1 0 0,-1 0 0,0 0-1,0 0 1,0 0 0,0 0 0,0 0 0,0 0 0,0 0-1,0 0 1,0 0 0,0 0 0,0 0 0,0 0 0,0 0-1,0 0 1,0 0 0,0 0 0,0 0 0,1 0 0,-1 0-1,0 0 1,0 0 0,0 0 0,0 0 0,0 0 0,0-1-1,0 1 1,0 0 0,0 0 0,0 0 0,0 0 0,0 0-1,0 0 1,0 0 0,0 0 0,0 0 0,0 0 0,0 0 0,0 0-1,0 0 1,0 0 0,0 0 0,0-1 0,0 1 0,0 0-1,0 0-107,-9 308 2419,9-294-2406,0-14-15,0 0-1,0 0 0,0 0 0,0 0 1,0 0-1,0 0 0,0 0 0,0 0 1,1 0-1,-1 0 0,0 0 0,0 0 1,0 0-1,0 0 0,0 0 0,0 0 1,0 0-1,0 0 0,0 0 0,0 0 1,0 0-1,0 0 0,0 0 0,0 0 1,0 0-1,0 0 0,1 0 0,-1 0 1,0 0-1,0 0 0,0 0 0,0 0 1,0 0-1,0 0 0,0 0 0,0 0 1,0 0-1,0 0 0,0 0 0,0 0 1,0 0-1,0 0 0,0 0 0,0 0 1,0 0-1,0 0 0,0 0 0,1 0 1,-1 0-1,0 0 0,0 1 0,0-1 1,0 0-1,0 0 0,0 0 0,0 0 1,0 0-1,0 0 0,0 0 0,0 0 1,0 0-1,0 0 0,0 0 0,0 0 1,0 0-1,0 0 0,0 1 3,9-22-548,-1 2 392,-3 10-79,15-27-484,-18 34 694,-1 0 1,1-1 0,0 1-1,-1 0 1,1 0-1,0 1 1,0-1-1,0 0 1,0 1 0,0-1-1,1 1 1,-1-1-1,1 1 25,-3 1 0,1 0 0,-1 0 0,0 0 1,1 0-1,-1 0 0,1 0 0,-1 0 0,1 0 0,-1 0 0,0 0 0,1 0 0,-1 0 0,1 1 0,-1-1 0,0 0 0,1 0 0,-1 0 0,1 1 0,-1-1 0,0 0 0,1 0 1,-1 1-1,0-1 0,0 0 0,1 1 0,-1-1 0,0 0 0,0 1 0,1-1 0,-1 1 0,0-1 0,0 0 0,0 1 0,0-1 0,1 1 0,-1-1 0,0 1 0,4 20 332,-2-12-183,2 33 301,-4-35-426,1-1 0,-1 1 0,1-1 0,0 1 0,0-1 0,1 1 1,0-1-1,2 5-24,-4-11-19,1 1 0,-1-1 0,0 1 0,1 0 0,-1-1 0,0 1 0,1-1 1,-1 1-1,1-1 0,-1 1 0,1-1 0,-1 0 0,1 1 0,-1-1 0,1 1 1,-1-1-1,1 0 0,0 0 0,-1 1 0,1-1 0,0 0 0,-1 0 0,1 0 1,0 0-1,-1 0 0,1 0 0,0 0 0,-1 0 0,1 0 0,0 0 0,-1 0 0,1 0 1,-1 0-1,1 0 0,0-1 19,1 1-235,0-1 0,-1 0 1,1 0-1,0 0 0,-1 0 0,1 0 1,0-1-1,-1 1 0,1 0 0,0-2 236,7-8-3465</inkml:trace>
  <inkml:trace contextRef="#ctx0" brushRef="#br0" timeOffset="752.82">320 679 8265,'0'0'14061,"0"0"-9292,0 0-3561,0 0-314,0 0-204,0 0-156,68-2 1754,70-5-2959,-138 7 610,0 0-46,0 0-146,0 0-241,0 0-252,0 0-506,0 0-1014,0 0-1994,0 0-4641</inkml:trace>
  <inkml:trace contextRef="#ctx0" brushRef="#br0" timeOffset="1584.6">436 573 18043,'0'0'6042,"0"0"-3577,0 0-1159,0 0-368,0 0-345,0 0-117,0 0-40,5 12 855,18-3-1317,-13-5-18,0 0 1,0 1 0,9 5 43,-17-9-5,0 0 1,-1 0-1,1 0 1,-1 1-1,1-1 0,0 0 1,-1 1-1,0 0 1,1-1-1,-1 1 0,0-1 1,0 1-1,0 0 1,0 0-1,0 0 0,-1 0 1,1 0-1,0 0 0,-1 0 1,1 0-1,-1 0 1,0 1 4,2 6-413,-1-8 409,-1-1 0,0 1 0,0-1 0,1 1 0,-1-1 1,0 1-1,0-1 0,0 1 0,0 0 0,0-1 1,0 1-1,0-1 0,0 1 0,0-1 0,0 1 1,0-1-1,0 1 0,-1 0 0,1-1 0,0 1 1,0-1-1,0 1 0,-1-1 0,1 1 0,0-1 0,-1 0 1,1 1-1,0-1 0,-1 1 0,1-1 0,-1 0 1,1 1-1,0-1 0,-1 1 4,-72 67 556,71-65-1188,-4 4 2014,4-7-4047,1-4-5140,1-2-5844</inkml:trace>
  <inkml:trace contextRef="#ctx0" brushRef="#br0" timeOffset="2180.8">754 569 8473,'0'0'13447,"0"0"-8670,0 0-3566,0 0-489,0 0-26,-5 11-111,2-6-517,-2 4 48,0 0 1,1 0-1,0 0 0,1 0 1,0 1-1,0-1 1,1 1-1,0 6-116,1-12 23,1 0 1,0-1-1,0 1 1,0 0-1,1 0 1,-1 0-1,1 0 1,0-1-1,0 1 1,0 0-1,0-1 0,2 3-23,-2-4-2,1 0 0,-1-1 0,1 1-1,0 0 1,0-1 0,-1 1-1,1-1 1,0 0 0,0 1 0,0-1-1,0 0 1,1 0 0,-1 0-1,0-1 1,0 1 0,1-1 0,-1 1-1,0-1 1,1 0 0,-1 1-1,1-1 3,1 0-46,1 0 0,0 0 0,0 0 0,0 0-1,-1-1 1,1 0 0,0 0 0,-1 0-1,1 0 1,0-1 0,-1 0 0,0 0 0,1 0-1,-1-1 1,0 1 0,0-1 0,0 0 0,-1 0-1,1 0 1,-1 0 0,1-2 46,0 0-83,-1 1-1,1-1 1,-2 0-1,1 0 1,0 0 0,-1 0-1,0-1 1,0 1-1,0-1 1,-1 1 0,0-1-1,0 0 1,-1 1-1,1-1 1,-1 0 0,0 0-1,-1-4 84,0 6-24,0 1 0,0 0 0,0-1 0,0 1 0,-1 0 0,1 0-1,-1 0 1,0 0 0,0 0 0,0 0 0,0 0 0,-1 0 0,1 1 0,-1-1-1,1 1 1,-1 0 0,0 0 0,0 0 0,0 0 0,0 1 0,-2-2 24,1 1-638,0 1 0,1 0 1,-1-1-1,0 1 0,0 1 0,0-1 1,-1 0 637,-5 1-9510</inkml:trace>
  <inkml:trace contextRef="#ctx0" brushRef="#br0" timeOffset="4041.09">1320 0 864,'0'0'4274,"0"0"7047,0 0-5337,0 0-3789,0 0-725,0 0-401,0 0-389,-7 13 345,-4 13-430,1 1 1,1 0-1,2 0 0,-3 19-595,5-24 154,-4 16-18,1 1 1,3-1 0,1 2-1,1-1 1,3 0 0,3 30-137,0-58-40,-1 1 0,2-1 0,-1 0 1,2 0-1,0 0 0,0-1 0,0 0 0,2 0 1,-1 0-1,5 5 40,-6-9-754,1 1 1,0-1-1,0-1 1,0 1-1,4 2 754,-3-4-4960,-2-2-6453</inkml:trace>
  <inkml:trace contextRef="#ctx0" brushRef="#br0" timeOffset="6619.64">1506 348 13362,'0'0'10691,"0"0"-6750,0 0-2765,0 0-380,0 0-243,0 0-199,13 0 894,94 0-788,-61 0-8436,-39 0-2298</inkml:trace>
  <inkml:trace contextRef="#ctx0" brushRef="#br0" timeOffset="7157.88">1888 192 24229,'0'0'2912,"0"0"-1935,0 0-405,13-3 57,41-10-161,-52 12-439,1 0-1,-1 1 1,1 0-1,-1-1 1,1 1-1,0 0 1,-1 0-1,1 0 1,0 1-1,-1-1 1,1 0-1,-1 1 1,1 0-1,-1 0 1,1 0-1,-1 0 1,1 0-1,0 1-28,-1-1 27,-1 1-1,0-1 0,1 0 0,-1 1 0,0 0 1,0-1-1,0 1 0,0 0 0,0-1 0,0 1 0,-1 0 1,1 0-1,-1 0 0,1 0 0,-1 0 0,0 0 1,1 0-1,-1 1-26,-1 5 63,1 0 1,-1-1 0,0 1-1,-1-1 1,0 1 0,0-1 0,0 1-1,-1-1 1,0 0 0,-2 2-64,-17 27 112,-2 0 0,-6 4-112,4-6 177,24-32-169,1 0-1,0 0 1,0 0-1,-1 0 1,1 0-1,0 0 1,1 0 0,-1 0-1,0 2-7,1-3-1,0 0 1,0-1-1,0 1 0,0 0 0,0-1 0,0 1 1,0-1-1,0 1 0,1 0 0,-1-1 0,0 1 1,0-1-1,1 1 0,-1 0 0,0-1 0,1 1 1,-1-1-1,1 1 0,-1-1 0,0 0 1,1 1-1,-1-1 0,1 1 0,-1-1 0,1 0 1,0 1-1,-1-1 0,1 0 0,-1 0 0,1 1 1,0-1-1,-1 0 0,1 0 0,0 0 1,11 4-12,1-1 0,-1-1 0,1 0 0,1-1 12,-7 0-575,0-1 0,-1-1 0,1 1 0,0-1 1,2 0 573,-7 0-500,0 1 0,-1-1 0,1 0 0,0 0 0,-1 0 0,1 0 0,-1 0 0,1 0-1,-1 0 1,0 0 0,1 0 0,-1-1 0,1 0 501,5-9-8267</inkml:trace>
  <inkml:trace contextRef="#ctx0" brushRef="#br0" timeOffset="7533.66">2152 247 19324,'0'0'4452,"0"0"-2986,-5 12-522,5-11-908,-6 13 359,2-1-1,-1 1 1,2 0 0,0 0 0,0 1 0,1 12-395,2-15 207,-1-6-74,1 0-1,0 0 1,1 0-1,-1 1 1,1-1-1,0 0 1,2 4-133,-2-8 12,0 0 0,0-1 0,0 0 0,0 1 0,1 0 0,-1-1 0,0 1 0,1-1 0,-1 1-1,1-1 1,-1 0 0,1 0 0,0 0 0,-1 0 0,1 0 0,0 0 0,0 0 0,0 0 0,0-1 0,0 1 0,0-1 0,0 0 0,0 1 0,0-1 0,0 0 0,1 0-12,1 0-47,1 1 1,0-1-1,0 0 1,0-1-1,0 1 1,-1-1-1,1 0 1,0 0-1,0-1 1,-1 1-1,1-1 1,-1 0-1,0 0 1,1-1-1,-1 1 1,0-1-1,0 0 1,-1 1-1,1-1 1,0-1-1,-1 1 1,0-1-1,0 0 1,0 0-1,-1 0 1,1 0 0,-1 0-1,0-1 1,0 1-1,0-1 1,0 1-1,-1-1 1,0 0-1,0 0 1,0 1-1,-1-1 1,0-2 46,1 1-10,-2 0 0,1-1 1,0 1-1,-1 0 0,0 0 1,-1 0-1,1-1 1,-1 2-1,-1-1 0,1 0 1,-1-1 9,1 4-19,0-1 0,-1 1 0,1-1 0,0 1 0,-1 0 0,0 0 0,0 0 0,0 0 0,0 1 0,-1-1 0,1 1 0,-1 0 0,1 0 0,-1 0 0,0 0 0,1 1 0,-4-2 19,0 2-295,1 0 1,-1 0 0,0 1 0,0 0-1,-1 0 295,5 0-418,-13 0-3008</inkml:trace>
  <inkml:trace contextRef="#ctx0" brushRef="#br0" timeOffset="8038.77">2534 364 23565,'0'0'4496,"0"0"-3703,0 0-417,0 0 128,0 0-136,80-6-264,-58 5-96,-2 1 16,-7 0-24,0 0-296,-8 0-848,-1 0-2297,-2 0-7898</inkml:trace>
  <inkml:trace contextRef="#ctx0" brushRef="#br0" timeOffset="8760.22">2956 224 16459,'0'0'7618,"0"0"-4957,0 0-1795,12-2-119,42-5-237,-52 7-486,0-1-1,0 1 1,1 0 0,-1 0 0,0 0 0,0 0 0,0 0 0,0 0 0,0 1 0,0-1 0,0 1 0,0-1-1,0 1 1,0 0 0,0 0 0,0 0 0,0 0 0,0 0 0,0 0 0,-1 0 0,1 1 0,0-1-1,-1 1 1,1-1 0,-1 1 0,0-1 0,1 1 0,-1 0 0,0 0 0,0 0 0,0 0 0,-1-1-1,1 1 1,0 1 0,-1-1 0,1 0 0,-1 0 0,1 0 0,-1 0 0,0 0 0,0 0 0,0 0 0,0 2-24,-1 5 155,0-1 0,0 1 1,-1-1-1,0 1 1,0-1-1,-1 1 0,0-1 1,0 0-1,-3 3-155,-19 27 456,19-32-355,1 1 0,0 0-1,1 0 1,-1 0 0,1 1 0,1-1 0,-1 1 0,1 0 0,0 4-101,3-11 2,0 0-1,0 0 0,0 0 0,0 0 0,1 0 1,-1 0-1,0 0 0,1 0 0,-1 0 1,1 0-1,-1 0 0,1 0 0,-1 0 0,1-1 1,0 1-1,0 0 0,-1 0 0,1 0 1,0-1-1,0 1 0,0-1 0,0 1 0,0 0 1,0-1-1,-1 0 0,1 1 0,1-1 1,-1 0-1,0 1 0,0-1 0,0 0 0,0 0 1,0 0-2,39 6-51,-40-6 48,6 0-185,-1 0 0,1 0 0,-1 0 0,0 0 0,1-1 0,-1 0-1,0 0 1,2-1 188,-4 1-699,0 0 0,0-1 0,0 0 0,0 0 0,0 0 0,0 0 0,0 0 0,1-2 699,7-7-6930</inkml:trace>
  <inkml:trace contextRef="#ctx0" brushRef="#br0" timeOffset="9420.14">3280 147 9738,'0'0'11753,"0"0"-7971,0 0-2915,0 0 273,0 13 5,1 11-843,-1 20 705,-1 1 1,-2-1-1,-3 4-1007,4-38 81,-1 8 87,-1 1-1,2 0 1,0 10-168,2-29-5,0 0 0,0 0 0,0 1 1,1-1-1,-1 0 0,0 0 0,0 0 0,0 1 1,0-1-1,0 0 0,0 0 0,0 0 0,1 0 1,-1 1-1,0-1 0,0 0 0,0 0 1,1 0-1,-1 0 0,0 0 0,0 0 0,0 1 1,1-1-1,-1 0 0,0 0 0,0 0 1,0 0-1,1 0 0,-1 0 0,0 0 0,0 0 1,1 0-1,-1 0 0,0 0 0,0 0 0,0 0 1,1 0-1,-1 0 0,0 0 0,0-1 1,0 1-1,1 0 0,-1 0 0,0 0 0,0 0 1,0 0-1,1 0 5,10-6-183,18-19-194,-26 22 268,0-1-1,0 1 0,0 0 0,1 0 0,-1 0 0,0 1 0,1-1 1,0 1-1,0 0 0,0 0 0,0 0 0,0 1 0,0-1 1,0 1-1,4-1 110,-7 2-3,0 0 1,0 1 0,0-1-1,0 0 1,0 0 0,0 1-1,-1-1 1,1 1 0,0-1 0,0 1-1,-1-1 1,1 1 0,0-1-1,-1 1 1,1 0 0,0-1-1,-1 1 1,1 0 0,-1 0-1,1-1 1,-1 1 0,1 0-1,-1 0 1,0 0 0,1 0 0,-1 0 2,7 29 399,-4-19-228,-2-7-145,0 0-1,0 0 0,1 0 0,0 0 0,0 0 1,0 0-1,0 0 0,0 0 0,1-1 0,0 1-25,-2-3-128,0 0 0,0 0 0,0-1 0,0 1 0,0 0 0,0 0 0,0-1 0,1 1-1,-1-1 1,0 1 0,0-1 0,1 1 0,-1-1 0,0 0 0,1 0 0,-1 1 0,0-1-1,1 0 1,-1 0 0,0 0 0,1-1 0,-1 1 0,0 0 0,0 0 0,1-1 0,-1 1-1,0-1 1,0 1 0,1-1 0,-1 1 0,0-1 0,0 0 0,0 0 0,1 0 128,9-9-4424</inkml:trace>
  <inkml:trace contextRef="#ctx0" brushRef="#br0" timeOffset="9885.44">3534 76 21404,'0'0'3513,"0"0"-2385,0 0 560,44 80-391,-26-47-425,-2 4-232,-5 2-80,-5 3-136,-4-1 16,-2 0-248,0-1-56,0-4-16,-6 0-64,-3-8-56,0-5-208,-2-6-608,0-4-984,2-10-4618</inkml:trace>
  <inkml:trace contextRef="#ctx0" brushRef="#br0" timeOffset="10620.98">4089 307 12434,'0'0'13155,"0"0"-10298,0 0-2201,0 0-24,0 0-416,0 0 160,0 0-64,84-2-136,-62 2-120,-2 0-56,-7 0-48,-2 0-768,-6 2-1529,-3 2-2688</inkml:trace>
  <inkml:trace contextRef="#ctx0" brushRef="#br0" timeOffset="10978.55">4142 417 24173,'0'0'4721,"0"0"-4153,0 0-264,0 0-32,0 0-168,66 1-104,-50 1-200,-3-2-120,0 4-992,-4-4-1921,-4 0-4601</inkml:trace>
  <inkml:trace contextRef="#ctx0" brushRef="#br0" timeOffset="11571.81">4634 366 18876,'0'0'8665,"0"0"-6824,0 0-1305,0 0 104,0 0-304,40 0-216,-18 0-80,4-3-40,-1 1-336,3 0-408,-5 1-1817,-6-1-1760</inkml:trace>
  <inkml:trace contextRef="#ctx0" brushRef="#br0" timeOffset="12071.21">5081 240 10594,'0'0'11917,"0"0"-8403,12-4-2721,-10 3-767,62-17 1105,-58 17-1021,1-1-1,-1 2 0,0-1 1,1 1-1,-1 0 0,1 0 1,-1 1-1,0 0 0,1 0 1,-1 0-1,4 2-109,-8-2 14,0 0 1,0-1-1,-1 1 1,1 0-1,0 0 1,-1 0-1,1 0 1,-1 1-1,1-1 1,-1 0-1,0 1 1,0-1-1,1 1 1,-1-1-1,0 1 1,0-1-1,-1 1 1,1 0-1,0 0 1,0-1-1,0 3-14,-1-1 55,0 0 0,1 0 0,-1 0 0,0 1 0,-1-1 0,1 0 0,-1 0 0,1 0 0,-1 1 0,0-1 0,0 0 0,0 0-55,-5 9 181,1-1 0,-1-1 0,-1 1 0,0-1-1,0 0 1,-2 1-181,-82 89 848,90-99-844,0 0 0,0 0 0,0 0-1,0 0 1,1 0 0,-1 0 0,0 0 0,1 0-1,-1 0 1,1 1 0,-1-1 0,1 0-1,0 0 1,-1 0 0,1 1 0,0-1 0,0 0-1,0 1 1,0-1 0,0 0 0,0 0 0,0 1-1,1-1-3,-1 0 1,1 0 0,0 0-1,-1 0 1,1 0-1,0 0 1,0 0 0,0 0-1,0 0 1,0 0 0,0-1-1,0 1 1,0-1-1,1 1 1,-1 0 0,0-1-1,0 0 1,0 1 0,1-1-1,-1 0 0,10 2-52,0 0-1,1-1 1,-1-1 0,11 0 52,-14 0-78,2 0-320,0 0 0,0-1 0,0 0-1,1-1 399,-7 1-789,1 0 0,-1-1 0,0 1 0,0-1 0,0 0 0,2-1 789,6-6-4940</inkml:trace>
  <inkml:trace contextRef="#ctx0" brushRef="#br0" timeOffset="12446.19">5449 289 21804,'0'0'3180,"0"0"-1859,-7 14 24,-22 44-211,26-52-1020,0 1-1,1-1 1,0 0-1,0 0 1,1 1-1,0-1 0,0 1 1,0-1-1,1 1 1,0 0-1,0-1 1,2 6-114,-2-9 8,1-1 1,0 1 0,-1-1-1,1 0 1,0 0 0,0 1-1,0-1 1,1 0 0,-1 0-1,0 0 1,1 0 0,0 0-1,-1 0 1,1-1 0,0 1-1,0 0 1,0-1 0,0 0 0,0 1-1,0-1 1,0 0 0,0 0-1,1 0 1,-1 0 0,0-1-1,1 1 1,-1 0 0,1-1-1,-1 0 1,2 0-9,2 1-39,-1-1-1,1 0 1,-1-1-1,1 1 1,-1-1-1,1 0 1,-1-1 0,0 1-1,1-1 1,-1 0-1,0 0 1,0-1-1,0 1 1,-1-1 0,1 0-1,-1-1 1,1 1-1,-1-1 1,0 0-1,0 0 1,-1 0 0,1 0-1,-1-1 1,0 2-1,0-2 1,0 0 0,-1-1 38,1 1 1,-1-1 0,0 1-1,0-1 1,0 0-1,-1 0 1,0 0-1,0 0 1,0 0-1,-1 0 1,0 0-1,0 0 1,-1 0-1,1 0 1,-1 0-1,-1 0 1,1 0-1,-1 1 1,0-1-1,0 0 1,-1 1-1,1-1 1,-1 1-1,-1 0 1,-2-4 0,2 4-4,0 1-1,0-1 1,0 1 0,-1 0-1,0 0 1,1 1 0,-1-1 0,-1 1-1,1 0 1,0 0 0,-1 1-1,0-1 1,1 1 0,-1 1-1,-1-1 5,2 1-437,0 0-1,0 1 0,1 0 0,-1 0 0,0 0 0,0 1 0,0-1 0,0 1 438,-15 7-5374</inkml:trace>
  <inkml:trace contextRef="#ctx0" brushRef="#br0" timeOffset="13306.49">5887 318 17555,'0'0'4646,"0"0"-2438,0 0-525,0 0-215,0 0-317,0 0-319,-8 2-297,3-1-473,2-1-31,0 1 0,-1-1-1,1 1 1,0 0-1,0 0 1,-1 1 0,1-1-1,0 1 1,0-1-1,0 1 1,1 0 0,-1 0-1,0 0 1,1 0-1,-1 1 1,1-1 0,0 1-31,-4 5 140,1 0 0,0 1 0,0 0 1,1 0-1,1 0 0,-1 0 0,1 0 1,1 3-141,1-9 5,0 0 1,1 0 0,-1-1 0,1 1-1,0 0 1,0 0 0,0 0-1,0 0 1,0 0 0,1 0 0,0 0-1,-1 0 1,1-1 0,0 1 0,0 0-1,1 0 1,-1-1 0,1 1 0,-1 0-1,1-1 1,0 1 0,0-1 0,0 0-1,0 0 1,0 0 0,0 0 0,1 0-1,0 0-5,2 1-125,0 0-1,1-1 1,-1 1-1,1-1 1,-1-1-1,1 1 0,0-1 1,0 0-1,-1 0 1,1 0-1,3-1 126,23 0-3099,-18 0 665,11 0-7360</inkml:trace>
  <inkml:trace contextRef="#ctx0" brushRef="#br0" timeOffset="14114.43">6049 362 10850,'0'0'9641,"0"0"-5966,0 0-2287,0 0-441,0 0-251,0 0-174,0 0 94,2 23 1750,-2 121-1124,12-157-1219,9-25-358,-14 24 104,1 1 1,0 1 0,0 0 0,9-10 230,-16 22 5,-1-1 0,0 1 0,0 0 0,0-1 0,0 1 0,0 0 0,1 0 1,-1-1-1,0 1 0,0 0 0,0-1 0,1 1 0,-1 0 0,0 0 0,1-1 0,-1 1 0,0 0 0,0 0 0,1 0 0,-1 0 0,0-1 0,1 1 1,-1 0-1,0 0 0,1 0 0,-1 0 0,0 0 0,1 0 0,-1 0 0,1 0 0,-1 0 0,0 0 0,1 0 0,-1 0 0,0 0 0,1 0 0,-1 0 1,0 0-1,1 1 0,-1-1 0,0 0 0,1 0 0,-1 0 0,0 0 0,1 1 0,-1-1 0,0 0 0,0 0 0,1 1 0,-1-1 0,0 0-5,5 23 308,-5-21-290,0 0 0,0 0-1,1 0 1,-1 1-1,1-1 1,-1 0-1,1-1 1,0 1 0,0 0-1,-1 0 1,2 0-1,-1 0-17,0-2 3,-1 0 0,1 1 0,0-1 0,0 0 0,0 1 0,-1-1-1,1 0 1,0 0 0,0 0 0,0 0 0,0 0 0,0 0 0,-1 0 0,1 0-1,0 0 1,0 0 0,0-1 0,0 1 0,-1 0 0,1 0 0,0-1 0,0 1-3,21-11 48,-13 6-14,-8 4-35,-1 1 1,1 0-1,-1-1 0,1 1 1,0 0-1,-1 0 1,1-1-1,-1 1 1,1 0-1,-1 0 1,1 0-1,0 0 1,-1 0-1,1 0 0,0 0 1,-1 0-1,1 0 1,-1 0-1,1 0 1,0 0-1,-1 0 1,1 0-1,-1 0 0,1 1 1,0-1-1,-1 0 1,1 1-1,-1-1 1,1 0-1,-1 1 1,1-1-1,-1 0 1,1 1-1,-1-1 0,1 1 1,-1-1-1,0 1 1,1-1-1,-1 1 1,0 0 0,5 26 218,-5-18-94,0 7-50,0-12-73,0 0 1,0 0-1,0 0 1,1 0 0,-1 0-1,1 0 1,0-1-1,0 3-1,-1-6-22,0 0 0,0 0-1,0 0 1,1 0 0,-1 0-1,0 1 1,0-1 0,0 0-1,0 0 1,0 0-1,0 0 1,0 0 0,0 1-1,0-1 1,0 0 0,1 0-1,-1 0 1,0 0 0,0 0-1,0 0 1,0 0 0,0 0-1,1 0 1,-1 1 0,0-1-1,0 0 1,0 0-1,0 0 1,0 0 0,1 0-1,-1 0 1,0 0 0,0 0-1,0 0 1,0 0 0,1 0-1,-1 0 1,0 0 0,0 0-1,0 0 1,0-1 22,7-5-904,3-12-3417,-10 17 2728,5-10-7677</inkml:trace>
  <inkml:trace contextRef="#ctx0" brushRef="#br0" timeOffset="14944.88">6296 155 14259,'0'0'5757,"0"0"-3333,0 0-810,0 0-158,0 0-380,0 0-302,3-2-262,0-1-303,1 0-1,0 1 1,0-1 0,0 1 0,0 0-1,0 0 1,1 0 0,-1 1 0,5-2-209,-8 3 19,0-1 0,0 1 0,0 0 0,0-1 0,0 1 0,1 0 0,-1 0 0,0 0 0,0 0 0,0 0 0,0 0 0,1 0 0,-1 0 0,0 0 0,0 0 0,0 1 0,0-1 0,0 0 0,0 1 0,0-1 0,0 1 0,0 0 0,0-1 0,0 1 0,0 0 0,0-1 0,0 1 0,0 0 0,0 0 0,-1 0 0,1 0 0,0-1 0,-1 1 0,1 0 0,-1 1 0,1-1 1,-1 0-1,1 0 0,-1 0 0,0 0 0,1 0 0,-1 0 0,0 1-19,0 0 43,0 0 1,1 0 0,-2 0 0,1 0-1,0 1 1,0-1 0,-1 0 0,1 0-1,-1 0 1,1 0 0,-1 0 0,0 0 0,0 0-1,0-1 1,0 1-44,-7 15 124,9-15-188,-1 0 1,0 0 0,1 0-1,-1-1 1,1 1 0,-1 0-1,1 0 1,0-1 0,0 1-1,0 0 1,0-1 0,0 1-1,0-1 1,0 1 0,0-1-1,1 0 1,-1 0 0,1 1-1,-1-1 1,1 0 63,0 1-153,0 0 1,1 0-1,-1 1 0,0-1 1,-1 1-1,1 0 0,0-1 1,0 3 152,-1-2 65,0 1 0,-1-1 0,1 0 0,-1 1 0,0-1 0,0 0 0,0 1 0,0-1 0,-1 0 1,0 0-1,1 1 0,-1-1 0,0 0 0,0 0 0,-1 0 0,1 0 0,-1 0 0,0 0 0,1 0 1,-1 0-1,0-1 0,-1 1 0,1-1 0,0 0 0,-1 1 0,1-1 0,-1 0 0,0 0 0,0-1 0,1 1 1,-1 0-1,0-1 0,-2 1-65,2-2-12,3-10-8996,4 4-8140</inkml:trace>
  <inkml:trace contextRef="#ctx0" brushRef="#br0" timeOffset="15414.22">6614 106 1832,'0'0'18812,"0"0"-12561,0 0-4926,0 0-234,-4 13-49,-84 244 1367,87-255-2468,-11 34 38,2-1-1,-1 17 22,6 3-4912,5-50 40</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5:58.475"/>
    </inkml:context>
    <inkml:brush xml:id="br0">
      <inkml:brushProperty name="width" value="0.025" units="cm"/>
      <inkml:brushProperty name="height" value="0.025" units="cm"/>
      <inkml:brushProperty name="color" value="#E71224"/>
    </inkml:brush>
  </inkml:definitions>
  <inkml:trace contextRef="#ctx0" brushRef="#br0">76 58 5785,'0'0'11090,"0"0"-4471,1-5-2620,6-17-3031,-3-9 886,-5 31-1799,0 0 0,0 0 0,0 0 0,0 0 1,0 0-1,1 0 0,-1 0 0,0 1 0,0-1 0,0 0 0,0 0 0,0 1 0,0-1 0,0 1 0,0-1 0,0 0 0,1 1 0,-1 0-55,-7 9 31,1 1 0,0 0 0,2 1 0,-1-1 0,1 1 0,0 0 0,1 1 0,0-1 0,1 1 0,1 0 0,-1 7-31,-2 28 294,2 0-1,3 23-293,0-41 83,-1 24 65,-1-33-161,2 0 1,0 0-1,1 0 1,1 0-1,1 0 1,4 12 12,-6-31-1990,-1-8 273,-1 1-174,1-5-4081</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7:11.602"/>
    </inkml:context>
    <inkml:brush xml:id="br0">
      <inkml:brushProperty name="width" value="0.025" units="cm"/>
      <inkml:brushProperty name="height" value="0.025" units="cm"/>
      <inkml:brushProperty name="color" value="#E71224"/>
    </inkml:brush>
  </inkml:definitions>
  <inkml:trace contextRef="#ctx0" brushRef="#br0">0 5 14835,'0'0'10071,"0"0"-6872,0 0-2509,0 0-303,0 0-132,57-4 3075,-54 4-3336,1 0 0,-1 0 1,0 0-1,0 0 0,0 1 0,0-1 1,0 1-1,0 0 0,0 0 0,0 0 1,0 0-1,2 1 6,-4-1-4,0 1-1,1-1 1,-1 1 0,0-1 0,-1 0-1,1 1 1,0 0 0,0-1 0,0 1 0,-1-1-1,1 1 1,-1 0 0,0-1 0,1 1-1,-1 0 1,0 0 0,0-1 0,0 1 0,0 0-1,0 0 1,0-1 0,-1 1 0,1 1 4,-1 0 0,0 1 1,0-1 0,-1 0-1,1 0 1,0 0 0,-1 0-1,0 0 1,0 0 0,0 0-1,0 0 1,0-1 0,-1 1-1,1-1 1,-2 2-1,-15 16 37,19-19-55,2-1-48,1 0 1,-1 0 0,1 1 0,-1-1 0,1 1 0,-1 0-1,0-1 1,1 1 0,-1 1 0,0-1 0,0 0-1,0 0 1,0 1 0,0-1 0,0 1 0,0 0 0,0-1-1,0 1 1,-1 0 0,1 0 0,0 1 65,-1-1-12,0-1 1,-1 1-1,1-1 1,0 0-1,-1 1 1,1 0-1,-1-1 1,1 1-1,-1-1 1,0 1-1,0 0 0,0-1 1,0 1-1,0-1 1,0 1-1,0 0 1,0-1-1,-1 1 1,1-1-1,-1 1 1,1-1-1,-1 1 1,1-1-1,-1 1 1,0-1-1,0 1 1,0-1-1,0 0 0,0 0 1,0 1-1,0-1 1,0 0-1,-1 1 12,-3 2 52,1 0-1,-1-1 0,0 1 0,0-1 1,0 0-1,-1-1 0,1 1 1,-1-1-1,1 0 0,-1 0 0,-1 0-51,12-10-3405,2 0-1373</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2:52.711"/>
    </inkml:context>
    <inkml:brush xml:id="br0">
      <inkml:brushProperty name="width" value="0.025" units="cm"/>
      <inkml:brushProperty name="height" value="0.025" units="cm"/>
      <inkml:brushProperty name="color" value="#E71224"/>
    </inkml:brush>
  </inkml:definitions>
  <inkml:trace contextRef="#ctx0" brushRef="#br0">0 580 544,'0'0'22154,"0"0"-15855,0 0-5522,0 0-390,0 0-29,0 0-92,0 0-132,0 0 0,0 0 104,0 0 92,0 0 68,0 0-7,0 0-103,0 1-222,1 6-65,0 0-1,1 0 0,-1-1 1,1 1-1,1 0 1,-1-1-1,1 1 1,1-1-1,9 28-1,-11-25 1,-1-3 0,1 1 0,-1-1 0,1 0 0,1 0 0,-1 0 0,1 0 0,0 0 0,1 0 0,-4-5 0,1 0 0,0 0 0,0 0 0,0 0 0,0-1 0,0 1 0,0 0 0,0 0 0,0-1 0,0 1 0,1-1 0,-1 1 0,0-1 0,0 1 0,0-1 0,1 0 0,0 1 0,0-1 0,1 0 0,-1 0 0,0-1 0,0 1 0,1 0 0,-1-1 0,0 0 0,0 1 0,1-1 0,-1 0 0,0 0 0,0 0 0,1-1 0,31-20 0,-1-2 0,-2-1 0,0-1 0,1-3 0,29-26 0,259-207 0,-224 191 0,3 3 0,52-23 0,-25 29-1265,-112 55-2176</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2:58.079"/>
    </inkml:context>
    <inkml:brush xml:id="br0">
      <inkml:brushProperty name="width" value="0.025" units="cm"/>
      <inkml:brushProperty name="height" value="0.025" units="cm"/>
      <inkml:brushProperty name="color" value="#E71224"/>
    </inkml:brush>
  </inkml:definitions>
  <inkml:trace contextRef="#ctx0" brushRef="#br0">0 420 12450,'0'0'12088,"0"0"-7875,0 0-3227,0 0-293,0 0-241,8 23 1433,-4-11-1885,0 1 0,-1 0 0,0 5 0,-2-10 0,0 0 0,1-1 0,0 1 0,0-1 0,1 1 0,-1-1 0,2 0 0,-1 0 0,1 0 0,0 0 0,0 0 0,2 1 0,-4-7 0,0 0 0,0 1 0,0-1 0,0 0 0,0 0 0,0 0 0,0 0 0,0-1 0,1 1 0,-1 0 0,0-1 0,0 0 0,1 1 0,-1-1 0,0 0 0,1 0 0,-1 0 0,0-1 0,0 1 0,1-1 0,5 0 0,-1-1 0,0 0 0,0 0 0,0-1 0,0 0 0,2-2 0,34-20 0,-2-2 0,-1-2 0,17-16 0,0-1 0,12-6 0,328-247 0,-311 243-5619,-75 49-182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4:25.742"/>
    </inkml:context>
    <inkml:brush xml:id="br0">
      <inkml:brushProperty name="width" value="0.025" units="cm"/>
      <inkml:brushProperty name="height" value="0.025" units="cm"/>
      <inkml:brushProperty name="color" value="#E71224"/>
    </inkml:brush>
  </inkml:definitions>
  <inkml:trace contextRef="#ctx0" brushRef="#br0">64 19 23861,'0'0'4275,"0"0"-2933,0 0-999,-2 22 601,-3 46-34,3-45-397,1 1 1,1 22-514,0-45-3,0 0 0,0 0 0,0 0 0,0 0 0,0 0 0,1 1 0,-1-1 0,0 0 0,0 0 0,1 0 0,-1 0 0,1 0 0,-1-1 0,1 1 0,-1 0 0,1 0 0,0 0 0,-1 0 0,1 0 0,0-1 0,0 1 0,0 0 0,-1-1 0,1 1 0,0 0 0,0-1 0,0 1 0,0-1 0,0 0 0,0 1 0,0-1 0,0 0 0,0 0 0,0 1 0,0-1 0,1 0 0,-1 0 0,0 0 0,0 0 0,0 0 0,0-1 0,0 1 0,0 0 0,0 0 0,0-1 0,0 1 0,0 0 0,0-1 3,4-1-16,0 0 0,0 0 0,0-1 0,-1 1 0,0-1 0,1 0 0,-1 0 0,0 0 0,0-2 16,4-5-97,0 0 0,0-1-1,-1 0 1,0-1 0,-1 0 0,0 0-1,-1 0 1,0-1 0,-1 0 0,-1 0-1,0 0 1,-1 0 0,1-4 97,3-2 7,-1 12 54,-1 13 59,6 31-85,3 12 79,-2 0 0,-2 1 1,-2 0-1,-1 14-114,-6-29 42,0 1 1,-6 34-43,4-58 18,0 1 1,-1-1-1,-1 1 0,0-1 1,0 0-1,-2 0 0,1-1 0,-1 0 1,-1 0-1,-1 1-18,5-8 31,0 0 0,0 0 1,-1-1-1,0 0 0,0 0 0,0 0 0,0 0 1,0 0-1,0-1 0,-1 0 0,1 0 0,-1 0 1,1 0-1,-1-1 0,0 0 0,0 0 0,0 0 1,0 0-1,1-1 0,-1 0 0,0 0 1,-1 0-33,0-1-5,0 0-1,0 0 0,0 0 0,0 0 0,0-1 0,1 0 1,-1 0-1,1-1 0,0 1 0,-1-1 0,1-1 1,0 1-1,1-1 0,-1 1 0,1-1 0,-1-1 0,1 1 1,-1-2 6,3 3-214,-1-1 0,0 0 0,1 0 0,0 0 0,0-1 0,0 1 0,1 0 0,-1-1 0,1 1 1,0-5 213,-2-29-6136,3 20-2944</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6:37.566"/>
    </inkml:context>
    <inkml:brush xml:id="br0">
      <inkml:brushProperty name="width" value="0.025" units="cm"/>
      <inkml:brushProperty name="height" value="0.025" units="cm"/>
      <inkml:brushProperty name="color" value="#E71224"/>
    </inkml:brush>
  </inkml:definitions>
  <inkml:trace contextRef="#ctx0" brushRef="#br0">1 703 27069,'0'0'3041,"0"0"-2337,0 0 120,0 0-280,0 0-448,0 0-16,62-2-16,-37-2-64,0 2 0,-3 0-64,-2 2-552,0-4-640,-5 2-1617,0-2-2280</inkml:trace>
  <inkml:trace contextRef="#ctx0" brushRef="#br0" timeOffset="368.58">411 314 24453,'0'0'4585,"0"0"-3881,0 0-328,0 0 392,0 0-336,0 85-248,0-55-96,0 2-48,0-6-40,0-3-112,0 1-792,0-8-1713,0-4-3056</inkml:trace>
  <inkml:trace contextRef="#ctx0" brushRef="#br0" timeOffset="369.58">603 423 24357,'0'0'3737,"0"0"-3081,0 0 312,-30 97-80,25-59-392,3 0-272,2 0-16,0-5-184,0-1 16,0-4-80,7-4 0,6-6-80,-1-4-552,8-2-664,-5-6-1993,-2-4-3088</inkml:trace>
  <inkml:trace contextRef="#ctx0" brushRef="#br0" timeOffset="370.58">840 498 22292,'0'0'3269,"0"0"-2069,0 0-209,0 0-97,0 0-239,9 11-193,26 36 21,-33-44-438,-1 0 0,0 0 0,1 0 1,-1 1-1,0-1 0,-1 0 0,1 0 0,0 1 0,-1-1 1,0 1-1,0-1 0,0 0 0,0 1 0,0-1 0,-1 0 1,0 3-46,-2 3 87,0 0 0,0-1 0,-1 1 0,-4 7-87,2-6 116,-26 47 84,32-56-523,0-2 118,0-1 0,1 1 0,-1 0 1,1-1-1,-1 1 0,1 0 0,0 0 0,-1 0 0,1-1 0,0 1 0,0 0 1,0 0-1,0 0 205,3-4-812,10-17-3947,1-2-6427</inkml:trace>
  <inkml:trace contextRef="#ctx0" brushRef="#br0" timeOffset="371.58">943 572 24701,'0'0'3545,"0"0"-2777,0 0 360,-30 85-400,25-61-464,5 0-208,0-4-56,0-4-40,12-4-200,3-4-48,3-4-40,4-4-120,8-2-168,-5-8-1641,-5-2-2552</inkml:trace>
  <inkml:trace contextRef="#ctx0" brushRef="#br0" timeOffset="372.58">1115 332 18035,'0'0'8930,"0"0"-7834,0 0 33,57 63-17,-37-27-296,0 4-488,-5 5-240,-8 1-16,-7 4-72,-2-1 0,-11-3-8,-4-4-56,2-8-120,3-6-120,2-13-776,5-7-2105,2-8-7761</inkml:trace>
  <inkml:trace contextRef="#ctx0" brushRef="#br0" timeOffset="373.58">1601 542 2512,'0'0'21997,"0"0"-19149,0 0-2111,0 0-17,0 0-168,0 0-88,77 0-336,-49-4-88,2 0-40,-5 4-720,-8-2-1129,-4 2-2816</inkml:trace>
  <inkml:trace contextRef="#ctx0" brushRef="#br0" timeOffset="374.58">1666 667 24261,'0'0'3296,"0"0"-2824,0 0-79,70-10-385,-43 5-8,-7-3-2569,-7 2-3848</inkml:trace>
  <inkml:trace contextRef="#ctx0" brushRef="#br0" timeOffset="375.58">2292 135 18587,'0'0'5930,"0"0"-3444,0 0-1240,0 0-418,-5 16 186,0 251 1036,5-260-2051,0-1 1,1 0 0,-1 1 0,1-1 0,1 0 0,-1 0-1,1 0 1,0 0 0,0 0 0,1 0 0,0 0-1,0-1 1,-1-2-100,0-1 0,0 1-1,0-1 1,0 1-1,0-1 1,1 0 0,-1 0-1,1 0 1,-1-1-1,1 1 1,0 0 0,0-1-1,0 0 1,0 0-1,0 0 1,0 0 0,0 0-1,0-1 1,0 1-1,0-1 1,0 0-1,0 0 1,1 0 0,1 0 100,-4 0-201,1 0 0,0-1 0,-1 1 0,1-1 0,-1 1 0,1-1 0,-1 1 0,1-1-1,-1 0 1,1 0 0,-1 0 0,0 0 0,1 0 0,-1 0 0,0 0 0,0 0 0,0 0 0,1-1 201,10-17-6268,-4 4-5957</inkml:trace>
  <inkml:trace contextRef="#ctx0" brushRef="#br0" timeOffset="376.58">2464 306 14419,'0'0'8448,"0"0"-5430,0 0-2014,0 0-124,0 0 101,3 12-192,3 23 522,3 35-1311,-9-65 72,0-1-1,1 1 1,0 0-1,0 0 1,0 0-1,0 0 1,1-1-1,0 1 1,0 1-72,-1-5-64,0 1 1,0-1 0,0 1 0,1-1 0,-1 0 0,0 1 0,1-1 0,-1 0 0,1 0 0,-1 0 0,1 0-1,0 0 1,-1 0 0,1 0 0,0-1 0,-1 1 0,1-1 0,0 1 0,0-1 0,0 0 0,-1 1 0,1-1-1,0 0 1,2 0 63,-3-1-218,0 1 0,0 0-1,1-1 1,-1 1-1,0-1 1,0 0-1,1 1 1,-1-1 0,0 0-1,0 0 1,0 1-1,0-1 1,0 0 0,0 0-1,0 0 1,0 0-1,0 0 1,-1-1 0,1 1-1,0 0 1,-1 0-1,1-1 219,0 0-840,5-8-3554</inkml:trace>
  <inkml:trace contextRef="#ctx0" brushRef="#br0" timeOffset="377.58">2619 341 20180,'0'0'4544,"0"0"-2840,0 0-916,0 0 226,0 0-275,0 13-151,2 115 1410,-2-128-1998,0 0-1,0 0 1,0 0 0,0 0-1,0 0 1,1 0-1,-1 0 1,0 0-1,0 0 1,0 0-1,0 0 1,0 0 0,0 0-1,0 0 1,0 0-1,0-1 1,0 1-1,0 0 1,0 0 0,0 0-1,0 0 1,1 0-1,-1 0 1,0 0-1,0 0 1,0 0-1,0 0 1,0 0 0,0 0-1,0 0 1,0 0-1,0 1 1,0-1-1,0 0 1,0 0-1,1 0 1,-1 0 0,0 0-1,0 0 1,0 0-1,0 0 1,0 0-1,0 0 1,0 0-1,0 0 1,0 0 0,0 0-1,0 0 1,0 0-1,0 0 1,0 0-1,0 1 1,0-1 0,0 0-1,0 0 1,0 0-1,0 0 1,0 0-1,0 0 1,0 0-1,0 0 1,0 0 0,0 0-1,0 0 1,7-9-137,5-13-196,-2-1-125,-9 16 347,1 1 0,1-1 0,-1 1-1,1 0 1,1 0 0,-1 0 0,1 1 0,0-1-1,0 1 1,0 0 0,1 0 0,2-2 111,-7 7 3,1-1 1,-1 1 0,1 0 0,0-1 0,0 1-1,-1 0 1,1-1 0,0 1 0,0 0-1,-1 0 1,1-1 0,0 1 0,0 0 0,-1 0-1,1 0 1,0 0 0,0 0 0,0 0-1,-1 0 1,1 1 0,0-1 0,0 0 0,-1 0-1,1 1 1,0-1-4,1 1 20,-1 0 0,0 0 0,0 0 0,0 0 0,0 0 0,1 1-1,-2-1 1,1 0 0,0 0 0,0 1 0,0-1 0,0 2-20,2 5 110,0 1-1,0 0 1,-1 0-1,0 4-109,-1-9 15,1 7 78,-2-8-87,0 0 0,1 1-1,-1-1 1,1 0 0,0 1 0,0-1-1,0 0 1,1 0 0,-1 0-1,1 0 1,-1 0 0,1 0 0,0 0-1,0-1 1,1 2-6,-2-4-31,0 1 1,-1-1-1,1 0 0,0 0 0,-1 1 1,1-1-1,-1 0 0,1 0 1,0 0-1,0 0 0,-1 0 1,1 0-1,0 0 0,-1 0 0,1 0 1,0 0-1,-1 0 0,1 0 1,0-1-1,-1 1 0,1 0 1,0 0-1,-1-1 0,1 1 0,-1-1 1,1 1-1,-1 0 0,1-1 1,-1 1-1,1-1 0,-1 1 1,1-1-1,-1 1 0,1-1 0,-1 1 1,0-1-1,1 0 0,-1 0 31,16-26-544,-15 23 325,2-2-86,-2 3 205,0 0-1,1 0 1,-1 0-1,1 0 0,-1 0 1,1 1-1,0-1 1,0 1-1,0-1 1,0 1-1,2-2 101,-4 14 516,0 109 1912,0-119-2499,0 0 0,0 0 0,0 0 1,0 0-1,1 1 0,-1-1 0,0 0 0,0 0 1,0 0-1,0 0 0,0 0 0,0 0 0,0 0 1,0 1-1,1-1 0,-1 0 0,0 0 0,0 0 1,0 0-1,0 0 0,0 0 0,0 0 1,1 0-1,-1 0 0,0 0 0,0 0 0,0 0 1,0 0-1,1 0 0,-1 0 0,0 0 0,0 0 1,0 0-1,0 0 0,0 0 0,1 0 0,-1 0 1,0 0-1,0 0 0,0 0 0,0 0 1,0 0-1,1 0 0,-1 0 0,0 0 0,0 0 1,0 0-1,0-1 0,0 1 0,0 0 0,1 0 1,-1 0-1,0 0 0,0 0 0,0 0 0,0-1 1,0 1-1,0 0 0,0 0 0,0 0 1,0 0-1,0 0 0,0-1 71,1-6-3817</inkml:trace>
  <inkml:trace contextRef="#ctx0" brushRef="#br0" timeOffset="378.58">2429 139 24941,'0'0'5961,"0"0"-4921,0 0-688,0 0-352,0 0-384,8-2-1024,-1 2-2665,1 0-4361</inkml:trace>
  <inkml:trace contextRef="#ctx0" brushRef="#br0" timeOffset="379.58">2272 757 18403,'0'0'4747,"0"0"-2969,0 0-602,2 11 29,-1-8-1136,6 37 1302,-1 1 1,0 33-1372,-6 96 1626,15-190-2638,-12 15 882,1-6-203,2 0-1,-1 0 1,2 0 0,-1 1 333,-4 8-32,-1 0-1,0 0 1,1 0 0,-1 1-1,1-1 1,0 0 0,-1 1-1,1-1 1,0 1 0,0-1-1,0 1 1,0 0 0,0 0 0,0 0-1,1 0 1,-1 0 0,0 1-1,0-1 1,1 1 0,-1-1-1,0 1 1,1 0 0,1 0 32,-2 0 9,-1 1 0,0 0 1,0-1-1,0 1 0,1 0 1,-1 0-1,0 0 0,0-1 1,0 1-1,0 0 1,0 1-1,-1-1 0,1 0 1,0 0-1,0 0 0,-1 0 1,1 1-1,-1-1 0,1 0 1,-1 1-1,1-1 0,-1 0 1,0 1-10,7 35 482,-6-34-431,-1 9 87,4 13 116,-4-24-260,1 0 0,-1-1 1,0 1-1,1 0 0,-1-1 0,1 1 0,-1 0 0,0-1 0,1 1 1,0 0-1,-1-1 0,1 1 0,-1-1 0,1 1 0,0-1 0,-1 0 1,1 1-1,0-1 0,-1 0 0,1 1 0,0-1 0,0 0 0,-1 0 1,1 0-1,0 1 0,0-1 0,0 0 0,-1 0 0,2 0 6,0 0-168,1 0-1,0-1 0,0 1 0,0 0 1,0-1-1,-1 0 0,1 0 1,0 0-1,0 0 0,-1 0 0,2-1 169,15-14-4693,-8 3-4775</inkml:trace>
  <inkml:trace contextRef="#ctx0" brushRef="#br0" timeOffset="380.58">2569 946 16931,'0'0'8008,"0"0"-5095,0 0-1824,0 0-409,0 0-198,0 0-260,0 0 8,4 0 206,28-2 476,0-1 0,14-4-912,-13 2-1257,1 1 0,16 1 1257,-49-4-4258,-1 6 1122,0-3-6601</inkml:trace>
  <inkml:trace contextRef="#ctx0" brushRef="#br0" timeOffset="381.58">2714 866 6865,'0'0'15313,"0"0"-10050,0 0-3961,0 0-639,0 0-276,17 0 165,-3 2-483,0-1 1,0 2 0,-1 0 0,1 0 0,-1 1-1,4 2-69,-16-5-13,0 0-1,0 0 1,0-1-1,0 1 1,0 0-1,0 0 1,0 0-1,-1 0 0,1 0 1,0 0-1,-1 0 1,1 0-1,-1 0 1,1 1-1,-1-1 1,0 0-1,1 0 1,-1 0-1,0 1 1,0-1-1,0 0 0,0 0 1,0 0-1,0 1 1,0-1-1,0 0 1,0 0-1,-1 1 1,1-1-1,0 0 1,-1 0-1,0 1 14,-1 3 11,1 0-1,-2 0 1,1 0 0,0 0-1,-1-1 1,0 1 0,-1 0-11,-11 14 180,9-10-227,-1 0 0,0 0 0,-1-1 0,-5 5 47,12-13-732,1 0-1276,0 0-2196</inkml:trace>
  <inkml:trace contextRef="#ctx0" brushRef="#br0" timeOffset="382.58">2998 852 11962,'0'0'8618,"0"0"-5277,0 0-1848,0 0-361,0 0-22,-8 15-127,-24 48-395,28-56-510,1 0-1,1 1 0,0-1 0,0 1 0,0 0 1,1 0-1,0-1 0,1 1 0,-1 0 1,1 0-1,1 0 0,0 0 0,1 4-77,-2-10-3,1 0 0,0 0-1,-1 0 1,1 0 0,0-1-1,0 1 1,0 0-1,0-1 1,1 1 0,-1 0-1,0-1 1,1 1 0,-1-1-1,1 0 1,0 0-1,-1 1 1,1-1 0,0 0-1,-1 0 1,1 0 0,0-1-1,0 1 1,0 0 0,0-1-1,0 1 1,0-1-1,0 0 1,0 0 0,0 0-1,1 0 4,4 1-59,0-1 0,-1 0 0,1 0 0,-1-1 0,1 0-1,-1 0 1,1 0 0,-1-1 0,2 0 59,-3-1-86,0 1-1,0-1 1,0 0-1,-1 0 1,1-1-1,-1 0 1,1 1-1,-1-1 1,0-1-1,-1 1 1,1 0-1,-1-1 1,0 0-1,2-3 87,-4 6 5,1-1 0,-1 1 0,0-1 0,0 0 0,0 0 0,0 0 0,-1 1 0,1-1 0,-1 0 0,1 0 0,-1 0 0,0 0 0,0 0 0,-1 0 0,1 0 0,0 0 0,-1 0 0,0 0 0,0 0 0,0 1 0,0-1 0,0 0 0,0 1 0,-1-1 0,1 0 0,-1 1 0,0 0 0,0-1-5,-4-4-144,-1 0 0,0 1-1,0 0 1,0 1-1,0-1 1,-1 1-1,0 1 1,0 0 0,0 0-1,-1 0 1,1 1-1,-1 0 145,-4-1-3862</inkml:trace>
  <inkml:trace contextRef="#ctx0" brushRef="#br0" timeOffset="383.58">3559 12 15603,'0'0'8156,"-2"1"-587,-9 8-6676,6 1-837,-1 0 1,2 0 0,-1 1-1,2 0 1,-1-1-1,2 1 1,-1 2-57,-10 80 31,9-52 21,0 12-23,3 1 0,2 16-29,0 2 9,1-39-9,4 30 0,2 7 0,-6-35 0,1 1 0,2-1 0,2 0 0,2 5 0,12 47 0,4 13 0,-22-89 0,14 42 0,5 6 0,-11-37-148,-10-21 138,0 0-1,-1 0 1,1 0 0,0-1-1,-1 1 1,1 0 0,0 0-1,0-1 1,-1 1 0,1 0-1,0-1 1,0 1 0,0-1 0,0 0-1,0 1 1,0-1 0,0 0-1,0 1 1,0-1 0,0 0 10,0 0-119,1-24-5535,-2 12-1094</inkml:trace>
  <inkml:trace contextRef="#ctx0" brushRef="#br0" timeOffset="384.58">3983 91 16483,'0'0'7119,"0"0"-4379,0 0-1497,0 0-569,0 0-379,-3-4-212,-1-3-74,3 5-2,-1 0 0,1-1 0,-1 1 0,1 0 0,-1 0 1,0 0-1,0 1 0,0-1 0,-1-1-7,3 3 71,-1 0 0,0-1 0,1 1 0,-1 0 0,0 0 0,1-1 0,-1 1 1,0 0-1,1 0 0,-1 0 0,0 0 0,0 0 0,1 0 0,-1 0 0,0 0 0,1 0 0,-1 0 0,0 1 0,1-1 0,-1 0 0,0 0 0,1 1 1,-1-1-1,1 0 0,-1 1 0,0-1 0,1 0 0,-1 1 0,1-1 0,-1 1 0,1-1 0,-1 1 0,1-1 0,0 1 0,-1 0 0,1-1 1,-1 1-1,1-1 0,0 1 0,0 0 0,-1-1 0,1 1-71,-14 32-377,12-29 557,-4 14-105,1 0 1,1 1-1,0 0 0,1 0 1,0 13-76,1 30 387,3 6-387,0-7 59,-1-51-85,0-2-23,-1 0 0,1 0 1,1 0-1,0 0 0,0-1 1,0 1-1,1 0 0,0-1 1,1 1 48,-3-7-85,0-1 1,0 0-1,0 0 1,0 0-1,0 0 1,0 0-1,0 0 1,0 0-1,0 1 1,0-1-1,0 0 1,1 0-1,-1 0 1,0 0-1,0 0 1,0 0-1,0 0 1,0 0 0,0 0-1,0 0 1,0 0-1,1 0 1,-1 1-1,0-1 1,0 0-1,0 0 1,0 0-1,0 0 1,0 0-1,0 0 1,1 0-1,-1 0 1,0 0-1,0 0 1,0 0-1,0 0 1,0 0-1,0 0 1,1 0-1,-1-1 1,0 1-1,0 0 1,0 0-1,0 0 1,0 0 0,0 0-1,0 0 1,0 0-1,1 0 1,-1 0 84,4-9-1859,-1-4-1403,-3 8-1896,1-5-11124</inkml:trace>
  <inkml:trace contextRef="#ctx0" brushRef="#br0" timeOffset="385.58">3813 316 21460,'0'0'5849,"0"0"-4520,0 0-505,0 0-128,0 0-352,0 0-288,0 0 80,0 0 56,35-10-24,-17 8-80,-3-2-80,2 0-16,-2 2-240,0-2-600,-2 2-1537,-6 0-2632</inkml:trace>
  <inkml:trace contextRef="#ctx0" brushRef="#br0" timeOffset="386.58">4185 49 23525,'0'0'3726,"0"0"-2286,0 0-806,-4 14-22,1-5-491,-5 16 349,2 0 0,-3 18-470,2-8 261,2-1 0,2 1-1,1 0 1,2 0 0,4 34-261,-3-63-41,0 0 1,1-1-1,-1 1 1,1-1-1,0 0 0,1 1 1,0-1-1,-1 0 1,1 0-1,1-1 0,-1 1 1,5 3 40,12 8-2825,4-7-3978,-15-9-9599</inkml:trace>
  <inkml:trace contextRef="#ctx0" brushRef="#br0" timeOffset="387.58">4325 202 19036,'0'0'4604,"0"0"-2744,0 0-734,0 0-191,0 0-171,12 6-256,36 20-211,-46-25-269,-1 0 0,1 1-1,-1-1 1,0 0 0,0 1 0,1 0 0,-1-1-1,0 1 1,-1-1 0,1 1 0,0 0-1,0 0 1,-1-1 0,1 1 0,-1 0 0,1 0-1,-1 0 1,0 0 0,0 0 0,0 1-28,-4 30 611,0-23-429,-1 0 0,1-1 0,-1 1 0,-1-1 1,0-1-1,0 1 0,-1-1 0,-2 3-182,6-6-29,5-8-614,0 0 0,0-1-1,0 1 1,1 0 0,-1 1 0,1-1 0,0 0 0,0 1 0,1-2 643,7-5-3354,6-7-6899</inkml:trace>
  <inkml:trace contextRef="#ctx0" brushRef="#br0" timeOffset="388.58">4459 252 21836,'0'0'3460,"0"0"-1820,0 0-648,0 0-269,0 0-129,-7 12-18,-21 39-19,26-46-484,0 0 0,0 0 1,0 1-1,1-1 0,0 0 0,0 1 1,0-1-1,1 1 0,0-1 0,0 0 1,0 1-1,1-1 0,0 1 0,0 1-73,-1-6 6,1 2-16,0-1 1,0 0-1,0 0 1,0 1 0,0-1-1,0 0 1,1 0-1,-1 0 1,0 0-1,1-1 1,0 1 0,-1 0-1,1-1 1,0 1-1,0-1 1,0 1-1,0-1 1,0 0 0,0 0-1,1 0 1,-1 0-1,0 0 1,2 0 9,28 5-1848,-4-8-3734,-15-5-3849</inkml:trace>
  <inkml:trace contextRef="#ctx0" brushRef="#br0" timeOffset="389.58">4612 304 9169,'0'0'16852,"0"0"-13939,0 0-2297,0 0 40,0 0-280,0 0-16,74 0-104,-44-2-256,-5-2 0,-2 0 0,-3 0-568,-3 0-312,-4 4-1377,-6-2-2416</inkml:trace>
  <inkml:trace contextRef="#ctx0" brushRef="#br0" timeOffset="390.58">4716 167 22108,'0'0'4657,"0"0"-3449,0 0 57,0 0-425,0 67-384,0-45-288,3 0 72,-1-2-240,3-4 0,-2-2 0,2-3-152,-3-3-504,1-4-1064,-1-2-3273</inkml:trace>
  <inkml:trace contextRef="#ctx0" brushRef="#br0" timeOffset="391.58">4953 103 20196,'0'0'4309,"0"0"-2273,0 0-849,0 0-396,0 0 91,0 0-110,3 12-142,5 43 100,-1 1 0,-2 36-730,-6-67 76,1-6-13,0 0-1,1 0 0,2 5-62,-3-24-4,0 0 0,0-1-1,0 1 1,0 0 0,0 0 0,0 0-1,0-1 1,0 1 0,0 0 0,0 0 0,1 0-1,-1-1 1,0 1 0,0 0 0,0 0-1,0 0 1,0 0 0,1 0 0,-1-1 0,0 1-1,0 0 1,0 0 0,1 0 0,-1 0-1,0 0 1,0 0 0,0 0 0,1 0-1,-1 0 1,0 0 0,0 0 0,0 0 0,1 0-1,-1 0 1,0 0 0,0 0 0,1 0-1,-1 0 1,0 0 0,0 0 0,0 0 0,1 0-1,-1 0 1,0 0 0,0 0 0,0 0-1,0 0 1,1 1 0,-1-1 0,0 0 0,0 0-1,0 0 1,0 0 0,1 1 0,-1-1-1,0 0 1,0 0 0,0 0 0,0 0 0,0 1-1,0-1 1,0 0 0,0 0 0,0 0-1,0 1 1,0-1 0,0 0 4,10-16-353,-2-2 252,22-40-1065,-27 54 1046,0-1 0,0 1 0,1 0 0,0 0 0,-1 0 0,1 0-1,0 1 1,1-1 0,-1 1 0,4-2 120,-8 5-1,1 0 0,0-1 1,0 1-1,-1-1 0,1 1 0,0 0 0,0 0 1,0-1-1,-1 1 0,1 0 0,0 0 1,0 0-1,0 0 0,0 0 0,0 0 0,-1 0 1,1 0-1,0 0 0,0 1 0,0-1 0,0 0 1,-1 1-1,1-1 0,1 1 1,-1 0 17,0 0-1,0 0 1,0 0-1,0 0 1,0 1-1,0-1 1,0 0-1,0 1 1,0-1-1,-1 0 1,1 1-1,0-1 1,-1 1-17,3 9 182,-1-1 0,0 1-1,0-1 1,-1 5-182,0-1 241,0-12-238,-1 3 32,1 0 1,0 0 0,0 0-1,1 0 1,0 0-1,-1 0 1,2 1-36,-3-6-49,1 1-1,-1 0 1,1-1 0,-1 1 0,1-1 0,-1 1 0,1 0-1,-1-1 1,1 1 0,0-1 0,-1 1 0,1-1-1,0 0 1,-1 1 0,1-1 0,0 0 0,0 1-1,-1-1 1,1 0 0,1 0 49,-1 0-175,0 0 1,1 0-1,-1 0 1,0-1-1,1 1 1,-1-1-1,0 1 1,1-1-1,-1 1 0,0-1 1,1 1-1,-1-1 1,0 0-1,0 0 1,0 0-1,0 0 175,9-10-4075,-2 1-5037</inkml:trace>
  <inkml:trace contextRef="#ctx0" brushRef="#br0" timeOffset="392.58">5185 47 6505,'0'0'13533,"0"0"-8603,0 0-2975,12 15-572,39 48-275,-44-53-871,0-1-1,-1 1 1,-1 0 0,0 0-1,0 1 1,-1 0 0,0-1-1,-1 1 1,2 9-237,-2 4 277,-1-1 1,-1 1-1,-1 14-277,0-16 122,0-8-84,-1-1 0,-1 1 0,0 0-1,-4 11-37,5-18-78,-2 0 0,1 0-1,-1 0 1,0-1-1,0 1 1,0-1-1,-1 0 1,0 0-1,0 0 1,-3 1 78,-5 3-1297,2-6-2883,3-4-3509</inkml:trace>
  <inkml:trace contextRef="#ctx0" brushRef="#br0" timeOffset="393.58">5579 286 24909,'0'0'4497,"0"0"-3561,0 0-240,0 0-392,0 0 0,0 0-192,75 0-112,-50 0 48,-7 0-48,2 0-240,-8 0-456,3-2-616,-3-2-2441,-4 0-10506</inkml:trace>
  <inkml:trace contextRef="#ctx0" brushRef="#br0" timeOffset="394.58">6183 31 8657,'0'0'9921,"0"0"-5907,0 0-2310,0 0-536,0 0-315,0 0-154,-8-5 49,-24-18-109,32 23-620,-1 0-1,1-1 0,-1 1 1,1 0-1,-1 0 1,1-1-1,-1 1 1,1 0-1,-1 0 1,1 0-1,-1 0 0,1 0 1,-1 0-1,0 0 1,1 0-1,-1 0 1,1 0-1,-1 0 0,1 0 1,-1 0-1,1 0 1,-1 0-1,1 1 1,-1-1-1,1 0 0,-1 0 1,1 1-1,-1-1 1,1 0-1,-1 1 1,1-1-1,0 0 1,-1 1-1,1-1 0,0 1 1,-1-1-1,1 1 1,0-1-1,-1 0 1,1 1-1,0-1 0,0 1 1,0-1-1,-1 1 1,1 0-1,0-1 1,0 1-1,0-1 0,0 1 1,0-1-1,0 1 1,0-1-1,0 1 1,0 0-19,0 1 126,-14 35 218,1 0 0,3 1 1,1 1-1,2-1 0,1 1 0,2 1 1,2-1-1,1 0 0,3 2-344,4 4 412,-2-26-1316,-4-19 682,0-1 1,0 1-1,0 0 1,0 0-1,0 0 0,1 0 1,-1 0-1,0 0 1,0 0-1,0 0 0,0 0 1,0 0-1,0 0 1,0 0-1,0 0 1,0 0-1,0 0 0,0 0 1,0 0-1,1 1 1,-1-1-1,0 0 0,0 0 223,0-12-4633,0 2-4305</inkml:trace>
  <inkml:trace contextRef="#ctx0" brushRef="#br0" timeOffset="395.58">5959 296 20356,'0'0'5369,"0"0"-3857,0 0-167,0 0-329,0 0-352,0 0-16,0 0 48,0 0-416,69-10-120,-51 8-152,2 0-8,-3 0-56,-4 0-560,2-2-1104,-3 2-2313,-4 0-7409</inkml:trace>
  <inkml:trace contextRef="#ctx0" brushRef="#br0" timeOffset="396.58">6388 49 3392,'0'0'16185,"0"0"-10572,0 0-4366,0 0-587,-5 14 162,-9 29 83,2 0 0,3 1 0,-1 15-905,8-46 133,-1 12 233,1 0 0,1 21-366,1-40-30,1 0-1,-1 1 0,1-1 1,0 0-1,1 1 0,0-1 1,0 0-1,0 0 0,0 0 1,1 0-1,0-1 0,1 1 1,1 2 30,-3-6-143,0 0 1,-1 0-1,1-1 1,0 1-1,0 0 1,1-1-1,-1 1 1,0-1-1,1 0 1,-1 0-1,0 0 1,1 0-1,0 0 143,23 3-4921,-11-3-2643</inkml:trace>
  <inkml:trace contextRef="#ctx0" brushRef="#br0" timeOffset="397.58">6487 175 2408,'0'0'15902,"0"0"-9604,0 0-4312,0 0-838,0 0-564,0 0-368,7 0-89,-1 0-117,-1 0 1,1 1-1,-1 0 1,0 0-1,1 0 1,-1 1 0,3 1-11,-7-2 38,1-1 1,0 1 0,-1 0 0,1 0 0,0 0 0,-1 1 0,0-1-1,1 0 1,-1 1 0,0-1 0,1 0 0,-1 1 0,0 0-1,0-1 1,0 1 0,0 0 0,0-1 0,-1 1 0,1 0-1,-1 0 1,1 0 0,-1-1 0,1 1 0,-1 0 0,0 0 0,0 0-1,0 1-38,0 4 100,-1 1-1,0-1 1,0 1-1,0-1 0,-1 0 1,0 0-1,-1 1 1,0-1-1,0 0 1,0-1-1,-1 1 0,0-1 1,0 1-1,0-1 1,-1-1-1,-4 5-99,5-6-112,28-26-5394,-11 9 386</inkml:trace>
  <inkml:trace contextRef="#ctx0" brushRef="#br0" timeOffset="398.58">6642 210 18635,'0'0'6490,"0"0"-4994,0 0-248,0 0-119,0 0-369,-50 74-96,45-54-128,0-4-304,5 0-144,0-5 24,8-1-112,7-2-56,4-6-24,1-2-288,0 0-240,10 0-632,-7-2-1681,-6-6-1072</inkml:trace>
  <inkml:trace contextRef="#ctx0" brushRef="#br0" timeOffset="399.58">6812 51 17907,'0'0'7618,"0"0"-4601,0 0-1289,44 86-576,-26-54-104,-3 3-751,-5 5-297,-3 0 0,-7 2 0,0-1 0,-7-1 0,-8-4 0,-5-4 0,2-11-657,-4-7-823,2-4-1825,5-8-5401</inkml:trace>
  <inkml:trace contextRef="#ctx0" brushRef="#br0" timeOffset="400.58">3796 667 19164,'0'0'4743,"0"0"-2990,0 0-929,0 0-158,0 0-81,0 0 20,0 0 124,6 0-19,136-7 829,14-1-1328,49 1 12,-123 3-20,45-4 76,55-1 57,-95 5-185,14-4-151,-12 0 46,118-10-46,28 4 0,-68 12 0,15-2 0,111-1 0,-192 6 0,45 0 0,155-2 0,138-7 0,-439 8-43,0 0 0,0 0 1,-1 0-1,1 0 0,0 0 0,0 0 1,0 0-1,0 0 0,0 0 0,0-1 0,-1 1 1,1 0-1,0 0 0,0 0 0,0 0 0,0 0 1,0 0-1,0 0 0,0 0 0,0-1 1,0 1-1,0 0 0,0 0 0,-1 0 0,1 0 1,0 0-1,0-1 0,0 1 0,0 0 0,0 0 1,0 0-1,0 0 0,0 0 0,0 0 1,0-1-1,0 1 0,0 0 0,1 0 0,-1 0 1,0 0-1,0 0 0,0-1 0,0 1 1,0 0-1,0 0 0,0 0 0,0 0 0,0 0 1,0 0-1,0 0 0,1 0 0,-1-1 0,0 1 1,0 0-1,0 0 43,-7-2-3809</inkml:trace>
  <inkml:trace contextRef="#ctx0" brushRef="#br0" timeOffset="401.58">5417 771 13858,'0'0'8405,"0"0"-5200,0 2-2157,-7 275 4055,7-269-5006,0 14-62,4-23-200,5-10-112,-1-3 137,-3 6-34,-1 1 0,1-1 0,1 1 0,-1 0 0,1 1 0,1-1 0,-1 1 0,6-4 174,-12 10-5,1 0 1,-1 0-1,0-1 1,1 1-1,-1 0 1,1 0-1,-1-1 1,1 1 0,-1 0-1,1 0 1,-1 0-1,1 0 1,-1 0-1,1 0 1,-1 0-1,1 0 1,-1 0-1,1 0 1,-1 0-1,1 0 1,-1 0 0,1 0-1,-1 0 1,1 1-1,-1-1 1,1 0-1,-1 0 1,1 1-1,-1-1 1,0 0-1,1 1 1,-1-1-1,1 0 1,-1 1 0,0-1-1,1 0 1,-1 1-1,0-1 1,0 1-1,1-1 1,-1 1-1,0-1 1,0 1-1,0-1 5,6 26 341,-4-17-187,0-2-69,0 5 28,0-1 0,2 0 0,-1-1-1,2 1 1,0 1-113,-4-9 2,0-1-1,1 0 0,-1 0 1,1 1-1,-1-1 0,1 0 1,0-1-1,-1 1 0,1 0 1,0 0-1,0-1 0,0 1 1,1-1-1,-1 0 0,0 0 1,1 1-1,-1-1 1,0-1-1,1 1 0,-1 0 1,1-1-1,-1 1 0,1-1 1,0 0-1,0 0-1,1 0-269,1 0-1,-1 0 1,0-1-1,1 1 1,-1-1 0,0 0-1,0-1 1,1 1-1,-1-1 1,0 0-1,0 1 1,-1-2 0,1 1 269,12-11-4532</inkml:trace>
  <inkml:trace contextRef="#ctx0" brushRef="#br0" timeOffset="402.58">7168 37 9089,'0'0'9296,"0"0"-5101,0 0-2089,0 0-619,0 0-327,0 0-223,0 0-105,0 0-628,-1 0-1,0 0 1,1 1-1,-1-1 1,1 0 0,-1 0-1,1 0 1,-1 0 0,1 1-1,-1-1 1,0 0-1,1 0 1,-1 1 0,1-1-1,0 0 1,-1 1-1,1-1 1,-1 1-204,2 4 0,0-1 0,0 1 0,1 0 0,-1 0 0,1-1 0,0 1 0,1-1 0,-1 0 0,1 0 0,1 3 0,10 17 0,1 11 0,-2 1 0,-1 1 0,-2 0 0,-1 1 0,-2 0 0,-2 0 0,-1 1 0,-2 2 0,2 223 0,-4-258 0,-1 12 0,-1 0 0,0-1 0,-2 1 0,-2 6 0,-6 36 0,9-45 0,-1 0 0,-1-1 0,0 1 0,-4 8 0,-12 37 0,13-40 0,6-15 0,0-1 0,0 1 0,1 0 0,-1 0 0,1-1 0,0 1 0,1 0 0,-1 0 0,1 2 0,-1-2-508,1-9-1209,0-8-6493,1 4-8897</inkml:trace>
  <inkml:trace contextRef="#ctx0" brushRef="#br0" timeOffset="28588.88">1636 2006 17803,'0'0'8546,"0"0"-5660,0 0-1976,0 0-134,0 0-232,0 0-196,13-1-28,2-1-290,29-3 201,26 1-231,-66 4-490,5 0-4173,-7 2-62</inkml:trace>
  <inkml:trace contextRef="#ctx0" brushRef="#br0" timeOffset="28589.88">2297 1448 15411,'0'0'9727,"0"3"-6272,-4 62-2264,3 0 0,3-1 0,8 46-1191,-9-105-208,0 0-1,0 0 1,0 0-1,0 0 1,1 0-1,0 0 1,0-1 0,0 1-1,2 1 209,-3-4-188,0 0 0,0 0 0,1-1 0,-1 1 0,1-1 1,-1 1-1,1-1 0,0 1 0,0-1 0,-1 0 0,1 0 0,0 0 0,0 0 0,0 0 0,0 0 0,0-1 0,0 1 0,0-1 0,1 1 1,-1-1-1,0 0 0,2 0 188,6 0-5192</inkml:trace>
  <inkml:trace contextRef="#ctx0" brushRef="#br0" timeOffset="28590.88">2487 1616 11242,'0'0'11929,"0"0"-7842,0 0-3274,0 0-419,0 0-57,0 13 36,0 111 1186,-1-122-1539,2 1 1,-1 0-1,0-1 1,0 1-1,1-1 1,-1 1-1,1-1 1,0 0-1,0 1 0,0-1 1,0 0-1,0 1 1,0-1-1,1 0 1,-1 0-1,1 0-20,-1-1-96,1 0 0,-1 0 0,0 0 0,0 0 0,0-1 0,0 1 0,1 0 0,-1-1 0,0 0 0,1 1 0,-1-1 0,0 1 0,1-1 0,-1 0 0,1 0 1,-1 0-1,0 0 0,1 0 0,-1 0 0,1 0 0,-1-1 0,0 1 0,1 0 0,-1-1 0,0 1 0,1-1 0,-1 1 0,0-1 0,0 0 0,1 0 96,8-8-4632,-2-1-5980</inkml:trace>
  <inkml:trace contextRef="#ctx0" brushRef="#br0" timeOffset="28591.88">2504 1495 968,'0'0'27246,"0"0"-24406,0 0-2624,0 0-216,0 0-984,0 0-1569,0 0-1007,5 10-7283</inkml:trace>
  <inkml:trace contextRef="#ctx0" brushRef="#br0" timeOffset="28592.88">2676 1628 11578,'0'0'10639,"0"0"-7027,0 0-2285,0 0-378,0 0-285,1 12-112,3 99 2037,-2-93-2347,-2-18-243,0 0 0,1 0 0,-1 0 0,0 0 0,0 0 0,0 0 0,0 0 0,0 0 0,1 0 0,-1 0 0,0 0 0,0 0 0,0 0 0,0 0 0,0 0 0,1 0 0,-1 0 1,0 0-1,0 0 0,0 0 0,0 0 0,0 0 0,1 0 0,-1 0 0,0 0 0,0 0 0,0 0 0,0-1 0,0 1 0,0 0 0,1 0 0,-1 0 0,0 0 0,0 0 0,0 0 0,0 0 0,0-1 0,0 1 0,0 0 0,0 0 1,0 0-1,0 0 0,0 0 0,0-1 0,0 1 0,0 0 0,0 0 0,0 0 0,0 0 1,14-34-362,-10 22 342,3-4-305,0 1 0,1-1 0,0 2 0,9-12 325,-17 26 2,1 0-1,-1-1 1,0 1-1,1-1 1,-1 1-1,0 0 1,1-1 0,-1 1-1,1 0 1,-1 0-1,1-1 1,-1 1-1,0 0 1,1 0-1,-1 0 1,1-1-1,-1 1 1,1 0-1,-1 0 1,1 0-1,-1 0 1,1 0-1,-1 0 1,1 0 0,-1 0-1,1 0 1,-1 0-1,1 1 1,-1-1-1,1 0 1,-1 0-1,1 0 1,-1 1-1,1-1 1,-1 0-1,1 0 1,-1 1-1,0-1 1,1 0-1,-1 1 1,1-1-1,-1 0 1,0 1 0,0-1-1,1 1 1,-1-1-1,0 1 1,0-1-1,1 0 1,-1 1-1,0-1 1,0 1-2,12 24 379,-9-9-212,-3-13-149,1 0 0,-1 0-1,1 0 1,0 0 0,-1 0 0,1 0 0,1 0 0,-1-1 0,0 1 0,1 0 0,0 0-18,-2-3-4,1 1 0,0-1 0,-1 0 0,1 1 0,-1-1 0,1 0 0,0 0 0,-1 0 0,1 0 0,0 0 0,-1 0 0,1 0 0,0 0 0,-1 0 0,1 0 0,0 0 0,-1 0 0,1 0 0,0 0 0,-1-1 0,1 1 0,-1 0 0,1-1 0,0 1 0,-1 0 0,1-1 4,16-12-155,-13 10 119,2-2-6,31-21-319,-35 24 356,0 1 1,0 0 0,0 0-1,0 0 1,0 1 0,0-1-1,1 0 1,-1 1 0,0-1-1,1 1 1,-1 0 0,0 0-1,1 0 1,-1 0 0,0 0-1,0 0 1,2 1 4,-3 0 29,-1-1 1,1 1-1,0 0 0,0 0 0,0 0 1,0 0-1,-1 0 0,1 0 1,0 0-1,-1 0 0,1 0 0,-1 0 1,1 0-1,-1 0 0,0 0 0,1 0 1,-1 0-1,0 1 0,0-1 1,0 0-30,3 28 377,-2-26-361,-1 21 70,2 16-439,2-36-3500,-3-5 638,2 1-6917</inkml:trace>
  <inkml:trace contextRef="#ctx0" brushRef="#br0" timeOffset="28593.88">2240 2050 15891,'0'0'7318,"0"0"-4510,0 0-1613,0 11-58,2 343 2281,-1-356-3638,0-1-1,-1 0 1,1 0 0,1 0-1,-1 1 1,0-1-1,1 0 1,1-2 220,3-4-443,-1-3-85,19-33-1599,-23 43 2031,1 0 0,0-1 0,-1 1-1,1 0 1,0 0 0,0 0-1,0 0 1,0 0 0,0 0 0,1 0-1,-1 1 1,1-1 0,-1 1-1,3-1 97,-4 2 44,0 0 0,0-1 0,0 1 0,0 0-1,0 0 1,0 1 0,0-1 0,0 0 0,0 0-1,0 0 1,-1 1 0,1-1 0,0 0 0,0 1 0,0-1-1,0 1 1,0-1 0,0 1 0,-1-1 0,1 1-1,0 0 1,-1-1 0,1 1 0,0 0 0,-1-1-1,1 1 1,-1 0 0,1 0 0,-1 0 0,1 0 0,-1 0-1,1-1 1,-1 1 0,0 0 0,0 0 0,0 0-1,1 0 1,-1 0-44,2 9 370,0-1 0,-1 1 1,0 0-1,0 0-370,0 6 279,-1-12-270,1 4 174,0 0-1,1 1 1,0-1-1,0 0 0,2 2-182,-4-9-43,0 0 1,0 0-1,1 0 0,-1 0 0,0-1 0,1 1 0,-1 0 0,1 0 1,-1 0-1,1-1 0,0 1 0,-1 0 0,1-1 0,0 1 0,-1 0 1,1-1-1,0 1 0,0-1 0,-1 1 0,1-1 0,0 1 0,0-1 0,0 0 1,0 1-1,0-1 0,-1 0 0,1 0 0,0 0 0,0 0 0,0 0 1,0 0-1,0 0 0,0 0 0,0 0 0,0 0 0,0 0 0,0-1 1,-1 1-1,1 0 0,0 0 0,0-1 0,0 1 0,0-1 0,-1 1 1,1-1-1,0 1 0,0-1 0,-1 0 0,1 1 0,0-1 0,-1 0 44,10-10-3354,-2-1-4298</inkml:trace>
  <inkml:trace contextRef="#ctx0" brushRef="#br0" timeOffset="28594.88">2574 2258 23004,'0'0'4935,"0"0"-3181,0 0-1181,0 0-201,0 0-151,12 0 74,53-9 411,-42 5-404,0 1 1,0 1-1,0 1-302,27 1-1206,-46-5-2867,-2 2-2882,0 1-7265</inkml:trace>
  <inkml:trace contextRef="#ctx0" brushRef="#br0" timeOffset="28595.88">2696 2165 14435,'0'0'9114,"0"0"-5399,0 0-2428,0 0-489,0 0-276,0 0-90,0 0-42,0 0-40,18 8 609,6 0-887,-13-5-103,0 0 0,0 1 0,0 1 0,-1-1 1,1 2-1,6 4 31,-16-9-9,0 0 0,-1 0 0,1 0 0,-1 0 0,1 1 0,-1-1 0,1 0 0,-1 0 0,0 0 0,0 0 0,0 1 0,1-1 0,-1 0 0,0 0 0,0 0 0,0 0 0,-1 1 0,1-1 0,0 0 0,-1 1 9,1 0 6,0 1 0,-1-1 0,0 1-1,0-1 1,1 0 0,-1 0 0,-1 1 0,1-1 0,-1 1-6,-19 25 55,14-19 22,-1 0-1,1 0 1,-1 0-1,-5 3-76,13-12-158,0 0-1,-1 0 0,1 0 1,0 0-1,0 0 1,0-1-1,0 1 0,-1 0 1,1 0-1,0 0 0,0 0 1,0 0-1,0-1 0,0 1 1,0 0-1,0 0 1,-1 0-1,1 0 0,0-1 1,0 1-1,0 0 0,0 0 1,0 0-1,0-1 1,0 1-1,0 0 0,0 0 1,0 0-1,0-1 0,0 1 1,0 0-1,0 0 0,0 0 1,0-1-1,0 1 1,1 0-1,-1 0 0,0 0 1,0 0-1,0-1 0,0 1 1,0 0 158,4-8-8234</inkml:trace>
  <inkml:trace contextRef="#ctx0" brushRef="#br0" timeOffset="28596.88">3018 2145 17883,'0'0'6030,"0"0"-3695,0 0-1346,0 0-385,0 0-47,-4 12 123,-1 4-371,1 0-1,1 1 1,0-1-1,1 0 1,0 8-309,2-21 53,0 1-1,0 0 1,0-1 0,1 1 0,-1-1 0,1 1 0,0-1-1,0 1 1,0-1 0,1 1 0,0 2-53,0-5 5,-1 1 0,0-1 0,1 1 0,-1-1 0,1 0 0,-1 0 0,1 0 0,0 0 0,-1 0 0,1 0 0,0 0 0,0 0 0,0-1 0,0 1 0,-1-1-1,1 1 1,0-1 0,0 0 0,0 0 0,0 0 0,0 0 0,2 0-5,0 0-31,-1-1-1,1 1 1,0-1-1,0 0 1,0 0-1,-1 0 1,1 0 0,-1-1-1,1 0 1,-1 0-1,1 0 1,-1 0-1,0 0 1,0 0-1,0-1 1,0 0-1,0 1 1,-1-1-1,1 0 1,-1 0-1,0-1 1,0 1-1,0 0 1,0-1-1,-1 1 1,1-1-1,-1 0 32,1 1 2,-1-1-1,0 0 1,0 0-1,0 1 1,-1-1-1,1 0 1,-1 0-1,0 0 1,0 0-1,0 0 1,-1 0-1,1 0 1,-1 0-1,0 0 1,0 1-1,0-1 1,-1 0-1,1 1 1,-1-1-1,0 1 1,0-1-1,0 1 1,0 0-1,-1 0 1,0 0-1,1 0 1,-1 0-2,0 1-15,0-1 0,0 1 0,0 0 0,-1 0 0,1 0 0,0 1 0,-1-1 0,1 1 1,-1 0-1,-1-1 15,-13 0-5726,14 2-3570</inkml:trace>
  <inkml:trace contextRef="#ctx0" brushRef="#br0" timeOffset="28597.88">3537 1368 9241,'0'0'10684,"0"0"-6353,0 0-2910,0 0-550,0 0-279,-11 5 2323,7 4-2755,1 1 0,0-1 0,0 1-1,1 0 1,0 0 0,1 0 0,0 0-1,0 5-159,-1 5 96,-4 32 18,-3 28 418,2 56-532,6-25 89,5 167 28,16-103-48,-18-159-64,1 1 0,1-1 0,1 0 0,0 0 0,1-1 0,0 0 0,2 0 0,2 4-5,-8-13 1,-1-4-2,-1-1 1,0 0-1,0 0 1,1 0-1,-1-1 1,1 1-1,-1 0 0,1 0 1,-1 0-1,1 0 1,0 0-1,-1 0 1,1-1-1,0 1 0,0 0 1,-1-1-1,1 1 1,0 0-1,0-1 1,0 1-1,0-1 0,0 1 1,0-1-1,0 0 1,0 1 0,-1-1-100,0 0 0,1 0 0,-1 0 0,0-1 1,0 1-1,0 0 0,0 0 0,0 0 0,1 0 1,-1 0-1,0 0 0,0 0 0,0 0 1,0 0-1,0 0 0,0-1 0,1 1 0,-1 0 1,0 0-1,0 0 0,0 0 0,0 0 0,0 0 1,0-1-1,0 1 0,0 0 0,0 0 0,0 0 1,0 0-1,0-1 0,0 1 0,0 0 0,0 0 1,0 0-1,0 0 0,0-1 0,0 1 0,0 0 1,0 0-1,0 0 0,0 0 0,0 0 0,0-1 1,0 1-1,0 0 0,0 0 0,0 0 0,0 0 1,0 0 99,0-2-1485,0-6-5361</inkml:trace>
  <inkml:trace contextRef="#ctx0" brushRef="#br0" timeOffset="28598.88">3881 1481 23797,'0'0'4062,"0"0"-2600,0 0-918,0 0-251,-3 4-196,0 0-80,1 1 0,-1 0 0,1 0 0,0 0 1,1 0-1,-1 1 0,1-1 0,-1 2-17,2-5 9,-1 0 0,1 0 1,-1 0-1,1 1 0,0-1 1,0 0-1,0 0 0,0 0 1,0 0-1,1 0 0,-1 0 0,1 0 1,-1 0-1,1 0 0,0 0 1,-1 0-1,1 0 0,0 0 1,0-1-1,1 1 0,-1 0 1,0 0-1,1-1 0,-1 1 1,1-1-10,5 4-67,1-2 0,0 1 0,0-1 0,4 1 67,-4-2-124,0 1 0,0 1 1,-1-1-1,1 1 0,1 2 124,-7-5-17,0 0-1,0 1 1,0 0-1,0-1 1,-1 1 0,1 0-1,-1 0 1,1 0-1,-1 0 1,0 0 0,0 0-1,0 0 1,0 0-1,0 1 1,0-1 0,0 0-1,-1 0 1,1 1-1,-1-1 1,0 2 17,1 0 62,-1 1-1,0-1 1,0 0 0,-1 1 0,1-1-1,-1 1 1,0-1 0,0 0 0,0 0-1,0 1 1,-1-1 0,0 0 0,0 0-1,0 0 1,0-1 0,-1 1-1,0 0 1,1-1 0,-1 0 0,0 1-1,-1-1 1,1-1 0,0 1 0,-1 0-1,0-1 1,1 0 0,-1 1 0,0-1-1,0-1 1,-3 2-62,6-3-41,0 0-1,0 1 0,0-1 1,0 0-1,0 0 1,0 0-1,0 1 1,0-1-1,0 0 1,-1-1-1,1 1 1,0 0-1,0 0 1,0 0-1,0-1 1,0 1-1,0 0 1,1-1-1,-1 1 1,0-1-1,0 1 42,-7-13-4730,5 5-1130</inkml:trace>
  <inkml:trace contextRef="#ctx0" brushRef="#br0" timeOffset="28599.88">3856 1471 20212,'0'0'7153,"0"0"-5792,0 0-921,0 0-128,0 0 8,57-14-160,-32 10-160,0 2 88,-2-1-88,-6 1-8,-2 2-384,0 0-848,-3 0-1857,-4 0-5513</inkml:trace>
  <inkml:trace contextRef="#ctx0" brushRef="#br0" timeOffset="28600.88">4262 1420 2864,'0'0'18315,"0"0"-12564,0 0-4818,-4 11-274,1-4-512,-3 5 97,2 0 0,-1 1-1,2-1 1,0 1-1,-1 7-243,-4 39 1059,2 0 0,3 58-1059,3-111 1,1-1 0,-1 1 0,1 0 0,0 0 0,1 0 0,0 0 0,0-1 0,0 1 0,0-1 0,1 1 0,1 1-1,-2-4-232,0 0-1,1 0 1,-1 0-1,1-1 1,0 1-1,-1-1 1,1 1-1,0-1 1,0 0-1,1 0 1,-1-1-1,0 1 1,1-1-1,-1 1 1,1-1-1,-1 0 1,1 0-1,1 0 233,10 1-4034</inkml:trace>
  <inkml:trace contextRef="#ctx0" brushRef="#br0" timeOffset="28601.88">4422 1553 20828,'0'0'3689,"0"0"-2225,0 0-273,0 0-60,0 0-352,12 5-275,37 20-32,-48-24-436,1 0 0,-1 1 0,0-1-1,0 1 1,1-1 0,-1 1 0,0-1 0,0 1 0,0 0-1,-1-1 1,1 1 0,0 0 0,-1 0 0,1 0 0,-1-1-1,1 1 1,-1 0 0,0 0 0,0 0 0,0 0-36,-3 32 522,2-32-500,-2 8 36,0 0 0,-1 0 0,-1 0-1,1-1 1,-1 0 0,-1 0 0,0 0 0,0 0-1,-4 3-57,9-11-180,1-1-292,3-4-901,14-16-2159,-2 4-2661,2-4-9312</inkml:trace>
  <inkml:trace contextRef="#ctx0" brushRef="#br0" timeOffset="28602.88">4552 1597 20604,'0'0'4136,"0"0"-2414,0 0-552,-6 10-168,4-5-928,-4 5 188,1 0 0,0 0 0,1 0 0,0 1 1,0-1-1,1 1 0,1 0 0,0 0 0,0 6-262,2-13 61,-1 0-1,2 0 0,-1-1 0,0 1 0,1 0 1,-1 0-1,1-1 0,0 1 0,0-1 0,1 1 1,1 3-61,-2-6-41,1 1 1,-1-1 0,1 1 0,0-1 0,-1 1 0,1-1-1,0 0 1,0 0 0,0 0 0,0 0 0,0 0 0,0 0-1,0-1 1,1 1 0,-1-1 0,0 1 0,0-1 0,0 0-1,1 0 1,-1 0 0,0 0 40,31 0-1953,-11-4-3194,-7 0-4693</inkml:trace>
  <inkml:trace contextRef="#ctx0" brushRef="#br0" timeOffset="28603.88">4771 1614 22244,'0'0'5241,"0"0"-4168,0 0-337,0 0 80,0 0-264,78 4-472,-61-2-80,0-2-8,-4 0-416,-3 0-416,-5 0-569,-3 0-1303,1-4-865,-3-2-8169</inkml:trace>
  <inkml:trace contextRef="#ctx0" brushRef="#br0" timeOffset="28604.88">4836 1537 18531,'0'0'6402,"0"0"-5002,0 0 344,0 0-239,3 75-577,-1-51-392,1 0-96,-1-2-280,1-2-120,-1-2-40,1-4-112,2-4-408,0-8-1080,-3-2-2729,3 0-12187</inkml:trace>
  <inkml:trace contextRef="#ctx0" brushRef="#br0" timeOffset="28605.88">5071 1465 19556,'0'0'4126,"0"0"-2271,0 0-353,1 14-275,6 66 1832,-3 19-3059,-4-22 457,0-77-464,0 0 0,0 1 0,0-1 0,0 0 0,0 0 0,0 0 0,0 0 0,0 0 0,1 1 1,-1-1-1,0 0 0,0 0 0,0 0 0,0 0 0,0 0 0,0 0 0,0 1 0,0-1 0,1 0 0,-1 0 0,0 0 0,0 0 0,0 0 0,0 0 0,0 0 0,1 0 0,-1 0 1,0 0-1,0 0 0,0 0 0,0 0 0,1 0 0,-1 0 0,0 0 0,0 0 0,0 0 0,0 0 0,1 0 0,-1 0 0,0 0 0,0 0 0,0 0 0,0 0 0,0 0 0,1 0 1,-1 0-1,0 0 0,0 0 0,0-1 0,0 1 0,0 0 0,0 0 0,1 0 0,-1 0 0,0 0 7,8-7-682,8-14-263,11-14-2000,-25 33 2821,-1 1 0,1-1 0,-1 1 0,1-1 0,0 1 0,-1 0 0,1 0 0,0 0 0,0 0 1,0 0-1,0 0 0,0 0 0,0 1 0,0-1 0,0 1 0,0-1 0,1 1 124,-2 0 78,0 1 1,-1-1-1,1 0 0,0 1 1,0-1-1,0 0 0,-1 1 1,1-1-1,0 1 0,-1 0 1,1-1-1,0 1 0,-1-1 1,1 1-1,-1 0 0,1-1 1,-1 1-1,1 0 0,-1 0 1,1 0-1,-1-1 0,0 1 1,1 0-1,-1 0 0,0 0 1,0 0-79,7 28 1299,-6-21-1025,0-2-117,1-1-1,-1 1 1,1-1 0,1 1-1,-1-1 1,2 3-157,-3-7-63,0 1-1,-1-1 1,1 0 0,0 0 0,0 0-1,0 0 1,0 0 0,0-1 0,0 1-1,0 0 1,0 0 0,1-1-1,-1 1 1,0 0 63,0-1-244,0 0-1,0 0 1,0 1-1,0-1 1,0 0-1,0 0 0,0 0 1,0 0-1,0-1 1,0 1-1,0 0 1,0 0-1,0-1 1,0 1-1,0 0 1,0-1-1,0 1 1,0-1-1,0 1 1,-1-1-1,1 1 245,5-7-8775</inkml:trace>
  <inkml:trace contextRef="#ctx0" brushRef="#br0" timeOffset="28606.88">5305 1392 21612,'0'0'4073,"0"0"-2777,0 0-127,40 85-9,-30-53-456,0 0-112,-3 2-216,-4 1-136,-3-1-8,0-2-120,0 0-112,-8-4 120,-2-4-120,-2-7-200,-1-3-704,3-6-928,3-4-3730</inkml:trace>
  <inkml:trace contextRef="#ctx0" brushRef="#br0" timeOffset="58964.63">5934 1611 17123,'0'0'7714,"0"0"-4288,0 0-2455,50 0 2562,91 2-3548,-140-2-201,-1 0-813,0 0-1616,0 0-2500</inkml:trace>
  <inkml:trace contextRef="#ctx0" brushRef="#br0" timeOffset="60137.05">6506 1490 3552,'0'0'14986,"0"0"-9308,0 0-3914,0 0-282,0 0-275,0 0-414,0 0-209,0 0-561,0 0 0,0 0 0,0 0 0,0 0 0,0-1 0,0 1 0,0 0 0,0 0 0,0 0 0,0 0 0,0-1-1,0 1 1,0 0 0,0 0 0,0 0 0,0 0 0,-1 0 0,1-1 0,0 1 0,0 0 0,0 0 0,0 0 0,0 0 0,0 0 0,-1 0 0,1-1 0,0 1 0,0 0 0,0 0 0,0 0 0,-1 0 0,1 0 0,0 0 0,0 0-1,0 0 1,0 0 0,-1 0 0,1 0 0,0 0 0,0 0 0,0 0 0,0 0 0,-1 0 0,1 0 0,0 0 0,0 0-23,-3 3 52,1 0 1,-1-1-1,1 1 1,0 0-1,0 0 0,0 1 1,0-1-1,0 0 0,1 1 1,0-1-1,-1 1 1,1-1-1,0 4-52,0-4-3,1-1 1,-1 0-1,1 0 1,0 1-1,0-1 0,0 0 1,0 1-1,0-1 1,0 0-1,1 0 1,-1 1-1,1-1 0,0 0 1,-1 0-1,1 0 1,0 1-1,0-1 0,0 0 1,1 0-1,-1 0 1,0-1-1,2 2 3,2 1-79,1 0-1,0 0 1,0-1-1,0 0 1,1 0-1,1 0 80,-2 0-147,0-1-1,0 1 0,0 0 0,-1 0 1,1 1-1,-1 0 148,-3-3-14,-1 1 0,1-1 0,-1 1 0,0 0 1,1-1-1,-1 1 0,0 0 0,0 0 0,0 0 0,0 0 1,0 0-1,-1 0 0,1 0 0,-1 0 0,1 0 0,-1 1 1,0-1-1,1 0 0,-1 0 0,0 0 14,0 2 39,-1-1 0,1 1 0,0-1 1,-1 0-1,0 1 0,0-1 0,0 0 0,0 1 0,0-1 0,-1 0 1,1 0-1,-1 0 0,0 0 0,-1 1-39,-1 2 175,-1-1 0,-1 0 0,1 0 0,-1-1-1,0 1 1,-2 0-175,-26 14 727,32-18-733,0 0 1,0 0 0,0 0-1,0 0 1,0-1-1,0 1 1,-1-1-1,1 0 1,0 1 0,0-1-1,0 0 1,-1 0-1,1-1 1,0 1 0,-2-1 5,3-18-2643,2 7-2114,3 4-1457</inkml:trace>
  <inkml:trace contextRef="#ctx0" brushRef="#br0" timeOffset="60677.84">6512 1461 21012,'0'0'5561,"0"0"-4217,0 0-423,0 0 15,0 0-376,0 0-176,0 0 240,80-26-232,-58 20-168,-4 2-128,-1 4-96,-4-2 0,-3 2-256,-3 0-800,-2 0-1665,0 2-2200</inkml:trace>
  <inkml:trace contextRef="#ctx0" brushRef="#br0" timeOffset="61495.84">6859 1591 4024,'0'0'6522,"0"0"1958,0 0-4700,0 0-2069,2-5-335,-1 4-1236,-1-1 0,1 0 0,-1 1 0,1-1 0,0 0 0,0 1 0,0 0 0,0-1 0,0 1 0,0-1 0,1 1 0,-1 0 0,0 0 0,1 0 0,-1 0 0,0 0 0,1 0 0,0 0 0,-1 0 0,1 0 0,-1 1 0,1-1 0,0 1 0,-1-1 0,1 1 0,0 0 0,0 0 0,-1-1 0,1 1 0,0 0 0,0 1 0,0-1 0,1 0-140,-2 1 42,-1 0-1,1-1 1,0 1 0,-1-1 0,1 1 0,-1 0 0,1 0 0,-1-1 0,1 1 0,-1 0 0,1 0 0,-1 0-1,0-1 1,1 1 0,-1 0 0,0 0 0,0 0 0,0 0 0,0 0 0,0 0 0,0 0 0,0-1-1,0 1 1,0 0 0,0 0-42,-2 26 337,0-19-287,-1 0 1,1-1 0,-2 0 0,1 0 0,-1 0 0,0 0-1,0 0 1,-1-1 0,0 0 0,-2 3-51,-8 7-201,-1 0 0,0-1 0,-5 2 201,21-17-723,11-16-3099,3 0-2187,1 0-6302</inkml:trace>
  <inkml:trace contextRef="#ctx0" brushRef="#br0" timeOffset="61869.46">6999 1553 14131,'0'0'10130,"0"0"-8434,0 0-672,0 0 97,-63 70-289,58-50-440,3-1-144,-1 1 0,3-2 56,0 0-40,8-4-192,4-2-40,1-2-64,7-4 32,-3-4-536,8-2-648,-5 0-2633,0-10-6617</inkml:trace>
  <inkml:trace contextRef="#ctx0" brushRef="#br0" timeOffset="62838.52">7151 1340 3936,'0'0'14026,"0"0"-8411,0 0-3718,0 0-447,0 0-436,0 0-382,0 0-139,4-2-3,4-1-332,1-1 1,0 2 0,0-1 0,0 1 0,0 1 0,0 0-1,0 0 1,0 0 0,4 2-159,-13-1 1,0 0-1,1-1 1,-1 2-1,0-1 1,1 0 0,-1 0-1,0 0 1,1 0-1,-1 0 1,0 0 0,1 0-1,-1 0 1,0 0-1,1 1 1,-1-1 0,0 0-1,0 0 1,1 0-1,-1 1 1,0-1 0,0 0-1,1 0 1,-1 1-1,0-1 1,0 0 0,0 0-1,1 1 1,-1-1 0,0 0-1,0 1 1,0-1-1,0 0 1,0 1-1,-1 13 45,-13 13 37,7-20-101,-15 17 164,21-22-175,0-1-1,1 0 1,-1 0 0,0 0 0,0 0 0,1 1 0,-1-1-1,1 0 1,-1 1 0,1-1 0,-1 1 0,1-1 0,0 0-1,0 1 1,0-1 0,-1 1 0,2 0 30,-1 0-125,1-1 0,-1 0 0,1 0 0,0 0 0,0 0 0,0 1 0,0-1 0,0 0 0,0 0 0,0 0 0,0-1 0,0 1 0,0 0 0,1 0 125,-1 0-158,0 0 0,1 0-1,-1 0 1,0 0 0,1 0 0,-1 0 0,0 0 0,0 0 0,0 1-1,0-1 1,0 0 0,-1 1 0,1-1 0,0 1 0,0 0 158,-1 0 51,0 0 0,0 0 0,1 0 0,-1 0 0,-1 0 0,1 0 0,0 0 0,0 0 0,-1 0 0,1 0 0,-1 0 0,0 0 0,0 0 0,1 0 0,-1 0 0,0-1 0,-1 1 0,1 0 0,0-1 0,0 1 0,-1-1 0,1 1 0,-1 0-51,-2 1 287,-1 1 1,0-1-1,1 1 1,-1-1 0,0-1-1,0 1 1,-4 1-288,8-4-384,1 0-1204,0 0-1329</inkml:trace>
  <inkml:trace contextRef="#ctx0" brushRef="#br0" timeOffset="73048.23">3808 1967 14467,'0'0'8262,"0"0"-5769,0 0-1675,0 0 210,37 0 1122,24-2-152,15-4-1998,-16 0 341,16 3-341,474-11 1090,-308 11-1021,26-2-18,-34-1-51,123-10 0,125 8 0,-387 8 0,859-2 0,-974-6-2301,5 4-4336</inkml:trace>
  <inkml:trace contextRef="#ctx0" brushRef="#br0" timeOffset="74673.38">5614 2034 9642,'0'0'10779,"0"0"-5764,0 0-3191,0 0-638,0 25 638,-2 5-1323,-1 1 0,-2-1 0,-1 0 1,-8 22-502,-6 29 95,15-60-51,3-13-50,1-1 0,-1 1-1,1-1 1,0 1 0,1 2 6,11-27-340,-6 11 234,5-9-150,1 1 0,1 1 0,1 0 0,0 0 0,0 1 0,1 1 0,3-1 256,-17 12-2,0-1 1,0 1 0,1 0-1,-1 0 1,0 0-1,0 0 1,0 0 0,1 0-1,-1 0 1,0-1-1,0 1 1,0 0 0,1 0-1,-1 0 1,0 0-1,0 0 1,1 0 0,-1 0-1,0 0 1,0 0 0,0 0-1,1 0 1,-1 0-1,0 0 1,0 1 0,1-1-1,-1 0 1,0 0-1,0 0 1,0 0 0,0 0-1,1 0 1,-1 0-1,0 1 1,0-1 0,0 0-1,0 0 1,1 0 0,-1 0-1,0 1 1,0-1-1,0 0 1,0 0 0,0 0-1,0 1 1,0-1-1,0 0 1,1 1 1,0 11 57,-1-10-38,0 47 380,-1-39-292,0-1 0,1 0 0,0 0 1,1 1-1,0-1 0,0 0 0,1 0 1,0 0-1,4 9-107,-5-17-44,0 1 0,-1-1 1,1 1-1,0-1 0,1 0 0,-1 0 1,0 1-1,0-1 0,0 0 0,1 0 1,-1 0-1,0 0 0,1 0 0,-1 0 1,1-1-1,-1 1 0,1 0 0,0-1 1,-1 1-1,1-1 0,0 0 0,-1 1 1,1-1-1,0 0 0,-1 0 0,1 0 1,0 0-1,-1 0 0,1-1 0,0 1 1,-1 0-1,1-1 0,0 1 0,-1-1 1,2 0 43,4-2-1014,-1 0 1,0 0 0,0 0 0,0-1 0,-1 0 0,1 0 0,-1 0 0,1-2 1013,10-11-19330</inkml:trace>
  <inkml:trace contextRef="#ctx0" brushRef="#br0" timeOffset="76954.31">7419 1296 6505,'0'0'8865,"0"0"-3186,0 0-3184,0 0-957,0 0-1459,0 0-1,0 0 0,0 0 1,0 0-1,0 0 0,0 0 1,0 0-1,0 0 0,0 0 0,1 1 1,-1-1-1,0 0 0,0 0 1,0 0-1,0 0 0,0 0 1,0 0-1,0 0 0,0 0 1,-1 0-1,1 0 0,0 0 1,0 1-1,0-1 0,0 0 0,0 0 1,0 0-1,0 0 0,0 0 1,0 0-1,0 0 0,0 0 1,0 0-1,0 0 0,0 0 1,0 0-1,0 0 0,0 0 1,0 0-1,0 1 0,-1-1 0,1 0 1,0 0-1,0 0 0,0 0 1,0 0-1,0 0 0,0 0 1,0 0-1,0 0 0,0 0 1,0 0-1,0 0 0,-1 0 0,1 0 1,0 0-1,0 0 0,0 0 1,0 0-1,0 0 0,0 0 1,0 0-1,0-1 0,0 1 1,0 0-79,1 15 362,1 0 1,1-1 0,0 0-1,1 1 1,1-2 0,5 12-363,4 17 168,-1 2-141,-3 0 0,-2 2 1,-1-1-1,-2 18-27,0 184 129,-6-167-117,0-54-12,-2 1 0,-2 0 0,0-1 0,-1 0 0,-10 24 0,-10 41 0,12-46 0,10-34 0,0 1 0,0 0 0,0 9 0,-3 18 0,7-28-47,1-25-1110,0 5-1643,2-7-7360</inkml:trace>
  <inkml:trace contextRef="#ctx0" brushRef="#br0" timeOffset="79668.89">1634 1857 15443,'0'0'5914,"0"0"-3570,0 0-989,0 0-137,0 0-402,0 0-217,37-2 4479,6-7-5078,-28 5 0,-1 1 0,1 0 0,-1 2 0,4-1 0,8-2-6518,-24 4 217</inkml:trace>
  <inkml:trace contextRef="#ctx0" brushRef="#br0" timeOffset="86199.95">1624 3137 22156,'0'0'3376,"0"0"-1980,0 0-297,0 0-327,0 0-397,0 0-194,0 0 14,0 0 128,0 0 177,0 0 209,0 0-1,0 0-156,18 0-127,63-6-3450,1 4-6371,-79 2-8662</inkml:trace>
  <inkml:trace contextRef="#ctx0" brushRef="#br0" timeOffset="86638.78">1635 3249 21764,'0'0'4626,"0"0"-2775,0 0-702,4-1-140,19-4-430,6-1-226,0 0 1,0 2-1,1 0 0,3 3-353,-12 0-4926,-17 0 41</inkml:trace>
  <inkml:trace contextRef="#ctx0" brushRef="#br0" timeOffset="88755.51">2354 2694 4176,'0'0'16436,"0"0"-11096,0 0-4266,0 0-334,0 0-216,0 0-276,0 11 16,0 42 210,1 130 1620,-1-179-2075,1 1 1,0-1-1,0 1 0,0-1 1,1 1-1,0-1 0,-1 0 0,2 0 1,-1 1-1,0-2 0,1 1 1,1 2-20,-2-4-109,0 0 1,-1 0 0,1-1-1,0 1 1,0-1-1,0 1 1,0-1 0,0 0-1,0 1 1,0-1 0,2 0 108,-2 0-276,-1-1 1,1 0-1,0 1 1,0-1-1,-1 0 1,1 0-1,0 0 1,0 0-1,-1 0 1,1-1-1,0 1 1,-1 0-1,1-1 1,0 1-1,-1-1 1,1 0-1,0 0 276,7-7-4218,-3-2-4304</inkml:trace>
  <inkml:trace contextRef="#ctx0" brushRef="#br0" timeOffset="89343.97">2537 2845 13706,'0'0'8748,"0"0"-5692,0 0-2294,0 0-401,1 5-114,0 29 458,-1-12 262,2-1-1,0 1 1,2 8-967,-3-28-66,-1-1 0,0 0 0,1 0 0,-1 0 1,0 0-1,1 0 0,0 0 0,-1 1 0,1-1 0,-1 0 1,1-1-1,0 1 0,0 0 0,0 0 0,0 0 1,-1 0-1,1-1 0,0 1 0,0 0 0,0-1 0,1 1 1,-1-1-1,0 1 0,0-1 0,0 1 0,0-1 0,0 0 1,1 0-1,-1 0 0,0 1 0,0-1 0,0 0 1,1 0-1,-1-1 0,0 1 0,1 0 66,-1 0-549,1-1 0,-1 1 0,1-1 1,-1 0-1,1 1 0,-1-1 0,1 0 0,-1 0 0,0 0 1,0 0-1,1 0 0,-1 0 0,0 0 0,0 0 0,0-1 0,0 1 1,0 0-1,0-1 549,4-8-11763</inkml:trace>
  <inkml:trace contextRef="#ctx0" brushRef="#br0" timeOffset="90152.97">2675 2850 22908,'0'0'3406,"0"0"-2327,0 0-433,0 0-192,0 13-248,0 109 1684,0-122-1890,0 0 0,0 0 0,0 0 0,0 0 1,0 0-1,0 1 0,0-1 0,0 0 0,0 0 0,0 0 1,0 0-1,0 0 0,0 0 0,0 0 0,0 0 0,0 1 1,0-1-1,0 0 0,0 0 0,0 0 0,0 0 0,0 0 1,0 0-1,0 0 0,1 0 0,-1 0 0,0 0 0,0 0 1,0 1-1,0-1 0,0 0 0,0 0 0,0 0 1,0 0-1,0 0 0,1 0 0,-1 0 0,0 0 0,0 0 1,0 0-1,0 0 0,0 0 0,0 0 0,0 0 0,1 0 1,-1 0-1,0 0 0,0 0 0,0 0 0,0 0 0,0 0 1,0 0-1,0-1 0,0 1 0,1 0 0,-1 0 0,0 0 1,0 0-1,0 0 0,0 0 0,0 0 0,0 0 0,0 0 1,0 0-1,0 0 0,0-1 0,0 1 0,0 0 0,6-6-249,-2-6-41,1 1 0,0 0 0,1 1 0,1-1 0,-1 1 0,1 0-1,1 1 1,6-7 290,-14 16 15,0-1 0,1 1 0,-1-1 0,0 1 0,1-1 0,-1 1 0,1-1 0,-1 1 0,0 0 0,1-1 0,-1 1 0,1 0 0,-1-1 0,1 1 0,-1 0 0,1 0 0,-1 0 0,1-1 0,0 1 0,-1 0 0,1 0 1,-1 0-1,1 0 0,-1 0 0,1 0 0,0 0 0,-1 0 0,1 0 0,-1 0 0,1 0 0,-1 0 0,1 1 0,-1-1 0,1 0 0,-1 0 0,1 0 0,-1 1 0,1-1 0,-1 0 0,1 1 0,-1-1 0,1 0 0,-1 1 0,1-1 0,-1 1 0,0-1 0,1 1 0,-1-1 0,0 1 0,0-1 0,1 1 0,-1-1 0,0 1 0,0-1 0,0 1-15,3 5 214,-1 0 1,-1 0-1,1 1 1,-1-1-1,0 1-214,1 5 183,-2-11-182,0-1 0,0 1 0,1 0 0,-1-1 0,0 1 0,0 0 0,1 0 0,-1-1 0,1 1 0,-1 0 0,1-1 0,-1 1 0,1-1 0,-1 1-1,1-1 1,0 1 0,-1-1 0,1 1 0,-1-1 0,1 1 0,0-1 0,0 0 0,-1 0 0,1 1 0,0-1 0,0 0 0,-1 0 0,1 0-1,22-3-414,-22 2 396,0 0 1,1 1-1,-1-1 0,0 1 0,0 0 0,1-1 1,-1 1-1,0 0 0,1 0 0,-1-1 1,0 1-1,1 0 0,-1 0 0,0 1 1,0-1-1,1 0 0,-1 0 0,0 1 1,1-1-1,-1 1 0,0-1 0,0 1 1,0-1-1,1 1 0,-1 0 0,0-1 1,1 2 17,-1 0-650,12 17 2289,-11-12-4279,-1-1-4726,-1-8-6717</inkml:trace>
  <inkml:trace contextRef="#ctx0" brushRef="#br0" timeOffset="90633.81">2526 2635 27685,'0'0'4033,"0"0"-3465,0 0-352,0 0-208,0 0-8,0 0-608,0 0-768,0 0-1161,13 0-2104</inkml:trace>
  <inkml:trace contextRef="#ctx0" brushRef="#br0" timeOffset="92440.76">2339 3287 13514,'0'0'8589,"0"0"-5643,0 0-1774,0 0 100,0 14-266,3 236 2244,-3-192-3117,15-82-1234,-10 14 897,-3 4 36,1 1 0,0-1 1,0 1-1,0 0 0,0 0 1,1 0-1,0 0 0,3-2 168,-7 7 2,0 0-1,1-1 1,-1 1-1,0 0 1,1 0-1,-1 0 1,1-1-1,-1 1 1,0 0-1,1 0 1,-1 0-1,1 0 1,-1 0-1,0 0 1,1 0-1,-1 0 1,1 0 0,-1 0-1,0 0 1,1 0-1,-1 0 1,1 0-1,-1 0 1,0 0-1,1 1 1,-1-1-1,0 0 1,1 0-1,-1 0 1,0 1-1,1-1 1,-1 0-1,0 0 1,1 1-1,-1-1 1,0 0-1,0 1 1,1-1-1,-1 0 1,0 1-1,0-1 1,0 0-1,1 1 1,-1-1-1,0 1-1,8 21 509,-6-17-334,1 5-331,1 1 425,-1 1 0,2-2 0,0 1 0,0-1 0,3 5-269,-6-13-80,-1 0 0,1 0 0,-1 0-1,1-1 1,0 1 0,0 0 0,0-1-1,-1 1 1,2-1 0,-1 1 0,0-1 0,2 1 80,-2-2-219,-1 1 1,1-1-1,0 0 1,-1 0-1,1 1 1,0-1-1,-1 0 1,1-1-1,0 1 1,-1 0-1,1 0 1,0-1-1,-1 1 1,1-1-1,0 1 1,-1-1-1,1 0 1,-1 0-1,1 1 1,-1-1 218,11-8-4512</inkml:trace>
  <inkml:trace contextRef="#ctx0" brushRef="#br0" timeOffset="93147.69">2607 3482 16147,'0'0'7898,"0"0"-5029,0 0-1747,0 0-213,0 0-367,0 0-247,0 0 188,0 0 215,0 0-106,0 0-125,14 0 255,26-2-643,24-4-79,-23 2-680,24 0 680,-61 0-4442,-3 2-909,0 0-11198</inkml:trace>
  <inkml:trace contextRef="#ctx0" brushRef="#br0" timeOffset="93788.98">2726 3398 23060,'0'0'3993,"0"0"-2487,0 0-738,0 0-220,0 0-352,0 0-146,20 6 747,14 1-275,-26-6-510,0 1 0,0-1-1,0 1 1,-1 1 0,5 1-12,-10-3-5,-1 0 0,1 0 0,-1-1 0,1 1 0,-1 0 0,1 1 0,-1-1 0,0 0 0,0 0 0,0 0 0,1 1 0,-1-1 0,0 1 0,-1-1 0,1 1 0,0-1 0,0 1 0,-1-1 0,1 1 0,-1 0 0,1-1 0,-1 1 0,0 0 0,1 0 0,-1-1 0,0 2 5,-1 4 9,0-1-1,0 0 1,0 0 0,-1 0 0,0 0 0,0 0 0,0-1 0,-1 1 0,1-1 0,-2 1-1,1-1 1,0 0 0,-1 0 0,0 0 0,0-1 0,-1 1 0,1-1 0,-5 3-9,4-2-345,4-4-3522,1-1-582</inkml:trace>
  <inkml:trace contextRef="#ctx0" brushRef="#br0" timeOffset="94368.81">3064 3414 20900,'0'0'3186,"0"0"-1827,0 0 95,0 0 0,-7 14-392,-23 42-348,27-50-614,1-1 0,-1 1 0,1-1 0,0 1 0,0 0 0,1 0 0,0 0 0,0 0 0,0 0 0,1 0 1,0 0-1,0 0 0,0 0 0,1 0 0,0 0 0,1 3-100,-1-7-1,0 0 0,0 0 1,0 0-1,0-1 0,1 1 0,-1 0 0,1-1 1,-1 1-1,1-1 0,0 1 0,-1-1 0,1 0 1,0 0-1,0 0 0,0 0 0,0 0 0,0 0 1,0 0-1,0-1 0,1 1 0,-1-1 0,0 1 1,0-1-1,0 0 0,1 0 0,-1 0 1,3 1-48,0-1-1,0 0 1,0 0 0,0-1-1,0 1 1,0-1-1,-1 0 1,1-1 0,0 1-1,0-1 1,1-1 48,-3 1-41,1 0-1,-1 0 1,0 0 0,0-1 0,0 0 0,0 0 0,-1 0-1,1 0 1,-1 0 0,0 0 0,0 0 0,0-1 0,0 1-1,0-1 1,-1 0 0,1 1 0,-1-1 0,0 0 0,-1 0-1,1 0 1,0 0 0,-1 0 0,0 0 0,0 0 0,0 0 0,-1 0-1,1 1 1,-1-1 0,0 0 0,0 0 0,0 0 0,-1 1-1,1-1 1,-1 0 0,0 1 0,0-1 0,0 1 0,-1-1 41,-1 0 13,0-1 1,-1 0 0,1 1-1,-1 0 1,0 0 0,0 1-1,-1-1 1,1 1 0,-1 0 0,-1 0-14,3 2-670,0 0 0,1 0 0,-1 0 0,1 0 0,-1 1 1,0-1-1,0 1 670,-2 0-7386</inkml:trace>
  <inkml:trace contextRef="#ctx0" brushRef="#br0" timeOffset="97299.9">3599 2635 3464,'0'0'12459,"0"0"-5488,0 0-4421,0 0-1288,0 0-388,0 0-386,-10 11 1793,4 4-2005,0 2 1,1-1-1,1 1 1,1-1-1,0 1 0,1 11-276,-4 17 315,0 7-182,2-1 0,2 6-133,0 4 179,-4 14-179,1-27 0,3-1 0,1 1 0,3 0 0,4 21 0,0 4 0,-3-34 0,2-1 0,1 1 0,-3-25 0,0-1 0,1 1 0,0-1 0,1 0 0,0-1 0,6 11 0,-5-12 0,-6-9 0,1 0 0,0-1 0,0 1 0,0 0 0,0-1 0,0 1 0,0 0 0,0-1 0,0 0 0,1 1 0,-1-1 0,1 1 0,1 0 0,-1 0 0,7 17 0,-8-19-45,-1 0 0,0 0 1,0 0-1,0 0 0,0 0 0,0 0 1,0-1-1,0 1 0,0 0 0,0 0 1,0 0-1,0 0 0,1 0 0,-1 0 1,0 0-1,0 0 0,0-1 0,0 1 1,0 0-1,0 0 0,0 0 0,1 0 1,-1 0-1,0 0 0,0 0 0,0 0 1,0 0-1,0 0 0,1 0 0,-1 0 1,0 0-1,0 0 0,0 0 0,0 0 1,0 0-1,1 0 0,-1 0 0,0 0 1,0 0-1,0 0 0,0 0 0,0 1 1,0-1-1,1 0 0,-1 0 0,0 0 1,0 0-1,0 0 0,0 0 0,0 0 45,0-1-909,2-6-3658</inkml:trace>
  <inkml:trace contextRef="#ctx0" brushRef="#br0" timeOffset="99049.58">3949 2764 3672,'0'0'16896,"0"0"-11931,0 0-3900,-6 5-56,-22 15-341,26-18-648,1-1 0,0 1 0,-1 0 0,1 0 1,0 0-1,0 0 0,0 0 0,0 0 0,0 1 0,0-1 0,1 0 0,-1 0 0,1 0 0,-1 1 0,1-1 0,0 0 0,0 1 0,0-1 1,0 0-1,1 1 0,-1-1 0,0 0 0,1 0 0,0 1 0,-1-1 0,1 0 0,0 0 0,0 0 0,0 0 0,1 0 0,-1 0 1,0 0-1,1 0 0,-1-1 0,1 1 0,0 0 0,0-1 0,0 1-20,6 2 47,0 1 0,0-2 0,1 1 0,6 1-47,-8-3 6,-1 0 1,0 0 0,0 1-1,0 0 1,0 0 0,0 0 0,-1 1-1,0-1 1,2 2-7,-6-3 1,0-1 1,0 0-1,0 1 1,0-1-1,0 1 1,0-1-1,0 1 1,0 0-1,-1-1 1,1 1-1,-1 0 1,1-1-1,-1 1 1,0 0-1,0-1 1,1 1-1,-1 0 1,0 0-1,-1-1 1,1 1-1,0 0 1,0 0-1,-1-1 1,1 1-1,-1 0 1,1-1-1,-1 1 1,0 0-1,0-1-1,-2 4 63,0 0-1,0 0 0,0 0 1,0-1-1,-1 0 1,0 0-1,0 0 1,-1 1-63,1-2 63,-37 29 514,38-30-556,-1 0 1,1 0-1,-1 0 0,1-1 0,-1 1 0,0-1 0,1 0 1,-1 0-1,0 0 0,0 0 0,-2 0-21,5-29-5229,1 14 160</inkml:trace>
  <inkml:trace contextRef="#ctx0" brushRef="#br0" timeOffset="99408.98">3906 2768 20732,'0'0'5233,"0"0"-3881,0 0 57,0 0-289,97-23-720,-65 19-296,-7 0-104,0 2-48,-5 2-896,-5 0-2057,-5 0-3376</inkml:trace>
  <inkml:trace contextRef="#ctx0" brushRef="#br0" timeOffset="99814">4302 2658 1408,'0'0'19323,"0"0"-13677,-5 12-4536,-7 21-204,1 1 0,1 0 0,1 5-906,4-11 340,-1 3-40,1 0 1,1 1-1,2-1 0,1 0 0,2 7-300,0-34-3,-1-1 0,1 0-1,0 1 1,0-1 0,0 0 0,0 1 0,0-1 0,1 0-1,-1 0 1,1 0 0,0 0 0,0 0 0,0 0 0,1-1-1,-1 1 1,0-1 0,1 0 0,0 1 0,0-1 3,3 2-646,-1-1 0,1 0 0,0 0 0,0-1 0,0 0 1,0 0-1,0 0 0,1 0 0,3-1 646,6 0-6417</inkml:trace>
  <inkml:trace contextRef="#ctx0" brushRef="#br0" timeOffset="100377.57">4449 2840 21188,'0'0'3456,"0"0"-1966,0 0-52,0 0-91,13 0-640,37 4-344,-48-4-341,0 0 1,-1 1-1,1-1 1,0 1-1,0-1 1,0 1-1,-1 0 1,1 0-1,0 0 1,-1 0 0,1 0-1,-1 0 1,1 0-1,-1 0 1,0 1-1,1-1 1,-1 1-1,0-1 1,0 1-1,0-1 1,0 1-1,0 0 1,0-1 0,-1 1-1,1 0 1,0 0-1,-1 0 1,0-1-1,1 1 1,-1 0-1,0 0 1,0 0-23,0 2 57,0 1-1,0-1 1,0 0 0,-1 1 0,1-1-1,-1 0 1,0 0 0,-1 0 0,1 0-1,-1 0 1,-2 4-57,-4 3 107,0 1-1,-1-1 1,-1-1 0,0 1-107,-22 26 85,39-48-4662,4-3 264</inkml:trace>
  <inkml:trace contextRef="#ctx0" brushRef="#br0" timeOffset="100738.7">4554 2866 20004,'0'0'4865,"0"0"-3977,0 0 392,0 0-63,-25 69-337,23-51-456,2 2 48,0-4-72,2 0-216,11-4-168,-1 0-16,6-6-128,-1 0-304,6-6-728,-3 0-1345,-3 0-1816</inkml:trace>
  <inkml:trace contextRef="#ctx0" brushRef="#br0" timeOffset="101723.05">4639 2814 6593,'0'0'11949,"0"0"-7039,0 0-3397,0 0-665,0 0-421,-18 7 331,8 1 379,-1 1-1,2 1 0,-6 6-1136,-2 10-333,15-23-335,1 0-1,0 0 0,0 0 1,1 0-1,-1 0 0,0 0 1,1 0-1,0 2 669,0-3-6850</inkml:trace>
  <inkml:trace contextRef="#ctx0" brushRef="#br0" timeOffset="102871.06">4706 2682 15699,'0'0'6340,"0"0"-3802,0 0-1295,0 0-481,0 0-350,0 0-164,0 0 263,9-4 278,-5 2-764,2-1 135,0 0 0,1 0-1,-1 1 1,1 0-1,0 0 1,0 0-1,-1 1 1,1 0-1,0 0 1,0 1-1,0 0 1,2 0-160,-9 1-8,1-1-1,0 1 1,-1-1-1,1 1 1,-1-1-1,0 0 1,1 1-1,-1 0 1,1-1-1,-1 1 1,0-1 0,1 1-1,-1-1 1,0 1-1,1 0 1,-1-1-1,0 1 1,0 0-1,0-1 1,0 1-1,0 0 1,0-1 0,0 1-1,0 0 1,0-1-1,0 1 1,0 0-1,0-1 1,0 1-1,0 0 1,-1 0 8,-5 21 91,-4-10 16,8-10-106,0 0 0,0-1 0,1 1 1,-1 0-1,1 0 0,-1 0 0,1 0 0,-1 1 0,1-1 1,0 0-1,0 0 0,0 1 0,1-1 0,-1 1 0,0-1 1,1 2-2,0-2-51,1-1 0,0 0-1,0 1 1,0-1 0,0 0 0,0 0 0,0 0 0,0 0 0,0 0 0,0 0 0,1 0 0,0 0 51,-1 0-92,1 0 0,-1 1 1,1-1-1,-1 0 0,1 0 0,-1 1 0,0-1 1,0 1-1,1-1 0,-1 0 0,0 0 1,-1 1-1,1 0 0,0-1 0,0 3 92,0-2-23,-1 1 0,1-1 0,-1 1 0,0-1 0,0 1 0,0-1 0,0 1 0,0-1 0,-1 1 0,1-1 0,-1 1 0,0-1 0,0 0 0,0 1 0,0-1 0,0 0-1,0 0 1,-1 2 23,-2 1 328,-1 1-1,0-1 0,0 0 0,-1-1 0,-4 4-327,7-6 106,3-1-522,0-1-1296,2 0-2353</inkml:trace>
  <inkml:trace contextRef="#ctx0" brushRef="#br0" timeOffset="103571.51">4969 2883 22188,'0'0'3945,"0"0"-2977,0 0 289,0 0-393,0 0-464,0 0-272,0 0 304,15 0-32,0 0-96,0 0 64,5 0-272,-2-2-96,2 0 0,-3 0-480,0 2-664,-4 0-1713,-6 0-1952</inkml:trace>
  <inkml:trace contextRef="#ctx0" brushRef="#br0" timeOffset="105402.7">5067 2811 7465,'0'0'12929,"0"0"-7963,0 0-3629,0 0-473,0 0-255,0 14 418,20 109 507,-17-115-2494,1-6-4314,-4-2-1620</inkml:trace>
  <inkml:trace contextRef="#ctx0" brushRef="#br0" timeOffset="107312.64">5316 2690 14235,'0'0'7378,"0"0"-4713,0 0-1726,0 0-184,0 0-82,18-10 499,-10 8-836,1 1 0,-1-1 0,1 2 0,-1-1 0,1 1 0,0 0-336,-8 0-5,1 0-1,-1 0 0,1 1 0,-1-1 1,1 0-1,-1 0 0,1 1 0,-1-1 1,0 1-1,1-1 0,-1 1 0,1-1 1,-1 1-1,0 0 0,0 0 0,1 0 1,-1 0-1,0 0 0,0 0 0,0 0 0,0 0 1,0 0-1,0 0 0,0 1 0,-1-1 1,1 0-1,0 1 0,-1-1 0,1 0 1,-1 1-1,1-1 0,-1 1 0,0-1 1,0 1-1,1-1 0,-1 1 6,-1 8 53,0 0 0,0-1 0,-1 0 1,0 1-1,0-1 0,-1 0 0,-3 4-53,6-12-15,0 0 0,0-1 0,0 1 0,0 0-1,0 0 1,0-1 0,0 1 0,0 0 0,0 0 0,0-1 0,1 1 0,-1 0 0,0-1-1,0 1 1,1 0 0,-1-1 0,0 1 0,1-1 0,-1 1 0,1 0 0,-1-1 0,1 1-1,-1-1 1,1 1 0,-1-1 0,1 1 0,-1-1 0,1 0 0,0 1 15,25 13-683,-11-6-137,-12-6 710,-1-1 1,1 1 0,-1 0 0,0 0 0,0 0 0,0 1 0,0-1 0,0 0 0,0 1 0,-1-1 0,1 1 0,-1 0-1,1-1 1,-1 1 0,0 0 0,0 0 0,-1 0 0,1 0 0,0 0 0,-1 0 0,0 0 0,0 0 0,0 0 0,0 0-1,0 0 1,0 0 0,-1 0 109,0 2 173,-1 1-1,0-1 1,0 1-1,0-1 0,-1 0 1,1 0-1,-1 0 1,-1-1-1,1 1 0,0-1 1,-1 0-1,0 0 1,0 0-1,-1 0-172,-2 2 347,5-3-240,0-1-1,0 0 1,-1 0 0,1 0 0,-1 0 0,0 0 0,1 0-1,-1-1 1,0 0 0,0 1 0,0-1 0,0 0 0,0 0-1,-3 0-106,6-1-167,-1-1-1,1 1 1,0 0-1,0 0 1,-1-1-1,1 1 1,0 0-1,0 0 1,0-1-1,-1 1 1,1 0-1,0-1 1,0 1-1,0 0 1,0-1-1,0 1 1,0-1-1,0 1 1,0 0-1,0-1 1,0 1-1,0 0 1,0-1 0,0 1-1,0 0 1,0-1-1,0 1 1,0-1 167,0-1-1489,0-4-6257</inkml:trace>
  <inkml:trace contextRef="#ctx0" brushRef="#br0" timeOffset="107733.72">5582 2786 21460,'0'0'3172,"0"0"-2055,0 0-246,0 0-138,0 0-330,0 0 50,7 13-28,23 41 60,-28-50-431,-1 0 0,0 0 0,0 0 0,0-1 0,-1 1 0,1 0 0,-1 0 0,0 0 0,0 0 0,0 0 0,-1 0 1,1 0-1,-1 0 0,0 0 0,0 0 0,0 0 0,-1 0 0,1-1 0,-1 1 0,0 0 0,0-1 0,0 0 0,-2 2-54,-5 11 67,24-27-5434,-3-3 189</inkml:trace>
  <inkml:trace contextRef="#ctx0" brushRef="#br0" timeOffset="108078.32">5703 2825 18195,'0'0'5266,"0"0"-4242,0 0 312,0 0-24,0 0-247,-43 78-433,41-63-176,2-1-64,0-2-96,0 0-160,12-4-136,3 0-96,0-4 8,5-2-664,5-2-537,-5 0-1247,-8-4-2145</inkml:trace>
  <inkml:trace contextRef="#ctx0" brushRef="#br0" timeOffset="111738.08">5809 2667 21628,'0'0'3281,"0"0"-2200,0 0-478,10-4 85,-7 3-619,8-3 104,-1 1 0,1-1 1,0 2-1,0 0 1,0 0-1,7 0-173,-17 2 31,0 1 0,-1-1 0,1 0 0,-1 0 0,1 1 0,0-1-1,-1 0 1,1 1 0,-1-1 0,1 1 0,-1-1 0,1 0 0,-1 1 0,1-1 0,-1 1 0,1 0 0,-1-1 0,0 1 0,1-1 0,-1 1-1,0 0 1,0-1 0,1 1 0,-1-1 0,0 1 0,0 0 0,0-1 0,0 1 0,0 0 0,0-1 0,0 1 0,0 0 0,0 0-31,-1 28 507,1-24-402,-2 6-31,0-1 0,-1 0 0,0 0 0,-1 0 0,0 0-1,0-1 1,-1 1 0,-5 6-74,10-16 77,0 0 13,32 3 257,-25-1-809,0-1 1,0-1-1,0 0 0,0 0 1,1 0-1,1-1 462,6-3-3469,-5-1-2648</inkml:trace>
  <inkml:trace contextRef="#ctx0" brushRef="#br0" timeOffset="112552.35">6130 2596 6745,'0'0'11617,"0"0"-7622,0 0-2904,0 0-1,0 0-30,1 11-118,5 43 655,-3 0 1,-3 0 0,-3 26-1598,0-56 38,2 0 1,0 5-39,2-31-116,0 0 1,-1-1-1,1 1 0,1 0 1,-1-1-1,0 1 0,0 0 1,1 0-1,-1 0 1,1 0-1,2-1 116,2-5-443,3-6-294,-4 7 275,-1 0 0,2 0 0,-1 1 0,1-1 0,3-2 462,-9 9 30,0 0 0,1-1 1,-1 1-1,1 0 0,-1-1 1,1 1-1,-1 0 0,1 0 1,-1-1-1,1 1 0,-1 0 1,1 0-1,-1 0 0,1 0 1,0 0-1,-1 0 0,1 0 1,-1 0-1,1 0 0,-1 0 1,1 0-1,-1 0 1,1 0-1,0 0 0,-1 0 1,1 1-1,-1-1 0,1 0 1,-1 0-1,1 1 0,-1-1 1,1 0-1,-1 1 0,0-1 1,1 0-1,-1 1 0,1-1 1,-1 1-1,0-1 0,1 1 1,-1-1-1,0 0 0,0 1 1,1 0-1,-1-1 0,0 1-30,10 28 1144,-8-23-956,-1-1-97,1 1-1,0-1 1,1 0 0,-1 1-1,1-1 1,0 0-1,1 1-90,-3-5-3,0 1 0,1-1 0,-1 1 0,1-1 0,0 1 0,-1-1 0,1 0-1,0 0 1,0 0 0,0 0 0,0 0 0,0 0 0,0-1 0,0 1 0,0-1 0,0 1 0,0-1 0,0 0-1,0 0 1,2 0 3,2 0-56,-3 1-304,-1-1 1,0 0-1,0 0 0,1 0 0,-1 0 1,0-1-1,0 1 0,1-1 1,-1 1-1,0-1 0,0 0 0,0 0 1,0 0-1,0 0 0,1 0 360,5-6-6308</inkml:trace>
  <inkml:trace contextRef="#ctx0" brushRef="#br0" timeOffset="113019.51">6507 2828 22980,'0'0'3993,"0"0"-3377,0 0 353,0 0-153,0 0-288,0 0-296,0 0-96,85 0-8,-67 0-128,-6 0-8,-5-2-56,1 0-160,-3 0-456,0-2-841,-5-2-1111,0 0-1257,0 0-11018</inkml:trace>
  <inkml:trace contextRef="#ctx0" brushRef="#br0" timeOffset="113449.14">6580 2744 17795,'0'0'5025,"0"0"-3520,0 0 303,0 0-368,7 70-559,-4-50-377,-1-2-104,1-4-136,2-2-168,-5-2-24,2-4-72,1 0-568,-1-6-1153,1 0-2456,-1 0-9425</inkml:trace>
  <inkml:trace contextRef="#ctx0" brushRef="#br0" timeOffset="115462.05">6847 2682 3408,'0'0'13689,"0"0"-8079,0 0-3555,0 0-392,0 0-424,0 0-456,0 0-615,0-1-1,0 1 1,0-1-1,0 1 1,0-1 0,0 1-1,0-1 1,0 1-1,0-1 1,0 1-1,0 0 1,0-1-1,0 1 1,0-1 0,0 1-1,0-1 1,0 1-1,1-1 1,-1 1-1,0 0 1,0-1-168,32-1-31,-24 1 8,1 0 0,-1 1 0,1 0 0,-1 0 0,0 1 0,6 1 23,-13-2-13,-1 1 0,1-1 0,0 0 0,-1 1 1,1-1-1,0 1 0,-1 0 0,1-1 1,-1 1-1,1-1 0,-1 1 0,1 0 0,-1 0 1,0-1-1,1 1 0,-1 0 0,0 0 0,0-1 1,1 1-1,-1 0 0,0 0 0,0 0 0,0-1 1,0 1-1,0 0 0,0 0 0,0 0 0,0-1 1,0 1-1,0 0 0,-1 0 0,1 0 1,0-1 11,-9 28-75,0-15 106,0 0 0,0 0 0,-5 2-30,-8 13 19,21-28-33,1 1 0,-1-1-1,1 1 1,-1 0 0,1-1 0,0 1-1,-1 0 1,1-1 0,0 1-1,-1 0 1,1 0 0,0 0-1,0-1 1,0 1 0,0 0-1,0 0 1,0-1 0,0 1 0,0 0-1,0 0 1,0 0 0,0-1-1,0 1 1,1 0 0,-1 0-1,0-1 1,0 1 0,1 0 0,-1-1-1,1 1 1,-1 0 14,22 17-808,-3-3 218,-17-12 595,-1-1-1,1 1 1,0 0 0,-1 0-1,0 0 1,0 0 0,0 0-1,0 0 1,0 0 0,0 1-1,-1-1 1,0 0 0,0 0 0,0 1-1,0-1 1,0 0 0,0 0-1,-1 1 1,0-1 0,1 0-1,-1 0 1,0 0 0,-1 0-1,1 0 1,-1 0 0,1 0-1,-1 0 1,0-1 0,0 1-1,0-1 1,0 1 0,0-1-1,-1 0 1,1 0 0,-1 0 0,1 0-1,-1 0 1,0 0 0,0-1-1,0 1 1,0-1 0,0 0-1,0 0 1,0 0 0,0 0-1,-1-1 1,1 1 0,0-1-1,-2 0-4,5 0-1273,0 0-2112,0 0-2980</inkml:trace>
  <inkml:trace contextRef="#ctx0" brushRef="#br0" timeOffset="115984.07">7053 2776 15795,'0'0'5421,"0"0"-2887,0 0-639,0 0-375,0 0-647,10 11-398,26 40-103,-34-48-320,-1-1 1,0 0 0,0 1-1,0-1 1,0 1 0,0-1-1,-1 1 1,1 0 0,-1-1-1,0 1 1,1 0 0,-1-1-1,0 1 1,-1 0 0,1-1-1,0 1 1,-1-1 0,1 1-1,-1 0 1,0-1 0,0 1-1,0-1 1,0 0 0,-1 1-1,1-1-52,-3 4 121,0 0 0,-1-1-1,1 1 1,-1-1 0,0 0-1,-1 0 1,-1 0-121,-8 6 28,14-11-281,10-5-3123,5-6-2570,-2-1-10344</inkml:trace>
  <inkml:trace contextRef="#ctx0" brushRef="#br0" timeOffset="116353.93">7176 2812 10626,'0'0'10150,"0"0"-7190,0 0-2216,0 0 164,0 0-18,0 0 117,-9 13 66,-29 43-152,36-53-835,0 0 0,0 0 0,1 0-1,-1 0 1,1 0 0,-1 0-1,1 1 1,0-1 0,1 0 0,-1 1-1,0-1 1,1 1 0,0-1-1,0 3-85,0-4-5,0-1-1,1 1 0,-1-1 0,1 1 0,-1-1 0,1 0 0,0 1 0,-1-1 0,1 0 0,0 0 0,0 1 0,0-1 0,0 0 0,0 0 0,0 0 0,0 0 0,1 0 0,-1-1 1,0 1-1,0 0 0,1 0 0,0 0 6,4 1-580,1 0 0,0-1 1,0 1-1,0-1 0,1 0 0,-1-1 1,0 0-1,0 0 0,0-1 0,1 1 580,11-4-4155</inkml:trace>
  <inkml:trace contextRef="#ctx0" brushRef="#br0" timeOffset="117074.9">7328 2630 16075,'0'0'6068,"0"0"-3703,0 0-921,2 9-52,9 43-293,-2 0 0,-3 0 0,-1 1 1,-3 9-1100,-2-29 57,13-43-314,1-13-361,-11 17 398,1 0 0,-1 0 0,1 0-1,0 1 1,0-1 0,1 1 0,0 0 0,0 0 0,0 1 0,0 0 0,3-2 220,-7 6 5,0-1 1,0 1-1,0-1 0,1 1 1,-1-1-1,0 1 0,0 0 1,1 0-1,-1 0 1,0-1-1,1 1 0,-1 1 1,0-1-1,1 0 0,-1 0 1,0 0-1,0 1 0,1-1 1,-1 0-1,0 1 0,0-1 1,0 1-1,1 0 0,-1-1 1,0 1-1,0 0 0,0 0 1,0 0-1,0 0 1,0 0-1,-1 0 0,1 0 1,0 0-1,0 0 0,-1 0 1,1 0-1,0 0 0,-1 0 1,1 1-6,3 7 224,-1 1 1,0-1 0,0 1 0,-1 0-1,1 1-224,1 10 491,-3-19-460,0 1 1,0-1-1,0 1 0,0-1 1,1 1-1,-1-1 1,1 0-1,-1 0 0,1 0 1,0 0-1,0 0 1,-1 0-1,2 0 1,-1-1-1,0 1 0,1 0-31,-2-1-107,0-1 0,0 1 0,1-1 0,-1 0 0,0 1 0,0-1 0,1 0 0,-1 0-1,0 1 1,1-1 0,-1 0 0,0 0 0,0-1 0,2 1 107,-2 0-448,1-1-1,0 1 1,-1-1-1,1 0 1,0 0 0,-1 0-1,1 1 1,-1-1 0,0-1-1,1 1 1,-1 0 0,0 0-1,1-1 449,4-6-8920</inkml:trace>
  <inkml:trace contextRef="#ctx0" brushRef="#br0" timeOffset="117715.86">7548 2589 20460,'0'0'4001,"0"0"-2486,0 0-154,0 0-179,0 0-535,14-3-247,40-7 25,-54 10-409,1 0 0,-1-1 0,1 1 0,0 0 1,-1 0-1,1 0 0,0 0 0,-1 0 0,1 0 0,-1 0 0,1 0 0,0 0 0,-1 0 0,1 0 0,0 0 0,-1 0 0,1 1 0,-1-1 0,1 0 0,-1 0 0,1 1 0,-1-1 0,1 0 0,0 1 0,-1-1 0,0 1 0,1-1 0,-1 0 0,1 1 0,-1-1 1,1 1-1,-1-1 0,0 1 0,0 0 0,1-1 0,-1 1 0,0-1 0,0 1 0,1-1 0,-1 1 0,0 0 0,0-1 0,0 1 0,0 0 0,0-1 0,0 1 0,0-1 0,0 1 0,0 0 0,0-1 0,0 1 0,-1 0 0,1-1 0,0 1 0,0-1 0,-1 1 1,1 0-17,-1 3 125,1 0-43,-1 1-1,0 0 1,0-1-1,0 1 0,-1-1 1,0 0-1,1 1 1,-2-1-1,1 0 0,0 0 1,-1 0-1,0 0 1,1-1-1,-2 2-81,-1 1 38,0 0-1,1 1 1,0-1 0,-1 5-38,5-10-3,-1-1 0,1 1 0,0-1 0,1 1 0,-1-1 0,0 1 0,0-1 0,0 1 0,0-1 0,0 1 0,0-1 0,1 1-1,-1-1 1,0 1 0,0-1 0,1 1 0,-1-1 0,0 1 0,1-1 0,-1 0 0,0 1 0,1-1 0,-1 0 0,1 1 0,-1-1 0,0 0 0,1 1 0,-1-1 0,1 0 0,-1 0 0,1 0 0,-1 1 0,1-1 0,-1 0 0,1 0 0,-1 0-1,1 0 1,-1 0 0,1 0 0,0 0 0,-1 0 3,33 4 49,-22-3-73,23 1-262,-19-2-3515,-8 0-247,-4 0-4844</inkml:trace>
  <inkml:trace contextRef="#ctx0" brushRef="#br0" timeOffset="118743.93">7941 2826 21188,'0'0'5230,"0"0"-3146,0 0-1343,0 0-451,4 0-184,135-4-474,-139 0-11089,0 2-4437</inkml:trace>
  <inkml:trace contextRef="#ctx0" brushRef="#br0" timeOffset="119997">7982 2714 14995,'0'0'7551,"0"0"-4675,0 0-1745,0 0-271,0 0-369,0 0-233,0 0 425,2 10 191,4 208-40,-6-217-2750,0-1-2341,0 0-3496</inkml:trace>
  <inkml:trace contextRef="#ctx0" brushRef="#br0" timeOffset="120808.88">8239 2679 13858,'0'0'7246,"0"0"-4526,0 0-1722,0 0 285,2 10-8,4 24 107,-2 1 1,-1 25-1383,-3 86 1656,0-146-1679,11-6-554,8-22-172,-14 21 417,-1-1 1,1 1-1,0 1 0,1-1 1,0 1-1,0 0 0,0 0 1,1 0-1,-1 1 0,1 0 1,7-3 331,-14 8 30,1 0 0,0 0 0,0 0 0,-1 0 0,1 0 0,0 0 0,0 0 0,-1 0 0,1 0 0,0 0 0,0 0 0,-1 0 1,1 1-1,0-1 0,-1 0 0,1 1 0,0-1 0,-1 0 0,1 1 0,0-1 0,-1 1 0,1-1 0,-1 1 0,1-1 0,-1 1 0,1-1 0,-1 1 0,1 0 1,-1-1-1,0 1 0,1 0 0,-1-1 0,0 1 0,1 0 0,-1-1 0,0 1 0,0 0 0,0 0 0,0-1 0,0 1 0,0 0-30,8 43 1515,-6-26-1181,-1-11-214,1-1 0,0 0 0,0 0 0,1 0 0,0 0 0,0 0 0,3 4-120,-5-9-73,-1 0-1,1 0 0,-1 0 0,1 0 1,0 0-1,0 0 0,0 0 0,0 0 1,0 0-1,0 0 0,0-1 0,0 1 0,0 0 1,0-1-1,0 1 0,0-1 0,0 1 1,0-1-1,0 0 0,1 1 0,-1-1 1,0 0-1,0 0 0,1 0 0,-1 0 1,0 0-1,0 0 0,0 0 0,1 0 1,-1-1-1,0 1 0,0 0 0,0-1 0,1 1 1,-1-1-1,0 1 0,0-1 0,0 1 1,0-1-1,0 0 0,0 0 0,0 1 1,0-1-1,0-1 74,7-7-5332,-1-1-8751</inkml:trace>
  <inkml:trace contextRef="#ctx0" brushRef="#br0" timeOffset="121791.68">8468 2572 11794,'0'0'8024,"0"0"-4655,0 0-1740,0 0-473,0 0-475,0 0-277,0 0 99,15 0 1034,-2-1-879,-8 1-547,0 0 0,0 0 1,0 0-1,0 0 0,0 1 1,3 0-112,-7 0-6,0-1 1,0 0-1,0 1 1,0-1 0,0 1-1,0-1 1,0 1-1,0 0 1,0-1 0,-1 1-1,1 0 1,0 0-1,0-1 1,-1 1 0,1 0-1,0 0 1,-1 0-1,1 0 1,-1 0 0,1 0-1,-1 0 1,0 0-1,1 0 1,-1 0 0,0 0-1,0 0 1,1 0 0,-1 0-1,0 0 1,0 0-1,0 1 6,0 2 19,0-1 0,0 1 0,0-1 0,-1 1 0,1-1 0,-1 1-1,0-1 1,1 1 0,-2-1 0,1 0 0,0 0 0,-1 1 0,1-1 0,-1 0 0,0 0-1,0 0 1,0-1 0,-1 1 0,-1 2-19,23 11-931,-11-10 799,-7-4 118,1 0 0,-1-1 0,0 1 0,0 0 0,0 0 0,1 0 0,-2 0 0,1 0 0,0 0-1,0 0 1,-1 0 0,1 0 0,-1 0 0,1 1 0,-1-1 0,0 0 0,0 0 0,0 0 0,0 1 0,-1-1 0,1 0-1,0 0 1,-1 0 0,0 0 0,1 0 0,-1 0 0,0 1 14,-1 0 81,1 0 0,-1 0-1,0 0 1,0 0 0,0 0 0,0 0-1,-1 0 1,1-1 0,-1 1 0,0-2-1,0 1 1,0 0 0,0 0 0,0 0 0,0 0-1,-2 0-80,10-4-7392,0-4-2077</inkml:trace>
  <inkml:trace contextRef="#ctx0" brushRef="#br0" timeOffset="122557.3">8701 2589 17267,'0'0'5280,"0"0"-3348,0 0-1049,0 0-133,0 0 265,8 12-79,4 4-647,-2 0 0,0 0 0,-1 1 0,-1 1-1,-1 0 1,0 0 0,-1 0 0,1 9-289,-4-10 93,-2 0-1,0 1 1,0 0-1,-2-1 1,0 1-1,-1-1 1,-1 1-1,0-1 1,-2 0-1,0 0 1,-1 0-1,0-1 1,-1 0-1,-1 0 1,-3 3-93,-4-2-278,6-15-1724,1-9-3857,5 0-4882</inkml:trace>
  <inkml:trace contextRef="#ctx0" brushRef="#br0" timeOffset="123208.53">9137 2820 10786,'0'0'12755,"0"0"-9787,0 0-2240,0 0 225,0 0-57,0 0-464,80-2-152,-58 0 56,-2 0-88,-5-2-128,0 4-112,-7 0 40,-1-2-48,-2 2-312,-2-2-664,-3 0-2297,0 0-5089</inkml:trace>
  <inkml:trace contextRef="#ctx0" brushRef="#br0" timeOffset="124188.21">9550 2700 19148,'0'0'4518,"0"0"-2663,0 0-718,0 0-326,-10 5 38,9-3-766,0 0 0,0 0 0,1 0 0,-1 1 0,1-1 0,-1 0 0,1 1 0,0-1 0,-1 0 0,1 1 0,1-1 0,-1 1 0,0-1 1,0 0-1,1 1 0,0-1 0,-1 0 0,1 1 0,0-1 0,0 0 0,0 0 0,0 0 0,1 1-83,3 3 66,0 0 0,1-1 0,0 0 0,0 0 0,0 0 0,3 2-66,29 26-234,-36-31 214,0 0 1,0 1-1,0-1 1,-1 1-1,1-1 1,-1 1-1,1 0 1,-1 0-1,0 0 1,0 0-1,0 0 1,-1 0-1,1 0 1,0 1 19,-2 0 18,1 1 1,0-1 0,-1 1 0,0-1 0,0 1-1,0-1 1,-1 0 0,0 0 0,0 0-1,0 1 1,0-2 0,0 1 0,-1 0-1,1 0 1,-1-1 0,0 1 0,0-1 0,-1 0-1,1 0 1,-1 0 0,1-1 0,-1 1-1,0-1 1,0 0 0,-4 2-19,7-4-53,1 1 0,-1-1-1,0 0 1,1 1 0,-1-1 0,0 0 0,0 0 0,1 1-1,-1-1 1,0 0 0,0 0 0,0 0 0,1 0 0,-1 0-1,0 0 1,0 0 0,0 0 0,1-1 0,-1 1-1,0 0 1,0 0 0,1-1 0,-1 1 0,0 0 0,0-1-1,1 1 1,-1-1 0,0 1 0,1-1 0,-1 1-1,1-1 1,-1 1 0,0-1 53,0-2-1040,0 1 0,0-1 0,0 1 0,0-1 0,1 0 0,-1 1 1,1-1-1,-1 0 0,1-1 1040,0-8-10815</inkml:trace>
  <inkml:trace contextRef="#ctx0" brushRef="#br0" timeOffset="124567.75">9522 2686 20580,'0'0'5401,"0"0"-3777,0 0-527,0 0-345,0 0-312,87-24-336,-64 22 24,-1 0-128,-7 2-120,-3 0-328,-2 0-800,-7 0-1777,-1 0-3216</inkml:trace>
  <inkml:trace contextRef="#ctx0" brushRef="#br0" timeOffset="202978.74">2366 3951 1512,'0'0'19216,"0"0"-12186,0 0-5453,0 0-1030,0 15-260,-1 87 1418,2 108-937,-1-208-806,0 1-1,1-1 1,-1 0 0,0 0 0,1 0-1,0 1 1,-1-1 0,1 0 0,0 0-1,0 0 1,0 0 0,0 0 0,0 0-1,1-1 1,-1 1 0,1 0 0,-1-1-1,1 1 1,-1-1 0,1 1-1,0-1 1,0 0 0,0 0 0,0 1-1,0-2 1,0 1 0,0 0 0,0 0-1,0 0 1,0-1 0,0 1 0,0-1-1,1 0 1,0 0 38,0 0-383,-1 0 0,1 0 0,-1 0-1,1-1 1,-1 1 0,1-1 0,-1 1 0,3-2 383,-3 1-708,1 0 1,-1-1-1,0 1 1,1 0-1,-1-1 1,0 0-1,0 1 1,0-1-1,0-1 708,8-7-12603</inkml:trace>
  <inkml:trace contextRef="#ctx0" brushRef="#br0" timeOffset="202979.74">2573 4106 14619,'0'0'9486,"0"0"-5896,0 0-2694,0 0-548,0 7-113,0 15-66,-1 1 172,1-1 0,1 1 0,1-1 0,1 0 0,1 0 0,2 6-341,-6-27-48,1-1 1,-1 1-1,0 0 1,0 0 0,1-1-1,-1 1 1,0 0-1,1-1 1,-1 1-1,1 0 1,-1-1 0,1 1-1,-1-1 1,1 1-1,0-1 1,-1 1-1,1-1 1,0 1 0,-1-1-1,1 1 48,11 0-5315,-7-1 650</inkml:trace>
  <inkml:trace contextRef="#ctx0" brushRef="#br0" timeOffset="202980.74">2590 3953 20316,'0'0'8122,"0"0"-6818,0 0-1112,0 0-192,0 0-552,0 12-1273,5-8-1647,-5-2-6755</inkml:trace>
  <inkml:trace contextRef="#ctx0" brushRef="#br0" timeOffset="202981.74">2785 4122 20140,'0'0'4960,"0"0"-2765,0 0-1147,0 0-442,0 0-310,0 0-35,0 0 218,0 0-1,2 10-48,2 20 41,0 0 0,-2 23-471,-2-53-8,8-12-232,-5-3 69,0 4-26,-1-1-1,2 1 1,-1 0-1,2 0 1,-1 0-1,2 0 1,1-2 197,-7 12-10,1 0 0,-1 1 0,0-1 0,1 1 0,-1-1 0,1 1 0,-1-1 0,1 1 0,-1-1 0,1 1 0,-1-1 0,1 1 0,-1 0 0,1-1 0,-1 1 0,1 0 0,0-1 0,-1 1 0,1 0 0,0 0 0,-1 0-1,1-1 1,0 1 0,-1 0 0,1 0 0,0 0 0,-1 0 0,1 0 0,0 0 0,0 1 10,0-1 7,0 1 0,0 0-1,0 0 1,1-1 0,-1 1-1,0 0 1,-1 0 0,1 0 0,0 0-1,0 1 1,0-1 0,0 0-1,-1 0 1,1 1-7,3 6 161,-1-1 1,0 1-1,-1 0 1,2 6-162,-4-10 76,8 18 187,-2-20-308,5-11-136,-6 3 113,22-25-246,-25 30 303,0-1-1,-1 1 1,1-1 0,0 1 0,0 0-1,0-1 1,0 1 0,1 0 0,-1 0-1,0 1 1,0-1 0,0 0 0,1 1 0,-1 0-1,2-1 12,-3 2 16,-1-1 1,1 1-1,0-1 0,0 1 0,-1-1 0,1 1 0,-1 0 0,1 0 1,0-1-1,-1 1 0,0 0 0,1 0 0,-1-1 0,1 1 0,-1 0 0,0 0 1,1 0-1,-1 0 0,0 0 0,0 0 0,0 0 0,0 0-16,5 24 463,-3 43-156,-2-52-644,1-12-588,3-4-5832,-4 0 5213,3 0-9219</inkml:trace>
  <inkml:trace contextRef="#ctx0" brushRef="#br0" timeOffset="202982.74">2306 4577 18587,'0'0'5456,"0"0"-3295,0 0-1171,0 0-175,0 0-194,1 15-69,1-1-414,2 41 1443,-1 4-1581,-3 120 1305,16-207-2317,-9 14 727,-1 2-176,1 0 0,1 0 0,4-5 461,-11 15-91,1 0 0,0 0-1,0-1 1,0 1 0,0 1 0,0-1 0,0 0 0,1 1 0,-1-1 0,1 1-1,-1-1 1,1 1 0,-1 0 0,1 0 0,0 0 0,-1 1 0,1-1-1,0 1 1,1-1 91,-3 2 33,0-1 0,1 0 0,-1 1 0,0 0 0,0-1 0,0 1 0,0 0 0,0-1 0,1 1 0,-1 0 0,-1 0 0,1 0 0,0 0 0,0 0-1,0 0 1,0 0 0,-1 0 0,1 1 0,0-1 0,-1 0 0,1 0 0,-1 0 0,0 1 0,1 0-33,9 36 966,-9-34-899,5 63 492,-6-67-602,0 1 0,0-1 1,0 0-1,0 0 0,0 1 1,0-1-1,0 0 1,0 1-1,0-1 0,0 0 1,0 0-1,1 1 0,-1-1 1,0 0-1,0 0 1,0 1-1,1-1 0,-1 0 1,0 0-1,0 0 0,0 1 1,1-1-1,-1 0 0,0 0 1,0 0-1,1 0 1,-1 0-1,0 1 0,1-1 1,-1 0-1,0 0 0,1 0 1,-1 0-1,0 0 0,0 0 1,1 0-1,-1 0 1,0 0-1,1 0 0,-1 0 1,0 0-1,0 0 0,1-1 1,-1 1-1,0 0 0,1 0 1,-1 0-1,0 0 1,0 0-1,1-1 0,-1 1 1,0 0-1,0 0 0,1 0 1,-1-1-1,0 1 0,0 0 43,12-14-4515,-7 0-3969</inkml:trace>
  <inkml:trace contextRef="#ctx0" brushRef="#br0" timeOffset="202983.74">2630 4756 17203,'0'0'6539,"0"0"-4032,0 0-1420,0 0-287,0 0-223,0 0-176,0 0-2,0 0-33,0 0 16,9 0 203,62-10 186,-40 4-774,1 2 0,-1 2-1,3 0 4,-17 2-972,-12 0-6200,-5 0 648</inkml:trace>
  <inkml:trace contextRef="#ctx0" brushRef="#br0" timeOffset="202984.74">2767 4669 6025,'0'0'14997,"0"0"-9841,0 0-3869,0 0-387,7 3 2050,21 10-2922,-17-10-30,1 0 0,-2 2-1,1-1 1,9 6 2,-19-9 4,0-1 0,-1 1 1,1 0-1,-1-1 0,1 1 0,-1 0 0,1-1 0,-1 1 1,1 0-1,-1 0 0,0 0 0,1-1 0,-1 1 0,0 0 1,0 0-1,0 0 0,0 0 0,1-1 0,-1 1 0,0 0 1,-1 0-1,1 0 0,0 0 0,0 0 0,0-1 0,0 1 1,-1 0-1,1 0 0,0 0 0,-1 0 0,1-1 0,0 1 1,-1 0-1,1-1 0,-1 1 0,0 0 0,1 0-4,-21 25 159,-21 12 412,42-38-618,0 0-145,0 0-212,0 0-257,0 0-292,1-3-3775,2-1-391,-2 4 4342,4-3-15760</inkml:trace>
  <inkml:trace contextRef="#ctx0" brushRef="#br0" timeOffset="202985.74">3079 4639 17051,'0'0'7323,"0"0"-4516,0 0-1943,0 0-460,0 0-47,-3 14 7,3-12-355,-5 22 225,1-1 0,1 1 0,2 0 0,0 14-234,1-36 8,0 0-1,1 1 0,-1-1 1,0 0-1,1 0 0,-1 0 1,1 1-1,0-1 1,0 0-1,0 0 0,0 0 1,0 0-1,0 0 0,1-1 1,-1 1-1,1 0 0,-1 0 1,1-1-1,-1 1 0,1-1 1,0 0-1,0 1 0,0-1-7,2 1-34,1 0-1,-1-1 0,1 1 0,0-1 1,-1 0-1,1 0 0,0-1 0,-1 1 0,1-1 1,2 0 34,-5 0-55,0-1 1,0 1 0,0 0 0,0-1 0,0 0-1,0 1 1,0-1 0,0 0 0,0 0 0,0 0-1,-1 0 1,1 0 0,0 0 0,-1-1-1,1 1 1,-1-1 0,1 1 0,-1-1 0,0 1-1,0-1 1,0 0 0,0 1 0,0-1 0,0 0-1,0 0 1,0 0 0,-1 0 0,1 0 0,-1 0-1,1 0 1,-1-1 54,3-9-417,-2 0 0,1 0 0,-2 0 0,0-9 417,0 17-72,0-5 57,0 0 0,-2 0 0,1 0 0,-1 0 0,0 0 0,-2-4 15,3 9 52,0 1 0,0 0 0,-1 0-1,1 0 1,-1 0 0,1 0 0,-1 1 0,0-1-1,0 0 1,0 1 0,-1-1 0,1 1 0,0 0-1,-1 0 1,0 0 0,1 0 0,-1 0 0,0 1-1,-3-2-51,-8 2-719,6 6-3802,3 2-5183</inkml:trace>
  <inkml:trace contextRef="#ctx0" brushRef="#br0" timeOffset="202986.74">3643 3882 11858,'0'0'6476,"0"0"-3344,0 0-1267,0 0-474,0 0-217,0 0-101,0 0 17,0 0-58,0 0-134,0 0-117,0 0-126,0 0-147,-8 8 326,-7 45-834,10-39 0,0 0 0,1 1 0,1-1 0,0 3 0,-7 115 0,5 56 0,4-110 0,0-16 0,4 40 0,24 101 0,-25-186 0,2-1 0,0 1 0,3 6 0,9 35 0,-15-53 0,0 1 0,1-1 0,-1 0 0,2 0 0,-1 0 0,0 0 0,1 0 0,0-1 0,3 5 0,-5-6 4,-1-3-5,0 1 0,0-1 0,0 1 0,0-1 0,0 0 0,0 1 0,0-1 0,0 0 0,0 1 0,0-1 0,1 0 1,-1 1-1,0-1 0,0 0 0,0 1 0,0-1 0,1 0 0,-1 0 0,0 1 0,0-1 0,1 0 0,-1 0 0,0 1 0,1-1 0,-1 0 0,0 0 0,1 0 0,-1 0 0,0 1 0,1-1 0,-1 0 0,0 0 1,1 0-175,-1-13-1699,-1-6-3908,-1 7-5213</inkml:trace>
  <inkml:trace contextRef="#ctx0" brushRef="#br0" timeOffset="202987.74">4059 3991 22116,'0'0'4420,"0"0"-2715,0 0-945,-10 15 181,8-8-869,-1 1 0,2-1 0,-1 1 1,1-1-1,0 1 0,0-1 0,1 9-72,1-14 8,-1 1-1,0 0 1,0-1-1,1 1 1,0 0-1,-1-1 1,1 1 0,0-1-1,0 0 1,1 1-1,-1-1 1,0 0-1,1 1 1,-1-1 0,1 0-1,0 0 1,0 0-1,0 0 1,0-1-1,0 1 1,0 0 0,0-1-1,0 0 1,1 1-8,30 9-4,-24-8-58,1 0 1,-1 1-1,1 0 1,2 2 61,-10-5-12,0 1 0,0-1 0,0 0 0,0 1 0,-1-1 0,1 1 0,0 0 1,-1-1-1,1 1 0,-1 0 0,0 0 0,1 0 0,-1 0 0,0 0 0,0 0 0,0 1 0,-1-1 0,1 0 1,0 0-1,-1 1 12,1 3 13,-1-1-1,-1 1 1,1-1 0,-1 1 0,0-1 0,0 1 0,0-1 0,-1 0-1,0 1 1,0-1 0,0 0 0,-1 0 0,0-1 0,0 1 0,0 0-1,0-1 1,-1 0 0,0 0 0,1 0 0,-2 0 0,1-1 0,0 1 0,-1-1-1,1 0 1,-1 0 0,0-1 0,0 1 0,0-1 0,0 0 0,-1-1-1,1 1 1,0-1 0,-1 0 0,-3 0-13,9-1-67,-1 0 0,1-1 0,-1 1 0,1 0 0,-1-1 0,1 1 0,0 0 0,-1-1 0,1 1 0,-1 0 0,1-1 0,0 1 0,-1-1 0,1 1 0,0-1 0,-1 1 0,1 0 0,0-1 0,0 1 0,0-1 0,-1 0 0,1 1 0,0-1 0,0 1 0,0-1-1,0 1 1,0-1 0,0 1 0,0-1 0,0 1 0,0-1 67,0-22-3903,0 17 1550,0-9-7377</inkml:trace>
  <inkml:trace contextRef="#ctx0" brushRef="#br0" timeOffset="202988.74">4044 3997 1440,'0'0'22613,"0"0"-19701,0 0-2184,0 0 81,0 0-193,0 0-408,88-20-160,-68 18-8,0 2-40,0 0-240,-3 0-760,3 0-1433,-5 0-1232,-3 0-9674</inkml:trace>
  <inkml:trace contextRef="#ctx0" brushRef="#br0" timeOffset="202989.74">4304 4146 21244,'0'0'3337,"0"0"-1933,0 0-206,0 0-136,11 2-317,33 10-154,-42-11-557,-1 0 1,0 0 0,1-1 0,-1 1-1,0 0 1,1 0 0,-1 0-1,0 1 1,0-1 0,0 0-1,0 0 1,0 1 0,0-1 0,0 0-1,-1 1 1,1-1 0,0 1-1,-1-1 1,1 1 0,-1-1 0,1 1-1,-1 0-34,1 35 505,-2-26-345,1-5-190,-1-1 1,0 1 0,0-1 0,-1 1 0,0-1 0,0 0-1,0 0 1,0 0 0,-1 0 0,0 0 0,0 0-1,0-1 1,0 0 0,-1 1 0,0-1 0,0 0 0,0-1-1,-1 2 30,5-16-4491,2-2-777</inkml:trace>
  <inkml:trace contextRef="#ctx0" brushRef="#br0" timeOffset="202990.74">4426 4150 384,'0'0'22124,"0"0"-18979,0 0-2321,0 0 376,-35 84-351,35-63-409,0-3-160,0-6-120,5 0-96,5-4 48,3-4-112,4 0-248,-2-4-192,10 0-1001,-5-2-1463,-5-6-3010</inkml:trace>
  <inkml:trace contextRef="#ctx0" brushRef="#br0" timeOffset="202991.74">4521 3935 18291,'0'0'4178,"0"0"-2470,0 0-560,0 0-93,0 0-246,0 0-194,0 0-101,17 0 1498,-15 0-1968,0 0 0,0 0 0,0 0 0,0 0 0,0 0 1,0 1-1,0-1 0,0 0 0,0 1 0,0 0 0,0-1 0,0 1 0,0 0 0,0 0 0,0 0 0,0 1-44,0 0-8,-1-1-1,0 1 0,0 0 0,0 0 0,-1 0 0,1 0 0,0 0 0,-1 1 0,0-1 0,1 0 0,-1 0 0,0 0 0,0 0 0,0 0 1,0 1-1,0-1 9,-1 10-64,0-9 29,1-1 0,-1 1 0,1-1 0,0 1 0,0-1 0,0 1 0,0-1 0,0 0 0,1 1 0,-1-1 0,1 1 1,-1-1-1,1 0 0,0 1 0,1 0 35,0-1-61,-1-1 0,1 1 0,0 0 0,-1 0 0,1 0 1,-1 0-1,1 0 0,-1 0 0,0 1 0,0-1 0,0 0 0,0 1 1,0-1-1,0 0 0,-1 1 0,0-1 0,1 1 0,-1-1 1,0 1-1,0-1 0,0 1 0,0-1 0,0 1 0,-1-1 0,1 1 1,-1-1-1,0 0 0,0 1 0,0 0 61,-2 4 134,0 0 0,-1 0 0,1-1 0,-1 0 0,-1 0 0,1 0 0,-1 0 0,0-1 0,-2 3-134,2-3 440,4-4-1077,2-2-3092,3-4-3055</inkml:trace>
  <inkml:trace contextRef="#ctx0" brushRef="#br0" timeOffset="202992.74">4785 4184 14163,'0'0'10178,"0"0"-7138,0 0-1911,0 0-241,0 0-288,0 0-16,18 0 24,-3 0-176,0 0-184,5-2-128,-5 0-72,-1 0-48,-1 2-72,-1 0-56,-4 0-672,2 0-592,-5 0-2369,-3-2-4537</inkml:trace>
  <inkml:trace contextRef="#ctx0" brushRef="#br0" timeOffset="202993.74">5177 4043 10474,'0'0'11805,"0"0"-7213,0 0-2907,1 12-544,12 95 889,-14-54-1470,0-38-551,1 0 0,0 0 0,1 0 0,1 3-9,3-9-1041,3-8-4495,-4-1 690</inkml:trace>
  <inkml:trace contextRef="#ctx0" brushRef="#br0" timeOffset="202994.74">5329 4017 8825,'0'0'13313,"0"0"-8403,0 0-3612,0 0-677,0 0-385,0 0-162,-2 8-48,0-2-18,0 1 15,0 0 1,0 0-1,1 0 0,0 5-23,1-9 15,0-1 1,0 0-1,0 1 1,0-1-1,0 1 1,1-1-1,-1 0 1,1 1 0,0-1-1,0 0 1,-1 0-1,2 0 1,-1 1-1,0-1 1,0 0-1,1 0 1,-1-1-1,2 3-15,25 18-30,-22-18 1,0 1 1,0 0-1,0 0 1,4 5 28,-9-7-5,1-1 1,0 0-1,-1 1 1,0-1-1,1 1 0,-1 0 1,0-1-1,0 1 1,0 0-1,-1-1 0,1 1 1,-1 0-1,1 0 1,-1 0-1,0 1 5,0 2 58,-1 1 1,1-1-1,-1 1 0,-1-1 1,1 1-1,-1-1 0,0 1 1,0-1-1,-1 0 0,-2 3-58,4-6 16,-1-1 1,1 1-1,-1-1 0,0 1 0,0-1 0,0 0 0,0 0 0,0 0 1,-1 0-1,1 0 0,-1 0 0,1-1 0,-1 1 0,1-1 0,-1 0 1,0 1-1,0-1 0,0-1 0,0 1 0,1 0 0,-1-1 0,0 1 1,0-1-1,-1 0-16,4 0-103,-1 0 1,0-1-1,0 1 1,0 0-1,1 0 1,-1-1 0,0 1-1,0-1 1,1 1-1,-1 0 1,0-1-1,1 1 1,-1-1-1,0 0 1,1 1 0,-1-1-1,1 0 1,-1 1-1,1-1 1,-1 0-1,1 1 1,0-1-1,-1 0 1,1 0 0,0 0 102,-7-23-5892,7 10-3798</inkml:trace>
  <inkml:trace contextRef="#ctx0" brushRef="#br0" timeOffset="202995.74">5321 4005 10850,'0'0'14355,"0"0"-11194,0 0-2313,0 0-88,0 0-128,0 0-432,83-32-40,-66 28-160,-2 4-56,-5 0-288,-2 0-480,-1 0-544,1 2-1761,-3 4-4865</inkml:trace>
  <inkml:trace contextRef="#ctx0" brushRef="#br0" timeOffset="202996.74">5531 4130 14819,'0'0'7081,"0"0"-4290,0 0-1225,0 0-206,0 0-327,0 0-306,13 5-111,39 16-126,-50-20-461,-1 0 0,1 0 0,-1 0 0,0 0 0,1 0 0,-1 1 0,0-1 0,0 0-1,0 1 1,0-1 0,0 1 0,0-1 0,0 1 0,-1-1 0,1 1 0,-1 0 0,1-1 0,-1 1-1,1 0 1,-1-1 0,0 1 0,0 0 0,0 0 0,0-1 0,0 1 0,0 0 0,0-1 0,-1 1 0,1 0-1,-1 1-28,0 7 163,1-4-159,0 0 0,-1 0 0,0 0 0,0 0 1,-1-1-1,0 1 0,0 0 0,0-1 0,0 1 0,-1-1 0,0 0 1,0 0-1,0 0 0,-1 0 0,0-1 0,0 1-4,2-5-1107,3-6 157,16-24-3411,-11 19-684,7-12-10647</inkml:trace>
  <inkml:trace contextRef="#ctx0" brushRef="#br0" timeOffset="202997.74">5668 4150 1128,'0'0'21484,"0"0"-18131,0 0-2393,0 0 281,-32 74-441,32-56-448,0-3-16,0-1-176,0-2-88,10-2 32,2-4-104,1-2-104,2-4-72,2 0-264,1 0-520,-3-4-1769,-3-2-2328</inkml:trace>
  <inkml:trace contextRef="#ctx0" brushRef="#br0" timeOffset="202998.74">5795 3965 20764,'0'0'3930,"0"0"-2424,0 0-445,0 0 77,0 0-344,10 2-192,27 5-4,-36-6-571,0-1 0,0 0 0,-1 1 1,1-1-1,0 1 0,0-1 0,0 1 1,-1 0-1,1-1 0,0 1 0,-1 0 1,1 0-1,-1-1 0,1 1 1,-1 0-1,1 0 0,-1 0 0,1-1 1,-1 1-1,0 0 0,1 0 0,-1 0 1,0 0-1,0 0-27,0 23 439,-1-15-276,1-5-105,-1 1 1,1-1 0,-1 1 0,0-1-1,0 0 1,-1 0 0,1 1 0,-1-1 0,0 0-59,-9 26 199,11-30-203,0 1-1,0-1 1,1 0 0,-1 1 0,0-1 0,0 1 0,0-1 0,0 0 0,1 1 0,-1-1 0,0 0 0,0 1-1,0-1 1,1 0 0,-1 1 0,0-1 0,1 0 0,-1 0 0,0 1 0,1-1 0,-1 0 0,0 0-1,1 0 1,-1 0 0,1 1 0,-1-1 0,0 0 0,1 0 0,-1 0 0,1 0 0,-1 0 0,0 0-1,1 0 1,-1 0 4,16 2-24,-15-2 20,13 1-329,19 2-297,-11-3-6376,-18 0-1967</inkml:trace>
  <inkml:trace contextRef="#ctx0" brushRef="#br0" timeOffset="202999.74">6057 3916 13858,'0'0'7626,"0"0"-4864,1 11-1362,3 61 312,4 80 880,-11-61-1715,17-109-1563,-8 11 456,-2 2 27,28-36-1876,-30 39 2020,0 0 0,-1 0 0,1 1 0,0-1 0,0 1 0,0-1 1,0 1-1,0 0 0,0 0 0,0 0 0,1 0 0,-1 0 0,0 0 1,1 1-1,-1-1 0,0 1 0,1 0 0,-1-1 0,2 1 59,-3 1 31,0-1 0,-1 0 0,1 1 0,0-1 0,-1 1 0,1-1 0,0 0 0,-1 1 0,1 0 0,0-1 0,-1 1 0,1-1 0,-1 1 0,1 0 1,-1-1-1,1 1 0,-1 0 0,0 0 0,1-1 0,-1 1 0,0 0 0,1 0 0,-1-1 0,0 1 0,0 0 0,0 0 0,0 0-31,2 28 1007,-2-20-765,1-1 14,-1 1-52,1-1 1,0 1 0,0 0 0,3 8-205,-4-15-5,1-1 1,-1 1-1,1-1 0,-1 1 1,1-1-1,0 1 1,-1-1-1,1 0 0,0 0 1,0 1-1,0-1 1,0 0-1,0 0 0,0 0 1,1 0-1,-1 0 1,0 0-1,0 0 0,1 0 1,-1-1-1,1 1 1,-1 0-1,0-1 1,1 1-1,-1-1 0,1 0 1,-1 1-1,1-1 1,0 0-1,-1 0 5,3 0-188,-1 0-1,0 0 1,1 0 0,-1-1-1,0 1 1,1-1 0,-1 0-1,0 0 1,0 0 0,1 0 188,16-15-6679,-9 4-5892</inkml:trace>
  <inkml:trace contextRef="#ctx0" brushRef="#br0" timeOffset="203000.74">6451 4132 22012,'0'0'5281,"0"0"-4096,0 0-305,0 0-64,0 0 96,0 0-336,80 0-336,-60 0-200,-5-4 96,-2 2-136,-1 2-64,-4-2-232,-3 0-624,0-2-656,-3 2-2537,0-2-14299</inkml:trace>
  <inkml:trace contextRef="#ctx0" brushRef="#br0" timeOffset="203001.74">4830 4094 7553,'0'0'9925,"0"0"-5786,0 0-2465,0 0-473,0 0-147,-1 1 4516,1-1-5540,0 0 0,-1 0-1,1 0 1,0 0-1,0 0 1,-1 0 0,1 1-1,0-1 1,0 0-1,0 0 1,0 0 0,-1 0-1,1 1 1,0-1-1,0 0 1,0 0 0,0 1-1,0-1 1,-1 0-1,1 0 1,0 0 0,0 1-1,0-1 1,0 0-1,0 0 1,0 1 0,0-1-1,0 0 1,0 0-1,0 1 1,0-1-30,-1 51 234,0-18-222,1 0-1,3 10-11,1-26-607,6-14-4285,-7-3 288</inkml:trace>
  <inkml:trace contextRef="#ctx0" brushRef="#br0" timeOffset="203002.74">6506 4049 10962,'0'0'11577,"0"0"-6858,0 0-3354,0 0-714,1 3-92,4 17-186,0 0 267,-1 0 1,-1 0-1,0 0 0,-1 8-640,-1-5-2326,0 2-5091,-1-25-6566</inkml:trace>
  <inkml:trace contextRef="#ctx0" brushRef="#br0" timeOffset="203003.74">6875 3983 8625,'0'0'13117,"0"0"-8179,0 0-3678,0 0-416,0 12-53,-2 220 2076,4-215-2540,2-9-1087,2-5-3342,-6-4-828,0-6-5469</inkml:trace>
  <inkml:trace contextRef="#ctx0" brushRef="#br0" timeOffset="203004.74">7038 4003 21612,'0'0'5038,"0"0"-3137,0 0-1169,0 0-376,0 0-273,-3 11-28,-6 36 31,9-45-83,0-1 0,0 1-1,0-1 1,0 1-1,1-1 1,-1 1-1,0 0 1,1-1 0,-1 1-1,1-1 1,-1 1-1,1-1 1,0 0 0,0 1-1,0-1 1,-1 0-1,1 1 1,1-1-1,-1 0 1,0 0 0,0 0-1,0 0 1,0 0-1,1 0 1,-1 0 0,0 0-1,1-1 1,-1 1-3,6 3 5,-2 0-7,-1 0 0,1 0 1,-1 1-1,0-1 0,0 1 1,0 0-1,-1 0 1,1 0-1,1 5 2,-3-6 2,-1 0 1,0 0-1,0 0 1,0-1-1,0 1 0,-1 0 1,1 0-1,-1 1 1,0-1-1,0 0 0,0 0 1,-1 0-1,0 0 1,1 0-1,-2 2-2,0-1 92,0-1-1,1 0 1,-2 1 0,1-1-1,0 0 1,-1 0 0,0-1-1,0 1 1,0 0 0,0-1 0,0 0-1,-2 1-91,4-3-70,0 0-1,0 0 0,0 0 1,-1-1-1,1 1 1,0 0-1,0-1 0,-1 1 1,1 0-1,-1-1 1,1 0-1,0 1 0,-1-1 1,1 0-1,-1 0 0,1 0 1,-1 0-1,1 0 1,0 0-1,-1 0 0,1 0 1,-1-1-1,1 1 1,-1 0-1,1-1 0,0 1 1,-1-1-1,1 0 1,0 0-1,0 1 0,-1-1 1,1 0-1,0 0 1,0 0-1,0 0 0,0 0 1,0 0-1,0 0 0,0 0 1,0-1 70,-2-3-1073,-3-3-1617,1 1-2807,-2 0-10033</inkml:trace>
  <inkml:trace contextRef="#ctx0" brushRef="#br0" timeOffset="203005.74">6998 3979 296,'0'0'24021,"0"0"-19916,0 0-3201,0 0-48,0 0-456,0 0-40,0 0-256,79-34-96,-61 32 16,-3 0-24,0 2-448,-3 0-720,-7 0-1753,3 0-1512</inkml:trace>
  <inkml:trace contextRef="#ctx0" brushRef="#br0" timeOffset="203006.74">7245 4114 18043,'0'0'5475,"0"0"-3167,0 0-958,0 0-263,0 0-368,0 0-164,10 3-109,32 12-52,-40-14-359,-1 0 0,1 0 0,-1 0 0,0 0 0,0 1 0,1-1 0,-1 0 1,0 1-1,0-1 0,0 1 0,0-1 0,-1 1 0,1 0 0,0-1 0,-1 1 0,1 0 1,-1-1-1,0 1 0,1 0 0,-1 0 0,0-1 0,0 1 0,0 0 0,0 0 1,0-1-1,-1 1 0,1 2-35,-1 3 193,1-2-217,0 0-1,-1-1 1,1 1 0,-1-1 0,0 1-1,-1-1 1,1 1 0,-1-1 0,0 0-1,0 0 1,0 1 0,0-1 0,-1-1-1,0 1 1,0 0 0,0-1-1,0 1 1,0-1 0,-1 0 0,0 0 24,4-3-879,0-2-766,1-1 377,0 0 0,0 0 1,0 0-1,0 0 0,1 1 1,-1-1-1,1 1 0,-1-1 1,3-1 1267,8-12-16060</inkml:trace>
  <inkml:trace contextRef="#ctx0" brushRef="#br0" timeOffset="203007.74">7377 4134 19004,'0'0'5321,"0"0"-4041,0 0 0,0 0-47,-33 70-473,28-52-160,0 0-96,5-3-208,0-3-144,0-4-152,5 0-8,3-2-32,7-6-512,-3 0-280,3 0-1081,0-6-2248,-5-2-15987</inkml:trace>
  <inkml:trace contextRef="#ctx0" brushRef="#br0" timeOffset="203008.74">7541 3931 18275,'0'0'5591,"0"0"-3296,0 0-1087,0 0-327,0 0-105,1 11-88,1 287 1763,11-319-2963,-5 6 162,20-31-1440,-27 44 1726,0 0 0,1 0 0,-1 0 0,1 0-1,-1 1 1,1-1 0,0 1 0,0-1 0,0 1 0,0 0-1,0-1 1,0 1 0,0 0 0,0 0 0,0 1 0,0-1-1,0 0 1,1 1 0,0-1 64,-2 2 33,0-1 0,-1 0 0,1 1 0,-1-1 1,1 1-1,0-1 0,-1 1 0,1-1 0,-1 1 0,1 0 0,-1-1 0,1 1 1,-1 0-1,0-1 0,1 1 0,-1 0 0,0-1 0,1 1 0,-1 0 0,0 0 0,0-1 1,0 1-1,0 0 0,0 0-33,5 23 468,-5-22-426,2 14 130,1 0 0,1 0-1,1 0 1,4 11-172,-9-26-28,1 0-1,-1-1 1,1 1 0,-1 0 0,1 0-1,-1 0 1,1-1 0,-1 1 0,1 0-1,0-1 1,-1 1 0,1-1-1,0 1 1,-1-1 0,1 1 0,0-1-1,0 1 1,0-1 0,-1 0 0,1 1-1,0-1 1,0 0 0,0 0 0,0 0-1,0 0 1,0 0 0,0 0-1,-1 0 1,1 0 0,0 0 0,0 0-1,0 0 1,0 0 0,0-1 0,0 1 28,1-1-626,1 0 0,-1 1 1,0-1-1,0-1 0,0 1 1,0 0-1,0 0 1,0-1-1,0 1 0,0-1 1,0 0-1,0-1 626,8-11-11715</inkml:trace>
  <inkml:trace contextRef="#ctx0" brushRef="#br0" timeOffset="203009.74">7751 3868 15019,'0'0'7684,"0"0"-4685,0 0-1446,0 0-418,0 0-459,6-2-285,0-1-161,1 1 0,-1 0 0,1 0-1,-1 1 1,1 0 0,5 0-230,-11 1 52,1 0-1,0 0 0,-1 0 1,1 0-1,-1 0 0,1 1 1,-1-1-1,1 0 0,-1 1 0,1-1 1,-1 1-1,1 0 0,-1-1 1,0 1-1,1 0 0,-1 0 1,0 0-1,0 0 0,0 0 1,1 0-1,-1 0 0,0 0 1,0 1-1,-1-1 0,1 0 0,0 1 1,0-1-1,-1 0 0,1 1 1,0-1-1,-1 1 0,0-1 1,1 1-1,-1-1 0,0 1 1,0 0-53,1 5 7,-1 0 0,-1 0 0,1 0 0,-1 0 0,0 0 0,-1-1 0,0 1 0,0 0 0,0-1-1,-1 1 1,0-1 0,0 1 0,0-1 0,-1 0 0,-3 3-6,-5 13-5,11-22 4,1 0-1,0 0 1,0 1-1,0-1 1,0 0 0,-1 1-1,1-1 1,0 0-1,0 0 1,0 1 0,0-1-1,0 0 1,0 1-1,0-1 1,0 0 0,0 1-1,0-1 1,0 0-1,0 1 1,0-1 0,0 0-1,0 1 1,0-1-1,0 0 1,1 1 0,-1-1-1,0 0 1,0 0-1,0 1 1,0-1-1,1 0 1,-1 0 0,0 1 1,13 3-133,25-4-354,-28 0 227,12 0-3042,-16 0-760</inkml:trace>
  <inkml:trace contextRef="#ctx0" brushRef="#br0" timeOffset="203010.74">8038 4110 18107,'0'0'6978,"0"0"-5314,0 0-504,0 0-231,0 0-513,0 0 56,0 0 8,82-2-152,-57 0 48,-5 0-264,-3 2-104,-2 0-8,-5 0-8,-2 0-512,-1 0-496,-4 0-1449,-3 0-463,0 0-6258</inkml:trace>
  <inkml:trace contextRef="#ctx0" brushRef="#br0" timeOffset="203011.74">8135 4017 824,'0'0'18886,"0"0"-12626,0 0-4838,0 0-125,0 0-159,2 12-378,23 97 632,-24-88-1242,4 11-2028,-3-31 302,-2-1-5704,0 0 7265,0 0-15412</inkml:trace>
  <inkml:trace contextRef="#ctx0" brushRef="#br0" timeOffset="-146531.62">6954 5391 10770,'0'0'11563,"0"0"-7059,0 0-3396,0 0-492,0 0-132,0 0-230,0 0 128,0 0 138,0 0 245,0 0 159,8 0-47,18-2-877,0-1 0,0 0 0,10-5 0,-34 8 0,10-1-1629,-11 1 1007,0 0 1,1 0 0,-1-1 0,1 1 0,-1 0 0,0 0 0,1-1 0,-1 1-1,0-1 1,1 1 0,-1-1 0,0 0 0,0 1 0,0-1 0,1 0 0,-1 0-1,0 0 622,4-5-9808</inkml:trace>
  <inkml:trace contextRef="#ctx0" brushRef="#br0" timeOffset="-146172.39">7053 5291 21172,'0'0'5620,"0"0"-3181,0 0-1416,0 0-435,0 0-268,0 0 68,0 11 65,-4 107 387,3-64-5345,1-54-1591,0 0-8849</inkml:trace>
  <inkml:trace contextRef="#ctx0" brushRef="#br0" timeOffset="-144580.51">7305 5246 8625,'0'0'13390,"0"0"-8852,0 0-3378,0 0-283,-1 0-611,0 0 0,0 0 0,0 1 1,-1-1-1,1 0 0,0 1 0,0-1 0,0 1 0,0-1 0,0 1 1,0 0-1,0-1 0,0 1-266,0 1 11,-1-1-1,1 0 1,0 1-1,0-1 1,0 1-1,0-1 1,0 1-1,0-1 1,1 1-1,-1 0 1,0-1 0,1 1-1,-1 0 1,1 0-1,0 0 1,0-1-1,-1 1 1,1 0-1,0 0 1,0 0-1,1 0 1,-1-1 0,0 1-1,1 0 1,-1 0-1,1-1 1,-1 1-1,1 0 1,0-1-1,0 1 1,0 0-1,0-1 1,0 1 0,0-1-1,0 0 1,0 1-1,1-1-10,7 6-41,-1-1-1,1 0 1,0-1-1,0 0 1,0 0 0,6 1 41,19 11-109,-31-15 94,0 1 0,0-1 0,0 1 0,-1-1 0,1 1 0,-1 0 0,0 0 0,0 0 0,0 0 0,0 0 0,0 1 0,-1-1 0,1 1 0,-1-1 0,0 1 0,0-1 0,0 1 0,-1 0 0,1-1 0,-1 1 0,0 0 0,0-1 0,0 1 0,-1 3 15,1-3 18,-1-1 0,1 0 0,-1 1 1,0-1-1,0 0 0,0 0 0,0 0 1,-1 0-1,1 0 0,-1 0 0,0 0 1,0 0-1,0 0 0,0-1 0,0 1 1,-1-1-1,1 0 0,-1 1 0,1-1 1,-1 0-1,0-1 0,0 1 0,0 0 1,0-1-1,0 1 0,0-1 0,-2 0-18,4 0-23,0-1 0,1 0-1,-1 0 1,0 1 0,0-1-1,1 0 1,-1 0 0,0 0 0,0 0-1,0 0 1,1 0 0,-1 0-1,0 0 1,0 0 0,1 0-1,-1-1 1,0 1 0,0 0-1,1 0 1,-1-1 0,0 1-1,1 0 1,-1-1 0,0 1 0,1-1-1,-1 1 1,1-1 0,-1 1-1,1-1 1,-1 0 0,0 1 23,1-3-919,-1 1 1,0 0-1,1 0 1,0-1 0,-1 1-1,1 0 1,0-1 0,0 1-1,0-1 919,0 1-746,0-4-8341</inkml:trace>
  <inkml:trace contextRef="#ctx0" brushRef="#br0" timeOffset="-144205.58">7310 5221 14187,'0'0'9954,"0"0"-6514,0 0-2399,0 0 15,0 0-488,0 0-424,0 0 0,23-2-16,-6 2 104,6 0-16,2 0-168,-3 0-48,3 0 0,-5 0-344,5 0-656,-5 0-2065,-5 0-1744</inkml:trace>
  <inkml:trace contextRef="#ctx0" brushRef="#br0" timeOffset="-143456.32">7625 5209 1864,'0'0'15581,"0"0"-9554,0 0-4554,0 0-768,0 0-187,2 1-66,0 1-265,-1-1 0,1 1 1,0 0-1,-1 0 0,1 0 1,-1 0-1,1 0 0,-1 1 1,0-1-1,0 0 0,0 1 1,0-1-1,-1 0 0,1 1 1,-1-1-1,1 1 0,-1-1 1,0 1-1,0 0-187,3 58 1575,-3-53-1435,0 186 714,14-216-1637,-8 13 691,-2 2 70,2-3-315,0-1 1,0 1 0,1 1-1,1-1 1,0 1 0,6-6 336,-13 15 0,-1-1 0,0 1 0,1 0 0,-1-1 1,1 1-1,-1 0 0,0-1 0,1 1 0,-1 0 1,1-1-1,-1 1 0,1 0 0,-1 0 0,1-1 1,-1 1-1,1 0 0,0 0 0,-1 0 0,1 0 1,-1 0-1,1 0 0,-1 0 0,1 0 0,-1 0 1,1 0-1,-1 0 0,1 0 0,0 0 0,-1 1 1,1-1-1,-1 0 0,1 0 0,-1 0 0,1 1 0,-1-1 1,0 0-1,1 1 0,-1-1 0,1 0 0,-1 1 1,0-1-1,1 1 0,-1-1 0,0 1 0,1-1 1,-1 1-1,0-1 0,0 1 0,1-1 0,-1 1 1,0-1-1,0 1 0,7 35 654,-6-25-501,-1-11-151,2 11 136,0-1-1,0 0 0,1 0 0,1 0 0,3 8-137,-7-17-40,1 0 0,0 1-1,-1-1 1,1 1 0,0-1-1,0 0 1,0 0-1,0 1 1,0-1 0,0 0-1,0 0 1,0 0-1,0 0 1,1 0 0,-1 0-1,0-1 1,1 1 0,-1 0-1,1-1 1,-1 1-1,1-1 1,-1 1 0,1-1-1,-1 0 1,1 0-1,-1 1 1,1-1 0,-1 0-1,1 0 1,-1-1-1,1 1 1,-1 0 0,1 0-1,-1-1 1,1 1 0,-1-1-1,1 1 1,-1-1-1,1 0 1,-1 1 0,0-1-1,1 0 1,0-1 40,9-7-2100,-2-3-2134</inkml:trace>
  <inkml:trace contextRef="#ctx0" brushRef="#br0" timeOffset="-142504.36">7844 5122 2040,'0'0'4474,"0"0"6706,0 0-5521,0 0-3823,0 0-531,0 0-442,3-11 1410,2 9-2076,0 1 1,0 0-1,0 0 0,0 0 1,0 1-1,0-1 0,0 1 1,0 1-1,0-1 0,0 1 1,0 0-1,4 1-197,-8-1-3,0 0 1,-1 0-1,1 1 1,0-1-1,0 0 1,-1 1-1,1-1 1,-1 0-1,1 1 1,-1-1-1,1 1 1,-1-1-1,0 1 1,0-1-1,0 1 1,0-1-1,0 1 1,0-1-1,0 1 1,0-1-1,-1 1 1,1-1 2,-9 32 111,6-29-91,2-3-19,0 0-1,0 0 0,1 0 0,-1 0 0,0 0 1,0 0-1,1 0 0,-1 0 0,1 1 1,-1-1-1,1 0 0,-1 1 0,1-1 0,0 0 1,0 0-1,0 1 0,0 0 0,27 10-128,-25-11 128,-1 1-1,1 0 1,-1-1-1,1 1 1,-1 0-1,0 0 1,0 0 0,0 0-1,0 0 1,0 0-1,0 0 1,0 1-1,-1-1 1,1 0-1,-1 0 1,1 0 0,-1 1-1,0-1 1,0 0-1,0 1 1,0-1-1,-1 0 1,1 0 0,-1 1-1,1-1 1,-1 0-1,0 0 1,0 0-1,0 2 1,-2 2 0,1-1 0,-1 1 0,-1-1 0,1 1 0,-1-1 0,0 0 0,0-1 0,0 1 0,-1-1 0,-1 2 0,6-6-40,0 0-123,5-8-7837,-2 2-4380</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9:12.351"/>
    </inkml:context>
    <inkml:brush xml:id="br0">
      <inkml:brushProperty name="width" value="0.025" units="cm"/>
      <inkml:brushProperty name="height" value="0.025" units="cm"/>
      <inkml:brushProperty name="color" value="#E71224"/>
    </inkml:brush>
  </inkml:definitions>
  <inkml:trace contextRef="#ctx0" brushRef="#br0">53 1 1392,'0'0'13939,"0"0"-8549,0 0-3403,0 0-590,-1 1 4396,-3 6-5148,5 8-469,1-1 0,0 1 0,1-1 0,1 1 0,4 8-176,7 36 300,-3-1-40,4 28 199,1 38-459,-12-40 280,-5 16-280,0-54 28,-1-28-25,-1-1 0,-1 0-1,0 0 1,-5 11-3,-6 37 6,10-43-6,-2 1 0,-6 17 0,5-20 0,-18 58 0,21-58 0,-2 5 0,4-22 0,1 1 0,0 0 0,0-1 0,0 1 0,0 0 0,0-1 0,1 1 0,0 0 0,0 0 0,0 0 0,0 1 0,-10 14-1224,10-18 1060,-1-1 0,1 1 0,-1-1 0,1 0 0,-1 0 0,1 1-1,-1-1 1,0 0 0,1 0 0,-1 0 0,0 0 0,1 0 0,-1 0-1,1 0 1,-1 0 0,0 0 0,1 0 0,-1 0 0,0 0 164,-1 0-1460,-3 0-3869</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8:51.197"/>
    </inkml:context>
    <inkml:brush xml:id="br0">
      <inkml:brushProperty name="width" value="0.025" units="cm"/>
      <inkml:brushProperty name="height" value="0.025" units="cm"/>
      <inkml:brushProperty name="color" value="#E71224"/>
    </inkml:brush>
  </inkml:definitions>
  <inkml:trace contextRef="#ctx0" brushRef="#br0">5 225 17579,'0'0'4268,"0"0"-1658,0 0-1006,0 0-545,0 0-294,0 0-380,6-4-233,-2 1-104,1 0 68,-1 0 0,1 0 1,0 0-1,0 0 1,0 1-1,0-1 1,1 1-1,-1 1 1,1-1-1,2 0-116,-7 2 304,-1 0-39,0 0-62,1 1-184,0 0 0,1 1 0,-1-1 0,0 0 0,0 0 0,0 1 0,0-1 0,-1 1 0,1-1 1,0 0-1,0 1 0,-1-1 0,1 1 0,-1 0 0,0-1 0,1 1 0,-1-1 0,0 1 0,0 0 0,0 0-19,0 35 87,0-33-81,-1-1 1,0 0-1,1 0 1,-1 0-1,-1 0 0,1 0 1,0 0-1,-1 0 1,0 0-1,0 0 0,1 0 1,-2-1-1,-1 3-6,-36 30 128,13-12-172,61-40-10713,-19 7 3219</inkml:trace>
  <inkml:trace contextRef="#ctx0" brushRef="#br0" timeOffset="375.4">168 210 7641,'0'0'9307,"0"0"-6240,0 0-1623,0 0 161,0 0-426,-11 14-270,-31 44 27,39-54-798,1-1 1,-1 1-1,1 0 1,0 1-1,0-1 0,1 0 1,-1 1-1,1-1 1,0 1-1,0-1 1,1 1-1,-1-1 1,1 1-1,0-1 1,0 1-1,1 1-138,-1 7 218,0-11-211,1-1 1,-1 0-1,0 1 0,1-1 1,-1 0-1,1 1 1,-1-1-1,1 0 0,0 1 1,-1-1-1,1 0 1,0 0-1,0 0 1,0 0-1,0 0 0,0 0 1,0 0-1,0 0 1,0 0-1,1-1 1,-1 1-1,0 0 0,0-1 1,1 1-1,-1-1 1,0 1-1,1-1 0,-1 1 1,0-1-1,1 0 1,-1 0-1,1 0 1,-1 0-1,1 0-7,8 1-238,1-1 1,0 0-1,-1 0 1,3-1 237,-12 0-65,42-9-3773,-27 5-934</inkml:trace>
  <inkml:trace contextRef="#ctx0" brushRef="#br0" timeOffset="1220.58">257 29 3512,'0'0'13215,"0"0"-8266,0 0-2859,0 0-284,0 0-601,0 0-427,-3-15 482,8 12-1150,0 1-1,0 0 1,-1 1-1,1-1 1,0 1-1,1 0 1,-1 0-1,1 1 1,-1 0-1,0 0 0,1 0 1,2 0-110,1 1-31,-8-1 27,-1 0 0,1 0-1,0 0 1,0 0 0,0 0 0,-1 0-1,1 1 1,0-1 0,0 0 0,-1 0-1,1 1 1,0-1 0,-1 1 0,1-1 0,0 1-1,-1-1 1,1 1 0,0-1 0,-1 1-1,1-1 1,-1 1 0,1 0 0,-1-1-1,0 1 1,1 0 0,-1 0 0,0-1 0,1 1-1,-1 0 1,0 0 0,0-1 0,0 1-1,0 0 1,1 0 0,-1 0 0,0-1-1,0 1 1,-1 0 0,1 0 0,0 0 0,0-1-1,0 1 1,0 0 0,-1 0 0,1-1-1,0 1 5,-1 2 14,0 0 0,0 0 0,0 0-1,0-1 1,0 1 0,0 0 0,-1-1 0,1 1-1,-1-1 1,0 1 0,0-1 0,0 1-14,2-2-93,0 1-1,1-1 1,0 0 0,-1 1 0,1-1 0,0 0 0,-1 0-1,1 1 1,0-1 0,0 0 0,0 0 0,0 0 0,0 0 0,0 0-1,0 0 1,1 0 0,-1 0 93,10 10-906,-10-9 879,0 0 1,-1-1-1,1 1 1,-1 0-1,1 0 1,-1 0-1,1 0 1,-1 0-1,0 0 1,0 0-1,0 0 1,0 0-1,0 0 1,-1 0-1,1-1 1,0 1 0,-1 0-1,0 0 1,1 0-1,-1 0 1,0 0-1,0-1 1,0 1-1,0 0 1,0-1-1,0 1 1,-1 0 26,-1 2 113,-1 0 0,1-1 1,0 1-1,-1-1 0,0 0 1,0 0-1,0 0 0,0-1 1,0 1-1,-4 0-113,7-2-1675,3-3-4612,5-3-9460</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0:16.189"/>
    </inkml:context>
    <inkml:brush xml:id="br0">
      <inkml:brushProperty name="width" value="0.025" units="cm"/>
      <inkml:brushProperty name="height" value="0.025" units="cm"/>
      <inkml:brushProperty name="color" value="#E71224"/>
    </inkml:brush>
  </inkml:definitions>
  <inkml:trace contextRef="#ctx0" brushRef="#br0">0 2 7873,'0'0'5865,"0"0"966,0 0-3704,0 0-1559,0 0-336,0 0-320,0 0-203,0 0 12,0 0 72,0 0-117,0 0-101,0 0-27,0 0-109,0 0-113,0 0-110,0 0-85,21 0 13,-8 0-151,-9-1 0,0 1 0,1-1 0,-1 1 0,0 0 0,0 1 0,1-1 0,-2 1 0,1 0 0,0 0 1,0 0-1,0 1 0,0-1 0,3 2 7,-7-2-8,1 0-1,-1 0 1,1 0 0,-1-1 0,0 1 0,1 0 0,-1 0 0,0 0-1,1 0 1,-1 0 0,0 0 0,0 0 0,0 0 0,0 0 0,0 0-1,0-1 1,0 1 0,0 0 0,0 0 0,0 0 0,-1 0 0,1 0 0,0 0-1,-1 0 1,1 0 0,-1-1 0,1 1 0,-1 0 0,1 0 0,-1 0-1,1-1 1,-1 1 0,0 0 0,1-1 0,-2 1 8,-21 23 55,22-24-59,1 0 0,0 0-1,-1 0 1,1 1 0,0-1-1,-1 0 1,1 0-1,0 0 1,-1 1 0,1-1-1,0 0 1,0 0 0,-1 1-1,1-1 1,0 0 0,0 1-1,-1-1 1,1 0 0,0 1-1,0-1 1,0 1-1,0-1 1,0 0 0,0 1-1,-1-1 1,1 0 0,0 1-1,0-1 1,0 1 0,0-1-1,0 0 1,0 1 0,1-1-1,-1 1 1,0-1-1,0 0 1,0 1 0,0-1-1,0 0 1,0 1 0,1-1-1,-1 0 1,0 1 0,0-1-1,1 0 1,-1 1 0,0-1-1,0 0 1,1 0-1,-1 1 1,0-1 0,1 0-1,-1 0 1,0 0 0,1 1-1,-1-1 1,0 0 4,28 9-359,-13-5 74,-13-3 255,-1 0 0,1-1-1,-1 1 1,1 0-1,-1 0 1,1 0 0,-1 0-1,1 0 1,-1 1 0,0-1-1,0 0 1,0 0 0,0 1-1,0-1 1,0 1-1,0-1 1,0 1 0,0 1 30,-1-2-6,1 1 0,-1-1-1,0 0 1,0 1 0,0-1 0,0 1 0,0-1 0,-1 0 0,1 1 0,0-1 0,-1 1-1,1-1 1,-1 0 0,1 1 0,-1-1 0,0 0 0,1 0 0,-1 1 6,-3 2 77,0 0 0,0 1 0,0-1 0,-1 1 0,0-1 0,0 0 1,0-1-1,0 0 0,-2 1-77,3 0-35,-3 0 35,5-3-4516,5-1-50</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9:06.913"/>
    </inkml:context>
    <inkml:brush xml:id="br0">
      <inkml:brushProperty name="width" value="0.025" units="cm"/>
      <inkml:brushProperty name="height" value="0.025" units="cm"/>
      <inkml:brushProperty name="color" value="#E71224"/>
    </inkml:brush>
  </inkml:definitions>
  <inkml:trace contextRef="#ctx0" brushRef="#br0">0 90 6865,'0'0'9987,"0"0"-5668,0 0-2614,0 0-181,0 0-124,0 0-515,0 0-366,0 0-64,0 0 9,0 0-49,0 0-72,0 0-45,21 0 720,118-6 236,25-8-1254,63-4 415,515 12-21,-436 8-336,843-2 247,-997 7-272,-2 0-11,247-1 67,351-8-89,-422-11 0,-235 8 0,132 2 0,0 0 0,49-5 0,296 0 0,-347 10 0,-186-2 0,141-1 0,6-8 0,-78 3 0,18 6 0,-66 0 0,-80-6-1017,6 0-3232</inkml:trace>
  <inkml:trace contextRef="#ctx0" brushRef="#br0" timeOffset="2390.51">3431 202 3776,'0'0'9752,"0"0"-5925,0 0-119,0 0-1529,0 0-1049,8-8 515,-6 7 2592,-4 37-4107,-2 1 0,-1 0 0,-2-1 1,-11 31-131,10-33 122,5-25-97,1 0 1,1 0 0,0-1-1,0 5-25,1-13 15,0 0 36,0 0 7,0 0-39,0 0-8,8-11-195,19-19-106,1 1 1,31-24 289,-59 53-8,0-1 0,1 1 0,-1 0 0,0-1 0,1 1 1,-1 0-1,1 0 0,-1-1 0,0 1 0,1 0 0,-1 0 0,1 0 0,-1 0 0,1-1 0,-1 1 1,1 0-1,-1 0 0,1 0 0,-1 0 0,1 0 0,-1 0 0,1 0 0,-1 0 0,1 0 0,-1 1 0,1-1 1,-1 0-1,0 0 0,1 0 0,-1 0 0,1 1 8,0 0-2,0 0 0,-1-1-1,1 1 1,0 0 0,0 1 0,-1-1 0,1 0 0,-1 0 0,1 0-1,-1 0 1,1 0 0,-1 1 0,0-1 2,7 47 214,-6-36-164,1 7 33,-2-14-45,0 1 1,0-1-1,1 0 1,0 1-1,0-1 1,0 0-1,1 1 1,0-1-1,0 0 1,0 0-1,2 3-38,-2-7 3,-1 0-1,1 1 1,0-1-1,0-1 1,-1 1-1,1 0 1,0 0-1,0-1 0,0 1 1,0-1-1,0 1 1,0-1-1,0 0 1,0 0-1,0 0 1,0 0-3,2 0-81,-1 0 0,1 0 0,-1 0 0,1-1 1,0 0-1,-1 0 0,0 0 0,1 0 0,0 0 81,5-5-1238,0 0-1,-1 0 0,0-1 1,3-3 1238,8-10-7898</inkml:trace>
  <inkml:trace contextRef="#ctx0" brushRef="#br0" timeOffset="65683.67">5039 804 7505,'0'0'13569,"0"0"-9253,0 0-3196,0 0-23,1 15-230,3 65 848,-4 1 1,-5 31-1716,3-99 48,-2 11-78,4-22-82,4-14-97,-1 3-126,1-1 1,0 1-1,0-1 1,1 1-1,1 0 1,-1 1-1,1-1 1,1 1-1,-1 1 1,1-1-1,5-3 335,-12 10 1,1 1 0,-1-1-1,1 1 1,0-1-1,-1 1 1,1-1-1,-1 1 1,1-1-1,0 1 1,0-1-1,-1 1 1,1 0-1,0-1 1,-1 1-1,1 0 1,0 0-1,0 0 1,0-1-1,-1 1 1,1 0-1,0 0 1,0 0-1,0 0 1,-1 1-1,1-1 1,0 0-1,0 0 1,-1 0-1,1 1 1,0-1-1,0 0 1,-1 0-1,1 1 1,0-1-1,-1 1 1,1-1-1,0 1 1,-1-1-1,1 1 1,-1-1-1,1 1 1,-1 0-1,1-1 1,-1 1-1,1 0 1,-1-1-1,0 1 1,1 0-1,-1 0 1,0-1-1,1 2 0,1 5 330,0 0 0,0 0 0,-1 1 0,0-1 0,0 4-330,0-3 189,-1-3-136,0 0 0,1-1 0,0 1-1,0-1 1,0 1 0,1-1 0,-1 0-1,1 1 1,0-1 0,0 0 0,1 0-1,-1 0 1,1 0 0,0-1 0,0 1-1,2 2-52,-4-6-38,0 1 0,0-1 0,-1 1 0,1-1 0,0 1 0,0-1 1,0 0-1,0 1 0,0-1 0,0 0 0,0 0 0,0 1 0,0-1 0,0 0 0,0 0 0,0 0 0,0 0 0,0 0 0,0-1 0,0 1 0,0 0 0,0 0 0,0-1 0,-1 1 0,1 0 0,0-1 0,0 1 0,0-1 0,0 1 38,1-2-658,0 0 0,1 1-1,-1-1 1,0 0 0,0 0 0,-1-1-1,1 1 1,0 0 0,0-1 658,5-9-9275</inkml:trace>
  <inkml:trace contextRef="#ctx0" brushRef="#br0" timeOffset="65684.67">5249 731 10138,'0'0'4742,"0"0"-1684,0 0-873,0 0-396,0 0-305,0 0-88,8 0 6328,28 0-7939,-35 0 197,0-1 1,0 1 0,0 0-1,0 0 1,0 0-1,0 0 1,0 0 0,-1 0-1,1 0 1,0 0 0,0 1-1,0-1 1,0 0-1,0 1 1,0-1 0,0 0-1,0 1 1,-1-1 0,1 1-1,0-1 1,0 1-1,-1-1 1,1 1 0,0 0-1,-1 0 1,1-1 0,0 1-1,-1 0 1,1 0-1,-1-1 1,1 1 0,-1 0-1,0 0 1,1 0 0,-1 0-1,0 0 1,0 0 0,1 0-1,-1 0 1,0-1-1,0 1 1,0 0 0,0 0-1,0 0 18,-1 2-19,0 0-1,0 0 1,0 0 0,0 0-1,0 0 1,0 0-1,-1 0 1,1 0 0,-1-1-1,0 1 1,0-1-1,-1 2 20,2-4-8,1 0 0,-1 1 0,1-1 0,-1 1 0,1-1 0,0 0 0,-1 1 0,1-1 0,-1 1 0,1-1 0,0 1 0,0 0 0,-1-1 0,1 1 0,0-1 0,0 1 0,0-1 0,-1 1 0,1 0 0,0-1 0,0 1 0,0-1 0,0 1 0,0 0 0,0-1 0,0 1 0,1 0 8,11 7-921,3 2 402,-13-9 476,0 1-1,0-1 0,-1 1 0,1 0 0,-1 0 1,1 0-1,-1 0 0,0 0 0,0 0 1,0 0-1,0 0 0,0 0 0,0 0 1,0 1-1,-1-1 0,1 0 0,-1 1 0,0-1 1,0 0-1,0 1 0,0-1 0,0 0 1,0 1-1,-1-1 0,1 0 0,-1 1 1,0 1 43,-1 0 152,0 0 0,0 0 1,0 0-1,-1 0 1,1 0-1,-1-1 0,0 1 1,0-1-1,-1 0 1,1 0-1,0 0 1,-1-1-1,0 1 0,-1 0-152,-4-2 52,8-3-2909,3 0-4497,1 2-8678</inkml:trace>
  <inkml:trace contextRef="#ctx0" brushRef="#br0" timeOffset="65685.67">5653 965 23909,'0'0'3896,"0"0"-3231,0 0 247,0 0-232,0 0-400,0 0 48,40 0 40,-23 0-56,3 0 8,0 0-184,0 0-112,-5-2-24,2 2-112,-4 0-408,-1 0-1056,-2 0-2329,-2 0-7233</inkml:trace>
  <inkml:trace contextRef="#ctx0" brushRef="#br0" timeOffset="65686.67">6029 824 11122,'0'0'11803,"0"0"-8131,0 0-2706,0 0-47,0 0-175,-6 5-363,-21 15-166,26-18-201,0-1 0,0 1 0,0 0 0,0-1 1,1 1-1,-1 0 0,1-1 0,-1 1 0,1 0 0,-1 0 0,1 0 0,0-1 0,0 1 0,0 0 1,0 0-1,0 0 0,0 0 0,1-1 0,-1 1 0,1 0 0,-1 0 0,1-1 0,-1 1 0,1 0 1,0-1-1,0 1 0,0-1 0,0 1 0,0-1 0,0 1 0,1-1 0,-1 0 0,0 1-14,8 5 28,0 1 0,0-1-1,9 5-27,-10-8-8,-1 1-1,0 0 0,0 1 1,-1-1-1,1 1 1,-1 0-1,2 4 9,-6-7 14,-1-1 0,1 1 0,-1-1 0,0 1 0,0 0 0,0 0 0,-1-1 0,1 1 0,-1 0-1,1 0 1,-1 0 0,0 0 0,0 0 0,0 0 0,0 0 0,-1 0 0,1-1 0,-1 1 0,0 0 0,0 0 0,0 0 0,0-1 0,0 1 0,0-1 0,-1 1 0,1-1 0,-1 1 0,0-1-1,-1 2-13,-1 0 88,0 1 0,0-1 0,0 1 0,-1-1 0,0 0 0,0-1 0,0 1 0,0-1 0,0 0 0,-1 0 0,1-1 0,-1 0 0,-4 2-88,10-4-33,-1 0 1,1 0-1,-1 0 0,1 0 1,0 1-1,-1-1 0,1 0 1,-1 0-1,1 0 0,-1 0 1,1 0-1,0 0 0,-1 0 0,1 0 1,-1 0-1,1 0 0,-1-1 1,1 1-1,0 0 0,-1 0 1,1 0-1,-1 0 0,1-1 1,0 1-1,-1 0 0,1 0 1,0-1-1,-1 1 0,1 0 1,0-1-1,0 1 0,-1 0 0,1-1 1,0 1 32,-1-16-4629,1 8 809,0-1-6028</inkml:trace>
  <inkml:trace contextRef="#ctx0" brushRef="#br0" timeOffset="65687.67">5984 826 14891,'0'0'9634,"0"0"-7802,0 0-648,0 0-551,0 0 39,80-14-248,-47 14-48,-4 0-128,-1 0-224,-6 0-24,-4 0-96,-3 0-696,-5 6-1473,-3 0-1648,-2 0-8513</inkml:trace>
  <inkml:trace contextRef="#ctx0" brushRef="#br0" timeOffset="65688.67">6299 951 19604,'0'0'4500,"0"0"-2935,0 0-614,0 0-26,2 13-229,1-2-557,-1-1 76,1 0 0,-1 1-1,-1-1 1,0 1 0,0-1 0,-1 1-1,-2 10-214,1-15 79,-1 0-1,0 0 1,-1 0-1,1-1 1,-1 1-1,0-1 1,-1 1-1,1-1 1,-1 0-1,0 0 1,-1-1-1,1 1 1,-1-1-1,0 1-78,4-6-226,1 0 0,-1 0-1,1 1 1,0-1 0,-1 0 0,1 0 0,0 0 0,0 1-1,0-1 1,-1 0 0,1 0 0,0 0 0,0 0-1,0 1 1,1-1 0,-1 0 0,0 0 0,0 0 0,0 0-1,1 0 227,3-13-4414</inkml:trace>
  <inkml:trace contextRef="#ctx0" brushRef="#br0" timeOffset="65689.67">6396 991 17851,'0'0'6026,"0"0"-4434,0 0 88,0 0-383,-35 70-497,32-54-456,3 2-56,0-7-80,0 1-80,10-2 0,3-6-128,4 0-112,1-4-56,2 0-440,5-2-632,-8-6-1649,1-2-1576</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0:03.729"/>
    </inkml:context>
    <inkml:brush xml:id="br0">
      <inkml:brushProperty name="width" value="0.025" units="cm"/>
      <inkml:brushProperty name="height" value="0.025" units="cm"/>
      <inkml:brushProperty name="color" value="#E71224"/>
    </inkml:brush>
  </inkml:definitions>
  <inkml:trace contextRef="#ctx0" brushRef="#br0">29 34 14523,'0'0'10616,"0"0"-6821,0 0-3096,0 0-187,-3 1-31,2-1-468,-1 0 0,1 1 0,0-1 1,0 0-1,0 1 0,0-1 0,0 0 0,1 1 0,-1-1 1,0 1-1,0 0 0,0-1 0,0 1 0,0 0 0,1-1 0,-1 1 1,0 0-1,1 0 0,-1 1-13,0 0-4,0 1 0,0 0 1,1 0-1,-1 0 0,1 0 0,0 0 1,0 0-1,0 0 4,1-2 0,-1 1 0,1-1-1,-1 0 1,1 0 0,0 0 0,-1 0 0,1 0-1,0 0 1,0 0 0,0 0 0,0 0-1,0 0 1,0 0 0,0 0 0,0-1 0,0 1-1,0 0 1,0-1 0,1 1 0,-1-1 0,32 15 17,-24-12-7,-2 0-12,1 1 0,-1-1 0,1 2-1,-1-1 1,0 1 0,5 5 2,-9-8-1,-1 0-1,0 1 0,0-1 0,0 1 1,0 0-1,0-1 0,0 1 0,-1 0 1,0 0-1,1 0 0,-1 1 0,0-1 0,0 0 1,-1 0-1,1 0 0,-1 1 0,0-1 1,1 3 1,-1-3 20,0 0 0,-1-1 1,1 1-1,-1 0 0,1 0 1,-1 0-1,0-1 0,0 1 1,0 0-1,0 0 1,0 0-1,-1-1 0,1 1 1,-1-1-1,0 1 0,0-1 1,0 0-1,0 0 0,0 0 1,0 0-1,-1 0 0,1 0 1,-1 0-1,1-1 0,-1 1 1,0-1-1,1 0 1,-1 0-1,0 0 0,0 0 1,0 0-1,0-1 0,0 1 1,-1-1-21,-68 7-1816,71-13-3172,1 0-1001</inkml:trace>
  <inkml:trace contextRef="#ctx0" brushRef="#br0" timeOffset="342.51">0 26 19004,'0'0'6961,"0"0"-5601,0 0-87,0 0-17,0 0-600,0 0-400,33-18-56,-16 14-80,1 0-48,2 4-72,-3 0-24,1 0-32,-3 0-256,9 6-856,-1-2-1985,-6 0-2168</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39:26.728"/>
    </inkml:context>
    <inkml:brush xml:id="br0">
      <inkml:brushProperty name="width" value="0.025" units="cm"/>
      <inkml:brushProperty name="height" value="0.025" units="cm"/>
      <inkml:brushProperty name="color" value="#E71224"/>
    </inkml:brush>
  </inkml:definitions>
  <inkml:trace contextRef="#ctx0" brushRef="#br0">24 6 19468,'0'0'5612,"0"0"-3960,0 0-940,0 0 531,0 0-445,-4 0 968,2 0-716,4 0-584,180-6-7376,-181 6 2049</inkml:trace>
  <inkml:trace contextRef="#ctx0" brushRef="#br0" timeOffset="452.13">1 124 6113,'0'0'15623,"0"0"-11145,0 0-3359,0 0 194,0 0-278,5 0-482,51-2 1558,44-8-2111,-80 10-1598,-14 0-1888,-5 0-899</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0:36.794"/>
    </inkml:context>
    <inkml:brush xml:id="br0">
      <inkml:brushProperty name="width" value="0.025" units="cm"/>
      <inkml:brushProperty name="height" value="0.025" units="cm"/>
      <inkml:brushProperty name="color" value="#E71224"/>
    </inkml:brush>
  </inkml:definitions>
  <inkml:trace contextRef="#ctx0" brushRef="#br0">2305 658 16211,'0'0'3632,"0"0"-2094,0 0-388,0 0 95,0 0-348,0 0-264,6 0 3360,8 0-3314,327 6 1098,241-6-1105,-440-6-565,35-2 39,0 0-68,301 8-69,-123-8-9,45 8 0,-92 6 0,-3 6 0,33 4 0,-201-15 0,169-4 0,15-7 0,33 5 0,-233 6 0,89-7 0,261 2 0,-107-8 0,121 10 0,-244 6-649,-256-4-1082,-4 0-2531</inkml:trace>
  <inkml:trace contextRef="#ctx0" brushRef="#br0" timeOffset="435.08">5584 799 17011,'0'0'6594,"0"0"-3965,0 9-765,0 36-377,1 0-697,-2 0 0,-2 0 0,-7 34-790,-3 2 106,22-97-218,0 1 0,2 0 0,3-3 112,-7 8-114,-5 8 84,-1-1 8,1 0 0,0 0 0,1 1-1,-1-1 1,1 0 0,-1 1-1,1-1 1,0 1 0,-1 0-1,1 0 1,0 0 0,1 0-1,1 0 23,-4 2-3,0 1-1,0 0 0,-1 0 1,1 0-1,0 0 1,0 0-1,-1 0 0,1 0 1,-1 0-1,1 0 1,-1 0-1,0 0 0,1 0 1,-1 0-1,0 0 0,0 0 1,1 1-1,-1-1 1,0 0 3,0 1-1,5 31 168,-4-25-129,0 0 0,0 1 1,0-1-1,1 0 0,1 0 0,-1 0 0,1 0 0,1 0 0,-1 0 0,2 0-38,-4-7-5,1 1 0,-1-1 0,1 1 1,-1-1-1,1 1 0,-1-1 0,1 0 0,0 0 0,0 0 0,0-1 1,0 1-1,-1 0 0,1-1 0,0 1 0,1-1 0,-1 1 0,0-1 1,0 0-1,0 1 0,0-1 0,0 0 0,0-1 0,0 1 0,0 0 1,0-1-1,0 1 0,0-1 0,0 1 0,0-1 0,1 0 5,3-1-659,0-1-1,0 0 0,-1-1 0,1 1 1,-1-1-1,1-1 0,-1 1 0,2-4 660,9-8-7014</inkml:trace>
  <inkml:trace contextRef="#ctx0" brushRef="#br0" timeOffset="436.08">8913 46 15115,'0'0'6164,"0"0"-3523,0 0-1080,0 0-220,0 0-334,0 0-285,0 3 3449,4 14-4130,15 16-40,-1 0 0,-2 2 1,-2 0-1,5 18-1,37 148-1,-51-178 1,2 13 0,-2 0 0,-2 0 0,-1 1 0,-2-1 0,-4 35 0,0-41 0,-2 0 0,-1-1 0,0 0 0,-3-1 0,-3 7 0,-24 53 0,17-19-198,17-63-110,3-5-48,0-1-1,0 1 1,0-1 0,0 1-1,-1-1 1,1 1-1,0-1 1,0 1 0,-1-1-1,1 1 1,-1-1-1,1 1 1,0-1-1,-1 0 1,1 1 0,-1-1-1,1 0 1,-1 1-1,1-1 1,-1 0 0,1 1-1,-1-1 1,1 0-1,-1 0 1,1 0-1,-1 0 1,1 1 0,-1-1-1,1 0 1,-1 0-1,0 0 1,1 0 0,-1 0-1,1 0 1,-1-1-1,0 1 357,-3 0-8220</inkml:trace>
  <inkml:trace contextRef="#ctx0" brushRef="#br0" timeOffset="437.08">2346 523 3568,'0'0'16546,"0"0"-10987,0 0-4427,0 0-417,0 0-141,26-6 1479,218-116-819,79-61-459,-232 130-717,-80 47-31,52-27 109,-62 32-126,2 0-258,0 0 0,0 0 0,0-1 0,0 1 0,0-1 0,0 0 0,0 0 0,0 0 0,-1 0 0,1 0 0,0-2 248,3-1-3027,-3 3-937</inkml:trace>
  <inkml:trace contextRef="#ctx0" brushRef="#br0" timeOffset="438.08">7922 481 23348,'0'0'3341,"0"0"-2018,0 0-376,0 0-171,0 0-212,0 0-197,0 0-35,13-1 559,6-4-711,0-2 0,-1 0 0,0-1 0,0-2-180,21-8 158,210-93-158,72-52 0,-226 114 0,31-9 0,-41 14 0,-114 46-2401,16 2-2264</inkml:trace>
  <inkml:trace contextRef="#ctx0" brushRef="#br0" timeOffset="439.08">8 1863 12594,'0'0'11417,"0"0"-7792,0 0-2659,0 0-57,47-6 2347,-26 3-4988,-1 0 0,1 2 1,17 0 1731,-38 1-4976</inkml:trace>
  <inkml:trace contextRef="#ctx0" brushRef="#br0" timeOffset="440.08">0 1965 22052,'0'0'4692,"0"0"-2949,0 0-720,0 0-200,0 0-135,0 0 4,9-1-126,20-3-628,46-5 751,-26 7-6895,-44 2 662</inkml:trace>
  <inkml:trace contextRef="#ctx0" brushRef="#br0" timeOffset="19578.68">1056 1604 8385,'0'0'11704,"0"0"-6459,0 0-3663,0 11 3819,0-5-5580,1 35 596,0-24-397,0 1 0,-2 0 0,0 0 0,-1-1 0,-1 6-20,8-45-397,2 1-1,0 0 1,2 0-1,0 0 0,6-6 398,-15 26-6,0 0-1,1 1 0,-1-1 0,0 0 1,1 0-1,-1 0 0,1 0 0,0 1 1,-1-1-1,1 0 0,-1 1 0,1-1 1,0 0-1,0 1 0,-1-1 0,1 1 1,0-1-1,0 1 0,0-1 0,0 1 1,0 0-1,0-1 0,-1 1 0,1 0 1,0 0-1,0 0 0,0 0 0,0 0 1,0 0-1,1 0 7,-1 0 14,0 1-1,0 0 1,0 0 0,0 0 0,0 1-1,0-1 1,0 0 0,0 0 0,0 0-1,-1 1 1,1-1 0,-1 0 0,1 1-1,-1-1 1,1 0 0,-1 1 0,1-1-1,-1 1 1,0 0-14,3 15 251,-1-1-1,0 0 1,-2 9-251,1-25 0,-1 0 0,0 0 0,0 1 0,0-1 0,1 0 0,-1 0 0,0 1 0,1-1 0,-1 0 0,0 0 0,0 0 0,1 0 0,-1 1 0,0-1 0,1 0 0,-1 0 0,0 0 0,1 0 0,-1 0 0,0 0 0,1 0 0,-1 0 0,0 0 0,1 0 0,-1 0 0,0 0 0,1 0 0,-1 0 0,0 0 0,0 0 0,1 0 0,-1-1-1,0 1-1,5-4-38,-1-1-1,1 0 1,-1 0 0,-1-1-1,2-2 41,14-17-460,-13 17 224,-5 7 217,-1 0 0,1 0 1,0 0-1,0 0 0,-1 0 0,1 0 1,0 0-1,0 0 0,0 0 0,0 0 1,0 1-1,1-1 0,-1 0 0,0 1 1,0-1-1,0 1 0,1-1 0,-1 1 1,1-1 18,-1 3 48,0-1 1,0 1-1,0 0 1,0-1-1,-1 1 1,1 0-1,0-1 1,-1 1-1,0 0 1,1 0-1,-1 0 1,0 0-49,0-1 48,5 22 299,-2 0 1,0 0-1,-1 5-347,-1-27 203,0 0-855,-1 1-4831,0-4 782</inkml:trace>
  <inkml:trace contextRef="#ctx0" brushRef="#br0" timeOffset="20080.87">873 1417 15371,'0'0'14643,"0"0"-12939,0 0-1248,0 0-456,0 0-208,0 0-632,0-6-1448,0 4-2809</inkml:trace>
  <inkml:trace contextRef="#ctx0" brushRef="#br0" timeOffset="22382.07">991 2195 15131,'0'0'10470,"0"0"-7040,0 0-2463,0 0-398,0 0-214,7-2-196,28-5 167,1 1 0,0 1 0,0 2 0,9 2-326,-38 0-1803,-2-6-8016,-5 3 66</inkml:trace>
  <inkml:trace contextRef="#ctx0" brushRef="#br0" timeOffset="23208.86">1129 2115 7505,'0'0'14766,"0"0"-9516,0 0-3899,0 0-466,0 0-236,0 0-308,0 0-90,-1 0-218,1 0 0,0 0-1,0 0 1,0 0 0,0 0 0,0 1-1,0-1 1,0 0 0,0 0 0,0 0-1,0 0 1,0 0 0,0 0 0,0 0-1,-1 0 1,1 0 0,0 0 0,0 0-1,0 0 1,0 0 0,0 1 0,0-1-1,0 0 1,0 0 0,0 0 0,0 0-1,0 0 1,0 0 0,0 0 0,0 0 0,0 0-1,0 0 1,0 1 0,0-1 0,0 0-1,0 0 1,0 0 0,0 0 0,1 0-1,-1 0 1,0 0 0,0 0 0,0 0-1,0 0 1,0 0 0,0 1 0,0-1-1,0 0 1,0 0 0,0 0 0,0 0-1,0 0 1,0 0 0,1 0-33,17 3 0,-10-2 0,0 1 0,0-1 0,0 2 0,0-1 0,0 1 0,6 3 0,-12-5 0,0 1 0,0-1 0,0 1 0,0-1 0,0 1 0,0 0 0,-1 0 0,1 0 0,-1 0 0,1 0 0,-1 0 0,1 0 0,-1 0 0,0 0 0,0 1 0,-1-1 0,1 1 0,0-1 0,-1 1 0,1-1 0,-1 0 0,0 1 0,0 0 0,0-1 0,0 1 0,0-1-2,0 1 1,-1 0-1,0-1 1,1 1-1,-1-1 1,0 1-1,0-1 1,0 1-1,-1-1 1,1 0-1,0 1 1,-1-1-1,0 0 1,1 0-1,-2 0 2,-34 33-57,13-14 1,24-21-11,0 0-1,0 0 0,0 0 0,0 0 0,0 0 0,0 0 1,0 0-1,-1 0 0,1 0 0,0-1 0,0 1 1,0 0-1,0 0 0,0 0 0,0 0 0,0 0 1,0 0-1,0 0 0,0 0 0,-1 0 0,1 0 1,0 0-1,0 0 0,0 0 0,0 0 0,0 0 1,0 0-1,0 0 0,0 0 0,-1 0 0,1 0 1,0 0-1,0 0 0,0 0 0,0 0 0,0 0 0,0 0 1,0 0-1,-1 0 0,1 0 0,0 0 0,0 0 1,0 0-1,0 0 0,0 0 0,0 0 0,0 0 1,0 0-1,0 1 0,0-1 0,0 0 0,-1 0 1,1 0-1,0 0 68,3-8-5220,3-1-5272</inkml:trace>
  <inkml:trace contextRef="#ctx0" brushRef="#br0" timeOffset="23711.64">1413 2140 20684,'0'0'4657,"0"0"-2878,0 0-1064,0 0-89,0 0-70,-5 12-27,-13 40 14,16-47-456,0-1 0,1 1 1,0 0-1,0 0 0,0 0 0,1 0 1,0 0-1,-1 0 0,2 0 0,-1 1-87,1 10 45,-1-16-45,0 1 0,0-1-1,0 1 1,0 0 0,0-1 0,0 1 0,0-1-1,0 1 1,1 0 0,-1-1 0,0 1-1,0-1 1,1 1 0,-1-1 0,0 1 0,1-1-1,-1 1 1,0-1 0,1 1 0,-1-1 0,1 0-1,-1 1 1,1-1 0,-1 1 0,1-1-1,-1 0 1,1 0 0,0 1 0,0-1-8,1 1 0,0-1 0,-1 0 0,1 0 0,0 1 0,-1-1 0,1 0 0,0-1 0,-1 1 0,1 0-1,0 0 9,3-1-59,-1 0-1,1-1 0,-1 1 0,1-1 0,-1 0 1,0 0-1,3-2 60,-3 1-62,0 0 0,0 0 0,0-1 0,0 1 0,-1-1 0,0 0 0,1 0 1,-2 0-1,1 0 0,0 0 0,-1-1 0,0 1 0,0-1 0,0 0 0,0 0 0,-1 1 1,0-1-1,0 0 0,0 0 0,-1 0 0,0 0 0,0-1 0,0 1 0,0 0 62,-1 3 30,0 0 0,0 0 0,0 1 0,0-1 1,0 0-1,0 0 0,0 1 0,0-1 0,-1 1 0,1-1 0,-1 1 0,1-1 0,-1 1 0,0 0 0,0 0 0,1 0 0,-1 0 0,0 0 0,0 0 0,0 0 0,0 1 0,0-1 0,0 1 0,-1-1-30,-27-4-742,6 4-3886,15 1-5207</inkml:trace>
  <inkml:trace contextRef="#ctx0" brushRef="#br0" timeOffset="26496.3">1883 1365 3832,'0'0'13354,"0"0"-7976,0 0-3783,0 0-473,-2 7 4845,-6 27-5898,-4 59 390,3 0 0,4 0 1,6 47-460,-1-72 72,2-29-72,2-1 0,1 1 0,2-1 0,2 0 0,12 31 0,11 43 0,-23-81 0,-7-23 0,1 1 0,-1 0 0,2-1 0,-1 0 0,4 6 0,-3-5 0,-3-7 0,0 0 0,0 1 0,1-1 0,-1 0 0,1 0 0,-1 1 0,1-1 0,-1 0 0,1-1 0,2 3 0,2-2-503,-6-9-2161,0-1-1803,0-5-10896</inkml:trace>
  <inkml:trace contextRef="#ctx0" brushRef="#br0" timeOffset="28530.6">2281 1482 15275,'0'0'8358,"0"0"-4592,0 11-2686,0 14-691,0 46 2233,8 66-2622,-8-133-695,4 21 2145,0-17-3468,-4-8 1808,1 0 1,-1 0-1,0 0 1,0 1-1,0-1 1,1 0-1,-1 0 1,0 0-1,0 0 0,1 0 1,-1 0-1,0 0 1,0 0-1,0 0 1,1 0-1,-1 0 1,0 0-1,0 0 1,0-1-1,1 1 0,-1 0 1,0 0-1,0 0 1,0 0-1,1 0 1,-1 0-1,0 0 1,0-1-1,0 1 0,0 0 1,1 0-1,-1 0 1,0 0-1,0-1 1,0 1 209,5-7-13035</inkml:trace>
  <inkml:trace contextRef="#ctx0" brushRef="#br0" timeOffset="29061.46">2428 1479 10282,'0'0'13721,"0"0"-9654,0 0-3067,0 0-221,0 0-359,-2 3-316,1-2-90,-1 1 0,1 0 0,0-1 0,0 1-1,0 0 1,0 0 0,1 0 0,-1 0 0,0-1 0,1 1 0,-1 0 0,1 0 0,0 0 0,-1 0 0,1 0 0,0 0 0,0 0 0,1 1 0,-1-1 0,0 0 0,1 0 0,-1-1 0,1 1 0,-1 0 0,1 0 0,0 0 0,0 0 0,0 0 0,0-1-1,0 1 1,0 0 0,1-1 0,-1 1 0,1-1-14,33 27 113,-28-23-178,0 0 0,1 1 1,-2 0-1,7 7 65,-11-11-9,0 1 0,0 0 1,0 0-1,-1 0 0,1 0 0,-1 0 1,1 0-1,-1 0 0,0 0 1,-1 1-1,1-1 0,0 0 0,-1 1 1,0-1-1,0 2 9,0-1 35,0 0-1,0 0 1,-1-1 0,0 1 0,0 0-1,0-1 1,0 1 0,0-1-1,-1 1 1,1-1 0,-1 0-1,0 0 1,0 0 0,0 0 0,-1 0-1,1 0 1,-1 0 0,1-1-1,-1 1 1,0-1 0,0 0 0,0 1-1,0-2 1,-1 1 0,1 0-1,0-1 1,-1 1 0,1-1 0,-1 0-1,0 0 1,1 0 0,-4 0-35,6-2-280,0 1 0,-1-1 1,1 1-1,0-1 0,0 1 0,0-1 1,0 0-1,0 0 0,0 1 1,0-1-1,0 0 0,0 0 1,0 0-1,1 0 0,-1 0 1,0 0-1,1 0 0,-1 0 0,0 0 1,1-1-1,-1 1 0,1 0 1,0-1 279,-2-2-2549,-3-6-7652</inkml:trace>
  <inkml:trace contextRef="#ctx0" brushRef="#br0" timeOffset="29471.93">2385 1454 13154,'0'0'12259,"0"0"-10339,0 0-863,0 0 127,79-10-472,-46 6-320,-1 1-264,-4-1-88,-3 2-40,-5 2-288,-5 0-536,-3 0-1809,-7 6-2416</inkml:trace>
  <inkml:trace contextRef="#ctx0" brushRef="#br0" timeOffset="29817.04">2729 1572 17627,'0'0'6022,"0"0"-3302,0 0-1124,0 0-491,0 0-252,7 10-247,21 36-136,-26-42-413,-1-1 0,0 1 0,1 0 0,-2-1 0,1 1-1,0 0 1,-1 0 0,1-1 0,-1 1 0,0 0 0,-1 0-1,1 0 1,0-1 0,-1 1 0,0 0 0,0-1 0,0 1-1,-1 1-56,-2 3 44,0 0 0,0 0 0,0-1 0,-1 1 0,0-1 0,-4 3-44,-2 0 47,5-7-567,8-9-1312,6-9-1307,4-2-1643</inkml:trace>
  <inkml:trace contextRef="#ctx0" brushRef="#br0" timeOffset="30160.77">2849 1582 2096,'0'0'21653,"0"0"-18117,0 0-2511,0 0 63,-55 77-184,50-57-272,2-2-216,3 0-128,0-6-160,3-2-16,9-4-112,3 0-16,0-6-192,5 0-288,0 0-624,2 0-1185,-7-8-1591,-2 2-13660</inkml:trace>
  <inkml:trace contextRef="#ctx0" brushRef="#br0" timeOffset="31145.96">3031 1422 8185,'0'0'12003,"0"0"-6391,0 0-3692,0 0-929,0 0-209,0 0-169,5-1-208,-5 1-404,2 0 26,-1-1-1,0 1 1,1 0-1,-1 0 1,1 0 0,-1 0-1,1 0 1,-1 0-1,1 0 1,-1 1-1,1-1 1,-1 1 0,1-1-27,-1 1 22,0 0 0,-1 0 0,1 0 0,0 0 0,0 0 0,-1 0 0,1 0 0,-1 0 0,1 0 0,-1 0 0,1 0 0,-1 0 0,0 1 0,1-1 0,-1 0 0,0 0 0,0 0 0,0 1 0,0-1 0,0 0 0,0 0 0,0 1-22,-1 5 102,0 0 0,0 0 0,0 0 0,-1 0 0,0 0 0,-1 0 0,1-1 0,-1 1 0,0-1 0,-1 0 0,-1 2-102,-12 24 284,17-31-284,0-1 0,0 1 0,-1 0 0,1-1 0,0 1 0,0-1 0,0 1 0,0 0 0,-1-1 0,1 1-1,0 0 1,0-1 0,0 1 0,0-1 0,1 1 0,-1 0 0,0-1 0,0 1 0,0-1 0,0 1 0,1 0 0,-1-1 0,0 1 0,1-1 0,-1 1 0,0-1 0,1 1-1,-1-1 1,0 1 0,1-1 0,-1 1 0,1-1 0,-1 0 0,1 1 0,-1-1 0,1 0 0,-1 1 0,1-1 0,0 0 0,-1 0 0,1 1 0,-1-1 0,1 0-1,0 0 1,-1 0 0,1 0 0,-1 0 0,1 0 0,0 0 0,-1 0 0,1 0 0,44 0-112,-28-1-368,-1-5-2970,-7-1-4336,-2 2-6730</inkml:trace>
  <inkml:trace contextRef="#ctx0" brushRef="#br0" timeOffset="31754.16">3269 1348 3464,'0'0'16077,"0"0"-10468,0 0-4507,0 0-285,2 11 74,4 43 705,-3 0 1,-1 0-1,-5 31-1596,1-25 15,2-63-101,1 1-1,0 0 1,0 0 0,1-1-1,-1 1 1,0 0 0,1 0-1,0 0 1,-1 0 0,1 1-1,0-2 87,4-2-201,3-8-223,16-20-363,-23 32 776,-1-1 0,1 1 0,-1-1 1,1 1-1,0 0 0,-1 0 0,1 0 0,0 0 0,0 0 1,0 0-1,0 0 0,0 1 0,0-1 0,0 1 0,0-1 1,2 1 10,-3 0 29,0 0 1,-1 0-1,1 1 0,0-1 1,0 0-1,-1 1 1,1-1-1,0 1 1,0-1-1,-1 1 1,1-1-1,-1 1 0,1 0 1,0-1-1,-1 1 1,1 0-1,-1-1 1,0 1-1,1 0 1,-1 0-1,1-1 0,-1 1 1,0 0-1,0 0 1,1 0-30,6 27 305,-6-21-121,0-5-162,0 4 43,0 0-1,1 0 0,0 0 1,1-1-1,1 5-64,-3-9-4,-1 0 0,1 1 0,0-1 0,0 0 1,0 1-1,0-1 0,1 0 0,-1 0 0,0 0 0,0 0 0,1 0 0,-1 0 0,1 0 1,-1-1-1,0 1 0,1 0 0,-1-1 0,1 1 0,0-1 0,-1 0 0,1 1 0,-1-1 1,1 0-1,1 0 4,30-4-1165,-12-6-2793,-11 0-1212</inkml:trace>
  <inkml:trace contextRef="#ctx0" brushRef="#br0" timeOffset="32488.17">3734 1608 9626,'0'0'16107,"0"0"-12714,0 0-2761,0 0-264,0 0 232,0 0 0,80-2-320,-53-2-80,1 0-72,-8 1-88,-5 1-40,-5 0-48,-3 2 40,-4 0-440,-3 0-704,0 0-688,0 0-2241,-3 0-10826</inkml:trace>
  <inkml:trace contextRef="#ctx0" brushRef="#br0" timeOffset="32862.35">3824 1444 7857,'0'0'15139,"0"0"-10882,0 0-2944,0 0 167,0 84-344,0-56-488,0-4-376,2-3-136,1-1-16,-1-4-120,1-6-24,-1 2-168,1-8-376,-3-2-1024,2-2-2433,-2 0-8018</inkml:trace>
  <inkml:trace contextRef="#ctx0" brushRef="#br0" timeOffset="33412.18">4156 1444 9986,'0'0'16411,"0"0"-13690,0 0-2049,2 68 352,3-46-400,-3 0-280,1 2-112,-3-5-8,0 3-24,0-4-88,0-2-104,0-2 64,0-6-72,0-2-120,0-2-320,0-2-640,0-2-1408,0 0-2674</inkml:trace>
  <inkml:trace contextRef="#ctx0" brushRef="#br0" timeOffset="33929.48">4270 1429 8825,'0'0'12169,"0"0"-6855,0 0-3561,0 0-721,0 0-403,0 0-352,0 0-78,0 5 64,-1 1-199,1-3-23,-1 1 1,1-1-1,-1 1 0,1-1 0,0 1 1,0-1-1,1 1 0,-1-1 0,1 1 1,0-1-1,0 1 0,0-1 0,0 0 1,0 1-1,1-1 0,0 0 0,-1 0 1,1 0-1,0 0 0,1 0-41,21 18 119,-18-16-132,1 1 0,-1-1 1,0 1-1,-1 1 1,5 6 12,-8-10 0,0 0 0,0 0 1,-1 1-1,0-1 0,1 1 1,-1-1-1,-1 1 0,1 0 1,0-1-1,-1 1 1,0 0-1,0-1 0,0 1 1,0 0-1,-1-1 0,1 2 0,-1-2 50,0 0 0,0 0 0,0 0 0,0-1 0,0 1 0,-1 0 0,1 0 0,-1-1 0,0 1-1,0-1 1,0 1 0,0-1 0,0 0 0,0 0 0,0 1 0,-1-2 0,-2 3-50,1-2 5,0 1 1,0-1-1,0 0 1,0-1-1,0 1 0,0-1 1,-1 1-1,1-1 1,-1 0-1,1-1 0,-1 1 1,0-1-6,4-1-209,0 0-1,1 1 1,-1-1 0,0 0 0,0 0 0,1 0-1,-1 0 1,0 1 0,1-1 0,-1 0 0,1 0-1,-1 0 1,1-1 0,0 1 0,0 0 0,-1 0-1,1 0 1,0 0 0,0 0 0,0 0 0,0 0-1,0-1 210,-1-3-3284,-3-5-5919</inkml:trace>
  <inkml:trace contextRef="#ctx0" brushRef="#br0" timeOffset="34314.65">4275 1392 22196,'0'0'5745,"0"0"-4472,0 0-465,0 0-120,0 0-496,85-4-192,-68 4-128,-2 0-568,-2 0-728,-3 4-2153,-5-2-6881</inkml:trace>
  <inkml:trace contextRef="#ctx0" brushRef="#br0" timeOffset="34711.08">4480 1552 7281,'0'0'12949,"0"0"-7740,0 0-3612,0 0-424,0 0-268,0 0-273,10 6-207,32 24-95,-41-29-282,1 1 1,-1 0 0,0 0 0,0 0-1,0 0 1,0 0 0,0 0 0,0 0-1,0 0 1,-1 1 0,1-1 0,-1 0-1,0 0 1,1 0 0,-1 1 0,0-1-1,-1 0 1,1 1 0,0-1 0,0 0-1,-1 0 1,1 0 0,-1 1 0,0-1-1,0 0-48,-2 4 33,0 0 0,0-1 0,0 0 0,-1 1 0,0-1 0,0 0 0,0-1 0,-1 1 0,1-1 0,-1 0 0,0 0 0,-5 2-33,9-5-560,2-3-726,20-22-7504,-8 8-6424</inkml:trace>
  <inkml:trace contextRef="#ctx0" brushRef="#br0" timeOffset="35079.51">4612 1566 22116,'0'0'4273,"0"0"-3041,0 0 105,0 0-441,-25 71-408,25-51-40,0-4-160,0-2-160,10 0-128,7-4-16,-2-2-88,5-6-576,0-2-504,5 0-1537,-7 0-1376,-1-6-14371</inkml:trace>
  <inkml:trace contextRef="#ctx0" brushRef="#br0" timeOffset="35998.25">4783 1372 2920,'0'0'16130,"0"0"-10286,0 0-4130,0 0-393,4 11-329,2 12-534,0 1 1,-2-1 0,0 1-1,-2 0 1,-1 6-459,-5 134 921,5-168-1082,1-1-1,0 1 1,0-1 0,1 1-1,-1 0 1,1 0-1,0 0 1,0 0 0,1 0 161,3-4-517,-5 5 353,-1 0 0,1 0 1,0 1-1,0-1 0,1 1 0,-1-1 1,0 1-1,1 0 0,0 0 0,-1 0 1,1 0-1,0 1 0,0-1 0,0 1 0,0 0 1,0-1-1,0 1 0,0 1 0,3-2 164,-5 3 48,0 0-1,0-1 0,0 1 0,0 0 1,-1 0-1,1 0 0,0 0 1,-1-1-1,1 1 0,-1 0 1,1 0-1,-1 0 0,1 0 0,-1 0 1,0 0-1,1 0 0,-1 1 1,0-1-1,0 0 0,0 0 0,0 1-47,4 26 926,-3-13-470,-1-7-222,0 0-1,1 1 1,0-1 0,0 0-1,1 0 1,0 1-234,-2-7-38,1-1-1,-1 0 1,1 0 0,-1 0 0,1 0-1,-1 1 1,1-1 0,0 0-1,0 0 1,0 0 0,-1 0 0,1 0-1,0 0 1,0-1 0,0 1 0,0 0-1,0 0 1,1-1 0,-1 1 0,0-1-1,0 1 1,0-1 0,1 1 0,-1-1-1,0 0 1,0 1 0,1-1 0,-1 0-1,0 0 1,0 0 0,1 0 0,-1 0-1,0-1 1,1 1 0,-1 0 0,0 0-1,0-1 1,1 1 0,-1-1-1,1 0 39,13-9-2997,-6 2-2218,-1-2-10176</inkml:trace>
  <inkml:trace contextRef="#ctx0" brushRef="#br0" timeOffset="36562.01">4983 1363 3144,'0'0'14958,"0"0"-9451,0 0-3700,0 0-208,0 0-303,0 0-389,13 1-127,42 3-155,-54-4-593,0 1 0,1-1 0,-1 0 0,0 0 0,0 1 0,1-1-1,-1 1 1,0-1 0,0 1 0,0 0 0,0-1 0,0 1 0,0 0 0,0 0 0,0 0-1,0 0 1,0 0 0,0 0 0,0 0 0,-1 0 0,1 0 0,0 0 0,-1 0-1,1 0 1,-1 1 0,1-1-32,0 2 104,-1 1 0,1-1 0,-1 1-1,0-1 1,0 0 0,0 1 0,-1 2-104,0 4 310,1-5-290,-1 0 0,0-1-1,0 1 1,0-1 0,-1 1 0,1-1 0,-1 1 0,0-1 0,0 0-1,-1 0 1,1 0 0,-1 0 0,-1 1-20,0 1 5,0 0 0,0 1 0,0 0 0,-1 5-5,5-12 0,0 1 0,-1-1 0,1 0 0,0 0 0,0 1 0,0-1 0,0 0 0,0 1 0,0-1 0,0 0 0,0 1 0,0-1 0,0 0 0,0 1 0,0-1 0,1 0 0,-1 1 0,0-1 0,0 0 0,0 1 0,0-1 0,0 0 0,1 0 0,-1 1 0,0-1 0,0 0 0,1 0 0,-1 1 0,0-1 0,0 0 0,1 0 0,-1 0 0,0 1 0,15 3 0,22-3 0,-31-1 0,-2 0-318,-1 1 1,1-1-1,-1 0 1,1-1-1,0 1 1,-1 0-1,1-1 1,0 0-1,-1 0 1,0 0-1,1 0 1,-1-1-1,1 1 0,-1-1 1,0 0-1,3-2 318,2-4-4842</inkml:trace>
  <inkml:trace contextRef="#ctx0" brushRef="#br0" timeOffset="51545.06">2185 1921 2256,'0'0'14537,"0"0"-9603,0 0-3698,0 0-445,0 0-144,28 2 3561,101 6-2980,14-6-517,155-4 164,-286 1-811,173-6 286,-33 3-237,155-7 383,-93 7-408,18-6-48,-35-1 66,-157 7-91,476-9 57,-488 13-72,298-10 0,331 12 0,-430 4 0,329-2 0,-451-2-1097,-138-2-4891,16 0 142</inkml:trace>
  <inkml:trace contextRef="#ctx0" brushRef="#br0" timeOffset="53315.51">4332 2001 3712,'0'0'743,"0"0"2526,0 0 3521,0 0-2613,0-3-1880,5-11-510,-1 7 3011,-3 7-3889,-1 0-198,0 0-77,0 0-54,0 0-45,0 6 162,0 363 263,0-374-984,1 0 0,0-1-1,0 1 1,1 1 0,0-1-1,0 0 1,0 0 0,0 1-1,1-1 1,1-2 24,33-43-513,-34 46 470,-2 2 21,0 1-1,0-1 0,0 0 1,0 1-1,1-1 0,-1 1 1,1 0-1,-1-1 0,1 1 1,-1 0-1,1 0 1,0 0-1,-1 0 0,1 0 1,0 1-1,0-1 0,0 0 1,0 1 22,-1 1-14,0-1 0,0 1 0,-1 1 0,1-1 0,0 0 0,-1 0 0,1 0 1,-1 0-1,0 0 0,1 0 0,-1 1 0,0-1 0,0 0 0,1 0 0,-1 0 0,0 1 0,0 0 14,0 1 18,1 8 36,2 0 0,-1 0 0,1 0 0,1 0 0,0 0 0,0-1 0,1 1 0,2 0-54,-7-10-2,1 1 0,0-1 0,0 0 0,0 0 0,0 0 0,0 0 0,0 0 0,0 0 0,1 0 0,-1 0 0,0-1 0,0 1 0,1 0 0,-1-1 0,1 1 0,-1-1 0,0 1 0,1-1 0,-1 0 0,1 0 0,-1 0 0,1 1 0,-1-1 0,1 0 0,-1-1 1,0 1-1,1 0 0,-1 0 0,2-1 2,17-8-1528,-5-7-3281,-7 1-4912</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0:49.918"/>
    </inkml:context>
    <inkml:brush xml:id="br0">
      <inkml:brushProperty name="width" value="0.025" units="cm"/>
      <inkml:brushProperty name="height" value="0.025" units="cm"/>
      <inkml:brushProperty name="color" value="#E71224"/>
    </inkml:brush>
  </inkml:definitions>
  <inkml:trace contextRef="#ctx0" brushRef="#br0">8 1 6265,'0'0'15535,"0"0"-10083,0 2-4399,-3 14-702,1-1 0,0 1 1,1-1-1,1 1 1,1 0-1,0 2-351,0 24 832,-2 19 78,0-26-614,1-1-1,3 26-295,-3-58-35,0 0 0,1-1-1,-1 1 1,0-1 0,0 1 0,1 0 0,-1-1-1,1 1 1,0-1 0,-1 1 0,1-1 0,0 1-1,0-1 1,0 0 0,0 1 0,0-1 0,0 0-1,0 0 1,1 0 0,-1 0 0,0 0 0,1 0-1,-1 0 1,0 0 0,1-1 0,-1 1 0,1 0-1,0-1 1,-1 1 0,1-1 0,-1 0-1,1 1 1,0-1 0,-1 0 0,1 0 0,0 0 35,1 0-443,0 0 1,0-1-1,0 1 1,0-1 0,0 0-1,0 0 1,0 0-1,2-1 443,-2 0-1107,0 0-1,0 0 0,0 0 0,0 0 1,0 0-1,-1 0 0,2-2 1108,5-8-11248</inkml:trace>
  <inkml:trace contextRef="#ctx0" brushRef="#br0" timeOffset="522.64">187 195 9506,'0'0'12457,"0"0"-7800,0 0-3337,0 0-443,0 0-332,0 10 56,2 37 1029,-3-39-1553,1 1 0,1 0 0,-1-1 0,1 1 0,0 0 0,1-1 0,0 1 0,1-1 0,-1 0 0,5 8-77,-6-15-85,-1 0 0,1 0 0,0 0 0,0 0 0,0 0 0,0-1-1,0 1 1,0 0 0,0-1 0,0 1 0,0 0 0,0-1 0,1 1-1,-1-1 1,0 0 0,0 1 0,0-1 0,1 0 0,-1 0 0,0 1-1,1-1 86,16-2-5203,-10-1-829</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1:38.801"/>
    </inkml:context>
    <inkml:brush xml:id="br0">
      <inkml:brushProperty name="width" value="0.025" units="cm"/>
      <inkml:brushProperty name="height" value="0.025" units="cm"/>
      <inkml:brushProperty name="color" value="#E71224"/>
    </inkml:brush>
  </inkml:definitions>
  <inkml:trace contextRef="#ctx0" brushRef="#br0">0 1 21660,'0'0'3528,"0"0"-2032,0 0-588,0 0-211,0 0-161,0 13 3406,2 10-3942,1 0 0,0-1 0,2 1 0,7 21 0,8 40 0,-7-4 0,-4 0 0,-1 79 0,-8 85 0,-1-213 0,-1 1 0,-1 0 0,-6 24 0,5-35 0,1-6 0,-1 0 0,0 0 0,-3 8 0,2-12 0,3-8 0,0 1 0,0 0 0,1-1 0,-1 1 0,1 0 0,0 0 0,0 0 0,1 0 0,-1 1 0,1-3 0,-1 0 0,1 0 0,-1 0 0,1 0 0,-1 1 0,0-1 0,0-1 0,0 1 0,0 0 0,-1 2 0,-1 7-1164,1-3-1100,1-16-723,1-1-356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4:25.743"/>
    </inkml:context>
    <inkml:brush xml:id="br0">
      <inkml:brushProperty name="width" value="0.025" units="cm"/>
      <inkml:brushProperty name="height" value="0.025" units="cm"/>
      <inkml:brushProperty name="color" value="#E71224"/>
    </inkml:brush>
  </inkml:definitions>
  <inkml:trace contextRef="#ctx0" brushRef="#br0">1133 296 22396,'0'0'6466,"0"0"-5010,0 0-480,0 0-264,0 0-328,0 0-352,21-2 24,-3-2-48,1 0 0,0 1 0,-1 1-8,1 0-72,-3 2-24,-6 0-576,-2 0-896,-2 4-2561,-6 1-9138</inkml:trace>
  <inkml:trace contextRef="#ctx0" brushRef="#br0" timeOffset="1">1137 441 16395,'0'0'11154,"0"0"-9713,0 0-729,0 0 72,0 0-136,0 0-344,74 0-176,-55 0-128,-1-2 0,-2 0-368,-2-2-240,-4 4-832,-2-3-2369,-2 1-9802</inkml:trace>
  <inkml:trace contextRef="#ctx0" brushRef="#br0" timeOffset="2">1742 183 21668,'0'0'5037,"0"0"-2989,0 0-1030,0 0-327,0 0-339,0 0-196,-7 15-41,-25 53 41,26-51-12,0 0 0,1 0 0,0 0 0,1 1 0,1 0 0,1 0 0,1 0 0,0 0 0,2 5-144,-1-20-3,0 1 0,0 0 0,0 0 0,0 0 0,1-1 1,0 1-1,0 0 0,0 0 0,0-1 0,1 1 0,-1-1 0,1 1 1,0-1-1,1 2 3,0-2-28,-1-1 1,0 0-1,0-1 0,1 1 1,-1 0-1,1-1 1,-1 1-1,1-1 1,0 0-1,0 0 1,-1 0-1,1 0 0,0 0 1,0-1-1,0 1 1,0-1-1,0 0 1,3 0 27,2 1-231,-1-1 0,1-1 0,0 1 0,0-1 0,0-1 0,-1 1 0,1-2 0,2 0 231,-8 2-43,1 0 0,-1 0-1,0 0 1,0 0-1,0 0 1,0-1-1,0 1 1,0-1-1,0 1 1,0-1-1,0 0 1,-1 0 0,1 0-1,-1 0 1,1 0-1,-1 0 1,0 0-1,0 0 1,0-1-1,0 1 1,0 0-1,0-1 1,-1 1 0,1 0-1,-1-1 1,0 1-1,0-1 1,0 0 43,0 1 48,0 0 1,-1 0 0,1 0-1,-1 0 1,0 0 0,0 0-1,1 0 1,-1 1 0,0-1-1,-1 0 1,1 0 0,0 1 0,0-1-1,-1 1 1,1-1 0,-1 1-1,1 0 1,-1-1 0,0 1-1,1 0 1,-1 0 0,0 0-1,0 0 1,0 1 0,0-1-1,0 0 1,0 1 0,0-1-1,0 1 1,0 0-49,-9-3 142,0 1 1,-1 1-1,1 0 0,-10 0-142,14 1-502,-1 0 754,0 0-1,0 0 1,1 1-1,-1 0 1,-2 1-252,9-2-125,-1 1 1,1-1-1,-1 1 0,1 0 0,0-1 0,-1 1 1,1 0-1,0 0 0,0-1 0,0 1 0,-1 0 1,1 0-1,0 1 125,0-1-338,1-1 0,-1 1 0,1 0 0,0 0 0,-1 0 0,1 0 0,0 0 0,-1 0 0,1 0 0,0 0 0,0 0 0,0 0 0,0 0 0,0 0 0,0 0 0,0 0 0,0 0 0,0 0 0,0 0 0,1 1 338,1 3-14451</inkml:trace>
  <inkml:trace contextRef="#ctx0" brushRef="#br0" timeOffset="3">1944 20 21484,'0'0'3452,"0"0"-1731,0 0-562,0 0-410,0 0-349,0 0-179,3-2 38,3-1-15,0 1 0,0-1 0,0 1 1,0 0-1,0 1 0,1 0 0,-1 0 0,0 0 1,3 0-245,-7 1-1,0 0 0,-1 0 1,1 0-1,0 0 0,-1 0 1,1 0-1,0 0 0,-1 1 1,1-1-1,-1 1 0,1-1 1,0 1-1,-1 0 1,1-1-1,-1 1 0,0 0 1,1 0-1,-1 0 0,0 0 1,1 0-1,-1 0 0,0 1 1,0-1-1,0 0 0,0 0 1,0 1-1,0-1 0,0 1 1,-1-1-1,1 1 0,0-1 1,-1 1-1,1 0 1,-1-1-1,0 1 0,1-1 1,-1 1-1,0 0 0,0-1 1,0 2 0,0 2 2,-1 0 1,0 1-1,0-1 1,0 0-1,0 0 1,-1 0-1,0 0 1,0 0-1,0 0 1,-1 0-1,0-1 1,0 1-1,0-1 1,0 0-1,-1 0 1,1 0-1,-2 1-2,3-3 16,2-2-30,0 0 1,0 1-1,0-1 0,0 1 0,0-1 0,-1 0 0,1 1 0,0-1 0,0 1 0,0-1 0,0 0 0,0 1 1,1-1-1,-1 1 0,0-1 0,0 0 0,0 1 0,0-1 0,0 1 0,0-1 0,1 0 0,-1 1 0,0-1 1,0 0-1,1 1 0,-1-1 0,0 0 0,0 0 0,1 1 0,-1-1 0,0 0 0,1 1 14,14 12-463,-5-6 37,-8-4 362,-1 0 1,1 0 0,0 0-1,-1 0 1,1 1 0,-1-1-1,0 0 1,0 1 0,0-1-1,-1 0 1,1 1 0,-1-1-1,0 1 1,0-1 0,0 1-1,0-1 1,0 1 0,-1-1-1,0 1 1,0-1 0,0 0-1,0 1 1,0-1 63,0 1 115,-1-1-1,0 1 1,1-1-1,-1 0 1,0 1-1,0-1 1,-1 0-1,1 0 1,-1 0-1,1-1 1,-1 1-1,0-1 1,0 1-1,0-1 1,-1 0-1,1 0 1,0 0-1,-1-1 1,1 1-1,-1-1 1,0 1-115,-4-2-126,8 0 68,0 0 0,-1 0 0,1 0 1,0 0-1,0 0 0,0 0 1,0 0-1,0 0 0,0 0 0,0 0 1,0 0-1,-1 0 0,1 0 1,0 0-1,0 0 0,0 0 0,0-1 1,0 1-1,0 0 0,0 0 0,0 0 1,0 0-1,0 0 0,0 0 1,0 0-1,0 0 0,0 0 0,0-1 1,0 1-1,0 0 0,0 0 0,0 0 1,0 0-1,0 0 0,0 0 1,0 0-1,0 0 0,0-1 0,0 1 1,0 0-1,0 0 0,0 0 0,0 0 1,0 0-1,0 0 0,0 0 1,0 0-1,0 0 0,0-1 0,0 1 1,0 0-1,0 0 0,0 0 1,1 0-1,-1 0 0,0 0 0,0 0 1,0 0-1,0 0 0,0 0 0,0 0 1,0 0-1,0 0 0,1 0 1,-1 0-1,0 0 0,0 0 0,0 0 1,0 0 57,7-6-5288</inkml:trace>
  <inkml:trace contextRef="#ctx0" brushRef="#br0" timeOffset="4">2242 365 23805,'0'0'4345,"0"0"-3601,0 0 160,0 0-304,0 0-328,0 0-168,85-26 104,-53 16 256,-1 4-128,-1 1-216,-6 1-88,-6 4-32,-5 0 0,-7 0-280,-4 0-776,1 4-344,-3 1-2969</inkml:trace>
  <inkml:trace contextRef="#ctx0" brushRef="#br0" timeOffset="5">2741 234 22084,'0'0'2933,"0"0"-1888,0 0-289,14-3 18,4-1-513,-9 1-128,1 1 1,-1 1-1,0 0 1,1 0-1,-1 1 1,1 0-1,0 0-133,-8 0 37,0 0-1,0 0 0,0 1 0,0-1 0,0 0 0,0 1 1,-1 0-1,1-1 0,0 1 0,0 0 0,0 0 1,0 0-1,-1 0 0,1 0 0,0 0 0,-1 1 0,1-1 1,-1 0-1,0 1 0,1-1 0,-1 1 0,0 0 1,0-1-1,0 1 0,0 0 0,0 0 0,0 0 0,-1-1 1,1 1-1,0 0 0,-1 0 0,0 0 0,1 0 1,-1 0-1,0 0 0,0 0 0,0 0 0,0 0 0,-1 0 1,1 1-37,-1 5 95,0 0-1,-1 0 1,0 0 0,0 0 0,-1-1 0,0 1 0,0-1 0,0 1 0,-4 4-95,-45 55 214,5-7 77,46-59-287,1-1 1,0 1-1,-1-1 1,1 1-1,-1-1 1,1 1-1,0-1 1,-1 1-1,1-1 1,0 1-1,-1 0 1,1-1-1,0 1 1,0-1-1,0 1 1,0 0-1,-1-1 1,1 1-1,0 0 1,0-1-1,0 1 1,0 0-1,1-1 0,-1 1 1,0-1-1,0 1 1,0 0-1,0-1 1,1 1-1,-1-1 1,0 1-1,1 0 1,-1-1-1,0 1 1,1-1-1,-1 1 1,0-1-1,1 1 1,-1-1-1,1 0 1,-1 1-1,1-1 1,-1 1-1,1-1 1,0 0-1,-1 0 0,1 1 1,-1-1-1,1 0 1,0 0-1,-1 0 1,1 1-1,0-1 1,-1 0-1,1 0 1,-1 0-1,1 0-4,8 1 54,-1-1-1,1 1 0,-1-2 1,6 0-54,-2 1 31,13 1-196,27 0-800,-50-1 129,1-1 0,0 1 0,-1-1 0,1 1 0,-1-1 0,1 0 0,-1 0-1,1 0 1,-1 0 0,0 0 836,9-6-10337</inkml:trace>
  <inkml:trace contextRef="#ctx0" brushRef="#br0" timeOffset="6">3185 56 20028,'0'0'5734,"0"0"-3591,0 0-1262,-5 14-202,-2 5-480,-1 3 231,1 1 1,-4 21-431,-1 16 747,3 1 1,2 1-1,1 41-747,6-95-236,1 0 0,0 0 1,1 0-1,-1-1 0,1 1 0,1 0 1,0-1-1,0 1 0,0-1 0,1 0 1,0 0-1,0 0 0,1 0 0,0-1 0,0 0 1,1 0-1,-1 0 0,7 4 236,1-1-3670</inkml:trace>
  <inkml:trace contextRef="#ctx0" brushRef="#br0" timeOffset="7">3360 191 21196,'0'0'4902,"0"0"-3136,0 0-1007,-5 15-176,3-8-522,-7 18 265,2 1 0,0 0 0,-2 27-326,7-39 97,2-1 0,-1 0 0,1 0 0,1 1 0,1-1 0,0 0 0,1 2-97,-3-12-32,1 0 1,1 0-1,-1 0 1,0 0-1,1 0 1,-1 0 0,1 0-1,0-1 1,0 1-1,0 0 1,1-1-1,-1 0 1,0 1 0,1-1-1,0 0 1,-1 0-1,1-1 1,0 1-1,0 0 1,0-1 0,0 0-1,0 0 1,0 0-1,1 0 1,-1 0-1,0 0 1,0-1 0,1 0-1,-1 0 1,1 0 31,1 1-336,-1-1 1,1 0-1,-1 0 1,1-1-1,-1 0 1,0 1-1,1-1 1,-1-1-1,0 1 1,0-1-1,0 1 1,0-1-1,4-3 336,-6 4-193,0-1 0,0 0 0,0 0-1,0 0 1,-1 0 0,1 0 0,-1 0 0,1 0-1,-1-1 1,0 1 0,0-1 0,0 1 0,0-1 0,0 1-1,0-1 1,-1 1 0,1-1 0,-1 0 0,0 1 0,0-1-1,0 0 1,0 1 0,0-3 193,-1 3 154,1 0 1,0 0-1,-1 0 0,1 0 1,-1 0-1,0 1 1,0-1-1,1 0 0,-1 0 1,0 1-1,-1-1 0,1 1 1,0-1-1,0 1 0,-1-1 1,1 1-1,-2-1-154,-1-1 304,0 0 1,0 1-1,0 0 0,0 0 1,0 0-1,0 0 0,-1 1 1,0-1-305,-2 0 228,0 1 1,-1-1 0,1 1-1,-1 1 1,1-1-1,-1 1 1,1 0-1,-1 1 1,1 0 0,-1 0-229,6 0-33,0 0 0,0 0 0,0 0 0,0 0 0,0 0 0,0 0 1,1 0-1,-1 0 0,0 1 0,0-1 0,1 1 0,-1-1 0,1 1 1,-1 0-1,1 0 0,0-1 0,-1 3 33,0-1-828,1 0 0,0 0 1,0 0-1,0 0 0,0 1 1,0-1-1,1 2 828,-1 6-9334</inkml:trace>
  <inkml:trace contextRef="#ctx0" brushRef="#br0" timeOffset="8">3591 138 14163,'0'0'9474,"0"0"-6570,29 70-1335,-13-30-169,-5 1-352,-1 5-360,-7 1-208,-3 1-216,0-1-144,-8 0 80,-8-7-192,0-4-8,0-7 0,-2-10-184,7-8-496,0-11-848,3 0-2433,6-8-14603</inkml:trace>
  <inkml:trace contextRef="#ctx0" brushRef="#br0" timeOffset="9">3756 100 17075,'0'0'6075,"0"0"-3420,0 0-1006,0 0-236,0 0-414,16-4-320,50-11-195,-64 14-455,0 1 0,0-1 0,0 1 0,0 0 0,0 0 0,0 0 0,0 0 1,0 0-1,0 0 0,1 1 0,-1-1 0,0 0 0,0 1 0,-1 0 0,1-1 0,0 1 1,1 1-31,-2-1 21,1 0-1,-1 0 0,0 0 0,0 0 0,0 0 0,0 1 1,0-1-1,0 0 0,-1 1 0,1-1 0,0 0 0,-1 1 0,1-1 1,-1 1-1,1-1 0,-1 1 0,0 0-19,1 4 37,-1 0 0,0-1 0,0 1 1,-1 0-1,0-1 0,0 1 0,0-1 0,0 1 0,-2 2-37,-2 3 34,-1 0-1,0 0 1,0-1-1,-5 5-33,-3 7 85,14-22-87,-1 0 0,1 0 0,0 1-1,-1-1 1,1 0 0,0 1 0,0-1 0,-1 0 0,1 0-1,0 1 1,0-1 0,0 1 0,0-1 0,-1 0 0,1 1-1,0-1 1,0 0 0,0 1 0,0-1 0,0 1 0,0-1-1,0 0 1,0 1 0,0-1 0,0 0 0,0 1 0,0-1-1,0 1 1,0-1 0,0 0 0,1 1 0,-1-1 0,0 0-1,0 1 1,0-1 0,1 0 0,-1 1 0,0-1 0,0 0-1,1 1 1,-1-1 0,0 0 0,0 0 0,1 1 0,-1-1-1,0 0 1,1 0 0,-1 0 0,0 1 0,1-1 0,-1 0-1,1 0 1,-1 0 2,26 0-53,-16-1 84,20 2-132,19-1-750,-18-3-3040,-22 1-911</inkml:trace>
  <inkml:trace contextRef="#ctx0" brushRef="#br0" timeOffset="10">4149 365 17795,'0'0'8938,"0"0"-7033,0 0-945,0 0 192,0 0-600,0 0-120,61-11 168,-35 1-167,1 1-433,-1 3 0,-2 2 0,-5 2 0,0 2 0,-6 0 0,0 0-89,-5 0-2303,0 2-3297</inkml:trace>
  <inkml:trace contextRef="#ctx0" brushRef="#br0" timeOffset="11">4648 166 7617,'0'0'12999,"0"0"-8114,0 0-3354,0 0-344,0 0 20,0 12-371,-1 55 1591,-6 46-2427,6-105 26,-2 20 17,3-27-43,0 0 1,0-1-1,0 1 0,1 0 0,-1 0 1,0-1-1,0 1 0,0 0 0,1-1 1,-1 1-1,0 0 0,1-1 1,-1 1-1,1-1 0,-1 1 0,1 0 1,-1-1-1,1 1 0,-1-1 0,1 1 1,-1-1-1,1 0 0,0 1 0,-1-1 1,1 0-1,-1 1 0,1-1 0,0 0 1,0 0-1,-1 1 0,1-1 0,0 0 1,-1 0-1,1 0 0,25 0 0,0-1 0,-1 0 0,0-3 0,1 0 0,12-4 0,4-1 0,19 0 0,-45 6-6717,-16-2 2495</inkml:trace>
  <inkml:trace contextRef="#ctx0" brushRef="#br0" timeOffset="12">4823 229 21116,'0'0'4465,"0"0"-2673,0 0 441,14 72-905,-6-38-400,-6 4-168,1-2-615,-3 2-145,0-4 0,0-4 0,0-3 0,0-8 0,0-4 0,0-4 0,0-9-313,0-2-1351,0 0-2465,-3-6-8586</inkml:trace>
  <inkml:trace contextRef="#ctx0" brushRef="#br0" timeOffset="13">1153 1316 14563,'0'0'11430,"0"0"-7156,0 0-2879,9 0-290,65-1-3502,2 0-4147,-76 1-4232</inkml:trace>
  <inkml:trace contextRef="#ctx0" brushRef="#br0" timeOffset="14">1163 1460 15587,'0'0'10474,"0"0"-8674,0 0-871,0 0 287,0 0-368,0 0-488,67 0-272,-49 0-64,-2 0-48,-2 0-16,-4 0-584,4 0-456,-4 0-1777,-4 0-1896</inkml:trace>
  <inkml:trace contextRef="#ctx0" brushRef="#br0" timeOffset="15">1618 1177 12266,'0'0'12709,"0"0"-8426,0 0-3368,0 0-335,0 0-183,2 12 15,7 33 171,-3 0 0,1 45-583,-5 0 273,1 0-3146,-3-90-489,0 0-2016</inkml:trace>
  <inkml:trace contextRef="#ctx0" brushRef="#br0" timeOffset="16">1793 1191 23981,'0'0'3697,"0"0"-2302,0 0-601,0 14-196,0 168 1386,0-181-1978,0 0 0,1 0 0,-1 0 1,1 0-1,-1 0 0,1 0 1,-1 0-1,1 0 0,-1 0 0,1 0 1,0 0-1,0 0 0,-1-1 0,1 1 1,0 0-1,0-1 0,0 1 0,0 0 1,0-1-1,0 1 0,0-1 0,0 0 1,0 1-1,0-1 0,0 0 1,0 1-1,0-1 0,0 0 0,0 0 1,0 0-1,1 0-6,39 2 120,-36-2-116,17 0 0,-8 1-19,1-1 0,0 0 0,-1-1 0,1-1 0,-1 0 0,1-1 0,12-5 15,-26 8-146,0-1 0,0 1 1,0-1-1,0 1 0,0-1 0,0 0 0,0 0 0,0 1 0,0-1 1,-1 0-1,1 0 0,0 0 0,0 0 0,-1 0 0,1 0 0,-1 0 1,1-1 145,3-18-6020,-4 11-680</inkml:trace>
  <inkml:trace contextRef="#ctx0" brushRef="#br0" timeOffset="17">1926 1212 12218,'0'0'13843,"0"0"-11907,0 0-711,0 0-105,2 89-288,6-57-384,-5 0-48,0-3 144,-3 1-343,0-2-201,0-7 0,0-4 0,0-5 0,0-3 0,0-5-409,0-4-807,2 0-1312,-2-2-1745</inkml:trace>
  <inkml:trace contextRef="#ctx0" brushRef="#br0" timeOffset="18">2143 1183 21644,'0'0'3973,"0"0"-2379,0 0-498,-2 16-182,-4 37 860,1 38-1774,5-70 304,-1-10-193,1 0 1,0 0-1,1 0 0,0 0 1,1 0-1,0 0-111,-1-9 4,0 1-1,0-1 1,0 0-1,0 1 1,0-1 0,0 0-1,0 0 1,1 0-1,-1 0 1,1 0-1,0 0 1,-1 0 0,1 0-1,0-1 1,0 1-1,0-1 1,0 0 0,0 1-1,1-1 1,-1 0-1,0 0 1,1 0-1,-1-1 1,0 1 0,1 0-1,-1-1 1,1 0-1,1 1-3,0-1-29,0 0 0,1 0 0,-1-1 0,1 1-1,-1-1 1,0 0 0,1 0 0,-1 0 0,0-1 0,0 1-1,0-1 1,0 0 0,0 0 0,-1-1 0,1 1 0,0-1-1,-1 0 1,0 0 0,0 0 0,0 0 0,0 0 0,0-1-1,-1 1 1,3-4 29,0-2-97,-1 1 0,1-1 1,-1 0-1,-1 0 0,0 0 0,0 0 0,-1-1 0,0 1 0,0-1 0,-1-8 97,0 7-26,-1-1-1,-1 1 1,0-1 0,-1 1-1,0 0 1,-1 0 0,-2-9 26,3 15-16,0 0 1,0 0-1,-1 0 1,0 0-1,1 1 1,-2-1 0,1 1-1,0-1 1,-1 1-1,0 0 1,0 1-1,0-1 1,0 1 0,-1-1-1,1 1 1,-1 1-1,0-1 16,3 2-55,1 0 0,-1 0 1,0 1-1,0-1 0,0 1 0,0-1 0,0 1 0,1 0 0,-1-1 0,0 1 0,0 0 0,0 0 0,0 0 0,0 1 0,0-1 0,0 0 0,0 1 1,0 0-1,0-1 0,1 1 0,-2 0 55,2 0-373,-1 0-1,0 0 1,0 1 0,1-1 0,-1 1 0,1-1-1,0 1 1,-1-1 0,1 1 0,0 0 0,0 0-1,-1 1 374,-6 15-6220</inkml:trace>
  <inkml:trace contextRef="#ctx0" brushRef="#br0" timeOffset="19">2430 1460 7505,'0'0'23621,"0"0"-21980,0 0-1641,0 0 0,0 0 0,0 0 0,6-4 0,-6-2 0,0 1 0,0-1-2353</inkml:trace>
  <inkml:trace contextRef="#ctx0" brushRef="#br0" timeOffset="20">3073 1320 17131,'0'0'8630,"0"0"-5386,0 0-2398,0 0-279,0 0-103,13 18 507,1 23-687,-11-32-214,0 0 0,0 0 0,0 0 0,1 0 0,1-1 0,-1 1 0,2-1 0,-1 0 0,3 2-70,-6-8 0,-1-1 0,0 0 0,1 0 0,-1 0 0,1 0 0,-1-1 0,1 1 0,-1 0 0,1-1 0,0 1 0,-1-1 0,1 0 0,0 1 0,-1-1 0,1 0 0,0 0 0,0 0 0,-1 0 0,1 0 0,1-1 0,1 1 0,1-1 0,0-1 0,0 1 0,0-1 0,-1 0 0,1 0 0,0-1 0,21-12 0,-1-1 0,-1-2 0,7-7 0,5-4 0,12-8 0,196-149 0,-135 109 0,37-15 0,-96 63-894,33-11 894,5 3-5209,-53 22-10021</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1:45.648"/>
    </inkml:context>
    <inkml:brush xml:id="br0">
      <inkml:brushProperty name="width" value="0.025" units="cm"/>
      <inkml:brushProperty name="height" value="0.025" units="cm"/>
      <inkml:brushProperty name="color" value="#E71224"/>
    </inkml:brush>
  </inkml:definitions>
  <inkml:trace contextRef="#ctx0" brushRef="#br0">3 1 7705,'0'0'6433,"0"0"820,0 0-4202,0 0-1785,0 0-372,0 0-379,0 0-122,0 0 90,0 0 65,0 0 68,0 0-91,0 14 802,-3 279-574,4-297-782,0-1 1,0 1-1,0-1 0,0 1 1,1-1-1,0 1 0,0 0 1,0 0-1,0 0 0,1 0 1,0 0 28,31-41-598,-20 32 449,-14 13 145,0 0 1,0-1-1,1 1 0,-1 0 0,0 0 0,1 0 0,-1 0 0,0 0 1,1 0-1,-1 0 0,0 0 0,1 0 0,-1-1 0,0 1 1,1 0-1,-1 1 0,0-1 0,1 0 0,-1 0 0,0 0 0,0 0 1,1 0-1,-1 0 0,0 0 0,1 0 0,-1 1 4,2 0 7,-1 1-1,0 0 1,0 0 0,0 0-1,0 0 1,0 0-1,0 0 1,-1 0 0,1 1-1,-1-1 1,1 0-7,0 4 54,5 14 99,-5-12-104,1 0 1,1 0-1,-1 0 1,1 0-1,2 3-49,-4-9 3,0-1 0,0 1 0,1 0 0,-1-1 0,0 1 0,0-1 0,1 0 0,-1 1 0,1-1 0,-1 0 0,1 0 0,0 0 0,-1 0-1,1 0 1,0 0 0,0 0 0,0-1 0,-1 1 0,1-1 0,0 1 0,0-1 0,0 0 0,0 1 0,2-1-3,3 0-477,17 0 407,-13-5-8915,-9 0-8729</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3:03.936"/>
    </inkml:context>
    <inkml:brush xml:id="br0">
      <inkml:brushProperty name="width" value="0.025" units="cm"/>
      <inkml:brushProperty name="height" value="0.025" units="cm"/>
      <inkml:brushProperty name="color" value="#E71224"/>
    </inkml:brush>
  </inkml:definitions>
  <inkml:trace contextRef="#ctx0" brushRef="#br0">0 696 11274,'0'0'12220,"0"0"-7864,0 0-3355,0 0-281,0 0-213,5 11 2182,-4 1-2689,0 0 0,1 0 0,0 0 0,1 0 0,1 0 0,0-1 0,0 1 0,1-1 0,4 7 0,-8-16 0,0-1 0,0 0 0,0 1 0,0-1 0,0 0 0,0 0 0,0 0 0,1 0 0,-1 0 0,0 0 0,0 0 0,1 0 0,-1 0 0,1-1 0,-1 1 0,1-1 0,-1 1 0,1-1 0,-1 1 0,1-1 0,0 0 0,-1 0 0,1 0 0,-1 0 0,1 0 0,0 0 0,-1 0 0,1 0 0,-1-1 0,1 1 0,-1-1 0,2 1 0,4-3 0,1-1 0,-1 0 0,0 0 0,0 0 0,0-1 0,3-2 0,165-133 0,251-177 0,-300 232 0,5 5 0,72-28 0,-162 88-180,1 1 0,1 3 0,1 2 0,5 0 180,-30 10-360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1:54.128"/>
    </inkml:context>
    <inkml:brush xml:id="br0">
      <inkml:brushProperty name="width" value="0.025" units="cm"/>
      <inkml:brushProperty name="height" value="0.025" units="cm"/>
      <inkml:brushProperty name="color" value="#E71224"/>
    </inkml:brush>
  </inkml:definitions>
  <inkml:trace contextRef="#ctx0" brushRef="#br0">1 571 3568,'0'0'13969,"0"0"-9062,0 0-3494,0 0-440,2 3 362,2 5-852,-1-1 0,1 1 0,-1 0 0,-1 0 0,0 0 0,0 0 0,0 0 0,-1 1 0,0 5-483,0 24 1446,-2 23-1446,0-15 260,-2 45-281,16-103-825,0-6 461,14-15-813,-26 31 1115,1 1 0,-1-1 1,1 1-1,0 0 0,0 0 1,0 0-1,0 0 0,0 0 1,0 0-1,0 0 0,0 0 0,0 1 1,0-1-1,0 1 0,0-1 1,2 1 82,-3 0 19,0 1 1,0-1 0,0 1-1,-1-1 1,1 1 0,0-1-1,0 1 1,-1 0 0,1-1-1,-1 1 1,1 0 0,0-1-1,-1 1 1,1 0 0,-1 0-1,0-1 1,1 1 0,-1 0-1,1 0 1,-1 0 0,0 0-1,0 0 1,0 0 0,1 0-20,5 27 708,-5-23-611,-1 0 0,1-1 0,1 0 1,-1 0-1,0 0 0,1 0 0,1 3-97,-2-6-95,-1 0 1,1-1-1,-1 1 1,1-1-1,-1 1 0,1 0 1,-1-1-1,1 1 1,-1-1-1,1 1 0,0-1 1,0 1-1,-1-1 0,1 0 1,0 1-1,0-1 95,0 0-331,0 0 1,0 0-1,-1 0 0,1 0 1,0 0-1,0 0 0,0 0 0,0 0 1,-1-1-1,1 1 0,0 0 0,0 0 1,-1-1-1,1 1 0,0-1 0,0 1 1,-1-1-1,1 1 0,-1-1 1,1 1 329,7-8-11197</inkml:trace>
  <inkml:trace contextRef="#ctx0" brushRef="#br0" timeOffset="638.89">316 780 8265,'0'0'14501,"0"0"-9554,0 0-3915,0 0-463,0 0-168,21 2 1233,88-3 412,-54 1-3079,2-1-4900,-54 1 868</inkml:trace>
  <inkml:trace contextRef="#ctx0" brushRef="#br0" timeOffset="1359.36">470 713 22172,'0'0'3608,"0"0"-2099,0 0-501,0 0-270,0 0-383,0 0-180,15-1 2233,-5 2-2420,-1 1 0,1 1 0,-1 0 1,0 0-1,0 1 0,0 0 1,0 1-1,-1 0 0,1 0 0,4 4 12,-12-7-11,-1-1 0,1 0-1,0 1 1,-1-1 0,1 0-1,-1 1 1,1-1 0,-1 1-1,0-1 1,1 1 0,-1-1-1,0 1 1,0-1 0,0 1-1,0-1 1,-1 1 0,1-1-1,0 1 1,-1-1 0,1 1 11,-1 2 8,0 0-1,0-1 1,0 1 0,-1 0 0,0-1-1,-1 4-7,-5 5 9,-1-1-1,0 0 0,0-1 0,-1 0 1,-3 1-9,13-11-174,0 0 0,0 0 0,0 0 1,0 0-1,0 0 0,-1 0 0,1 0 1,0 0-1,0 0 0,0-1 0,0 1 1,0 0-1,0 0 0,0 0 0,-1 0 1,1 0-1,0 0 0,0 0 0,0-1 1,0 1-1,0 0 0,0 0 0,0 0 1,0 0-1,0 0 0,0-1 0,0 1 1,0 0-1,0 0 0,0 0 0,0 0 1,0-1-1,0 1 0,0 0 0,0 0 1,0 0-1,0 0 0,0 0 0,0-1 1,0 1-1,0 0 0,0 0 0,1 0 1,-1 0-1,0 0 0,0 0 0,0 0 1,0-1 173,4-6-9447</inkml:trace>
  <inkml:trace contextRef="#ctx0" brushRef="#br0" timeOffset="2561.66">812 627 15315,'0'0'6868,"0"0"-4215,0 0-1337,0 0-300,0 0-431,-2 5-325,-2 18 166,1 1 1,0 0-1,2 0 0,2 22-426,-1-44 0,0 1 1,1-1-1,-1 0 1,1 0-1,0 0 1,0 0-1,0 0 0,0 0 1,0 0-1,0 0 1,0 0-1,1 0 1,-1 0-1,0-1 0,1 1 1,0-1-1,-1 1 1,1-1-1,0 1 0,0-1 1,0 0-1,0 0 1,0 0-1,0 0 1,0 0-1,0-1 0,0 1 1,1-1-1,-1 1 1,2-1-1,0 1-45,-1-1 0,1 1-1,-1-1 1,1 0 0,-1 0 0,1-1 0,-1 1 0,1-1 0,-1 0 0,1 1 0,-1-1 0,0-1 0,1 1-1,-1-1 1,0 1 0,0-1 0,0 0 0,0 0 0,2-2 45,-2 1-25,0-1 1,0 0-1,0 0 1,-1 0-1,1 0 0,-1 0 1,0 0-1,0-1 1,0 1-1,-1-1 0,0 1 1,0-1-1,0 0 1,0 1-1,-1-1 0,0 0 1,0 0-1,0 1 1,0-1-1,-1 0 1,0 0-1,0 0 25,0 2 9,0 0-1,0 0 1,0 0 0,0-1 0,-1 1 0,1 0-1,-1 1 1,0-1 0,0 0 0,0 0 0,0 1-1,0-1 1,-1 1 0,1 0 0,-1 0 0,0 0-1,1 0 1,-1 0 0,0 0 0,0 1 0,0 0-1,-1-1 1,1 1 0,0 0 0,0 0 0,-1 1-1,1-1 1,0 1 0,-1 0 0,-2 0-9,-10 3-1463,11 6-3604,3 0-5158</inkml:trace>
  <inkml:trace contextRef="#ctx0" brushRef="#br0" timeOffset="5100.72">1293 34 544,'0'0'16578,"0"0"-10384,0 0-4709,0 0-754,0 0-309,0 0-208,0 0 63,0 0 222,0 0 333,0 0 62,0 0-110,0 0-125,0 0-193,-5 17 292,-7 28-630,2 1 1,2 1 0,1-1 0,3 1-1,2 1 1,2-1 0,6 40-129,0-37 52,8 19-52,1 10 28,2-7-19,-6-35-3,8 25-1,-19-63-32,0 1 0,0 0 0,0 0-1,0 0 1,0 0 0,0-1 0,0 1 0,0 0 0,1 0 0,-1 0-1,0 0 1,0-1 0,0 1 0,0 0 0,0 0 0,0 0 0,0 0 0,0 0-1,0-1 1,1 1 0,-1 0 0,0 0 0,0 0 0,0 0 0,0 0-1,0 0 1,1 0 0,-1 0 0,0 0 0,0-1 0,0 1 0,0 0-1,1 0 1,-1 0 0,0 0 0,0 0 0,0 0 0,0 0 0,1 0-1,-1 0 1,0 0 0,0 0 0,0 0 0,1 0 0,-1 0 0,0 1 0,0-1-1,0 0 1,0 0 0,0 0 0,1 0 0,-1 0 0,0 0 0,0 0-1,0 0 1,0 1 0,0-1 0,1 0 0,-1 0 0,0 0 0,0 0-1,0 0 1,0 1 0,0-1 0,0 0 0,0 0 0,0 0 0,0 0 27,4-12-2032,-2-2-2675,-1 0-5717</inkml:trace>
  <inkml:trace contextRef="#ctx0" brushRef="#br0" timeOffset="6739.62">1582 245 9906,'0'0'10270,"0"0"-5298,0 0-3190,0 0-763,0 0-313,2 1-318,1 7-107,1 1 0,-1-1 0,-1 1 0,0 0 0,0-1 0,0 1 0,-1 0-1,0 0 1,-1 3-281,1-2 171,12 145 365,-10-139-1299,-2-12-7755,-1-4 44</inkml:trace>
  <inkml:trace contextRef="#ctx0" brushRef="#br0" timeOffset="7303.46">1792 248 14667,'0'0'9446,"0"0"-5836,0 0-2560,0 0-508,-4 2-310,3-1-234,-1 1 0,0-1 0,1 0 0,0 1 0,-1-1 0,1 1-1,0-1 1,0 1 0,0 0 0,0-1 0,0 1 0,0 0 0,1 0 0,-1 0-1,0 0 1,1 0 0,0 0 0,-1-1 0,1 1 0,0 0 0,0 0 0,0 0-1,0 0 1,0 0 0,1 0 0,-1 0 0,1 0 0,-1 0 0,1 0 0,-1 0-1,1-1 1,0 1 0,0 0 0,0 0 0,0-1 0,0 1 0,1 0 2,28 23-99,-21-19 39,-1 1 1,0 0-1,0 0 1,0 1 59,-6-5-11,0 0 1,0 0 0,0 0 0,0 0-1,0 0 1,-1 1 0,1-1-1,-1 0 1,0 1 0,0-1 0,0 1-1,-1 0 1,1 3 10,-1-1 78,0 1 1,-1 0-1,0 0 0,0-2 1,-1 2-1,0-1 0,0 1 0,-1-1 1,1 0-1,-1 1 0,-1-1 1,1-1-1,-1 1 0,0 0 1,0-1-1,-1 0 0,1 0 0,-1 0 1,-1-1-1,1 0 0,0 0 1,-5 3-79,9-6 10,0-1 0,0 1 0,0-1 0,0 1 0,-1-1 0,1 1 0,0-1 0,0 1 0,0-1 0,0 0 0,-1 0 0,1 1 0,0-1 0,0 0 0,0 0 0,-2 0-10,3-1-42,-1 1-1,0 0 1,1-1-1,-1 1 1,1 0-1,-1-1 1,0 1-1,1 0 1,-1-1-1,1 1 1,-1-1-1,1 1 1,-1-1-1,1 1 1,0-1-1,-1 0 1,1 1-1,0-1 1,-1 0-1,1 1 1,0-1 42,-1-4-929,-1 0 1,2 0 0,-1 0 0,0 0-1,1 0 1,0-4 928,0 8-176,0-15-6200</inkml:trace>
  <inkml:trace contextRef="#ctx0" brushRef="#br0" timeOffset="7697.63">1761 216 3080,'0'0'20252,"0"0"-15987,0 0-3336,0 0 119,0 0-208,90-30-480,-65 26-256,0 2-104,-3 2 0,-5 0-504,1 0-1120,-6 6-2161,-4-2-7770</inkml:trace>
  <inkml:trace contextRef="#ctx0" brushRef="#br0" timeOffset="8098.75">2005 366 13914,'0'0'6947,"0"0"-3939,0 0-1217,0 0-422,12 0-352,38 4-250,-49-4-724,0 0 0,1 1 0,-1-1 0,0 1 1,0-1-1,1 1 0,-1 0 0,0-1 0,0 1 0,0 0 1,0 0-1,0 0 0,0 0 0,0 0 0,0 0 1,0 0-1,-1 0 0,1 0 0,0 1 0,-1-1 0,1 0 1,-1 0-1,1 1 0,-1-1 0,0 0 0,1 1 1,-1-1-1,0 0 0,0 2-43,1 3 182,-1 1-1,0-1 1,-1 0 0,0 0 0,0 3-182,0-6 115,-2 9-27,-1-2 0,0 1 0,-1 0 0,0-1 0,0 1 0,-2-1 0,-5 8-88,2-2-12,19-27-4968,1-3 791</inkml:trace>
  <inkml:trace contextRef="#ctx0" brushRef="#br0" timeOffset="8446.04">2136 399 16867,'0'0'7490,"0"0"-6090,0 0-312,0 0 0,-20 67-159,15-45-321,5-2-16,0-5-112,0 1-312,5-4-56,8-2-112,4-6-264,5-2-88,6-2-536,-6-4-1553,-2-6-1472</inkml:trace>
  <inkml:trace contextRef="#ctx0" brushRef="#br0" timeOffset="8869.61">2263 236 20396,'0'0'3549,"0"0"-1536,0 0-314,0 0-462,12 7-381,34 27-347,-44-32-467,-1 0 0,1 0-1,-1 0 1,0 0 0,0 0-1,0 0 1,0 0-1,0 0 1,0 1 0,-1-1-1,1 0 1,-1 1 0,1-1-1,-1 0 1,0 1 0,0-1-1,0 1 1,0-1-1,-1 0 1,1 1 0,-1-1-1,1 0 1,-1 0 0,0 1-1,0-1 1,0 0-1,0 0 1,-1 1-42,1-1 40,-12 22 328,10-20-243,0 0-1,1 1 0,0-1 0,0 1 0,0-1 0,0 2-124,25-2-117,37-3-826,-34-2-4905,-18 1-3163</inkml:trace>
  <inkml:trace contextRef="#ctx0" brushRef="#br0" timeOffset="9842.82">2790 406 9522,'0'0'13072,"0"0"-8097,0 0-3715,0 0-663,0 0-20,0 0 63,0 0-84,14 0-70,123 0 4,-123 0-1033,-8 0-2254,-5 0-256,-1 0-1037</inkml:trace>
  <inkml:trace contextRef="#ctx0" brushRef="#br0" timeOffset="10195.51">2865 322 13050,'0'0'11739,"0"0"-8931,0 0-2023,0 0 567,0 0-312,10 67-384,-5-45-48,0-2-296,-2-2-200,-1-3 48,3-3-160,-5 0-8,3-4-144,-1-2-400,-2-4-848,0 0-2473,0-2-3112</inkml:trace>
  <inkml:trace contextRef="#ctx0" brushRef="#br0" timeOffset="12428.63">3225 247 18451,'0'0'6192,"0"0"-3902,0 0-1653,2 8-104,4 20 219,-1 1 1,-1 0 0,-1 15-753,-1 96 1675,-2-121-1676,4 5 326,-2-19-2598,-2-2-3466,2-10 1811</inkml:trace>
  <inkml:trace contextRef="#ctx0" brushRef="#br0" timeOffset="13023.84">3405 263 16099,'0'0'8557,"0"0"-5215,0 0-2427,0 0-395,0 0-219,0 0-158,0 0-93,-2 7 30,-1 1-12,1-1-1,1 0 1,0 0 0,0 1-1,0 2-67,1-7 10,0 0 1,0 0-1,0 0 0,1 1 1,0-1-1,-1 0 0,1 0 1,0 0-1,0 0 0,1-1 0,-1 1 1,0 0-1,1 0 0,0-1 1,0 1-1,2 1-10,24 23 75,-22-22-92,1 1 1,-1 0 0,0 0 0,3 5 16,-7-8 0,0 0 0,-1 0 0,1 0 0,-1 0-1,1 1 1,-1-1 0,0 0 0,-1 0 0,1 0 0,0 1 0,-1-1 0,0 1 0,0 1 0,0 2 104,0-1-1,-1 0 0,1 1 1,-2-1-1,1 0 0,-1 0 1,0 0-1,0 0 0,0 0 1,-2 2-104,3-6 15,0 0 1,0-1-1,-1 1 1,1 0-1,0 0 1,-1-1-1,0 1 1,1-1-1,-1 1 1,0-1 0,1 0-1,-1 1 1,0-1-1,0 0 1,0 0-1,0-1 1,0 1-1,0 0 1,0-1-1,0 1 1,-1-1-1,1 1 1,0-1-1,0 0 1,0 0-1,-1 0 1,1 0-1,0-1 1,0 1-1,0-1 1,-2 0-16,-10-8-1716,8 0-2561,4 4-576</inkml:trace>
  <inkml:trace contextRef="#ctx0" brushRef="#br0" timeOffset="13366.73">3380 288 10058,'0'0'14435,"0"0"-10610,0 0-2833,0 0-320,0 0 0,0 0-152,94-41-336,-69 37-112,-5 2-72,-2 2-64,-6 0-104,-4 0-688,-3 4-664,-3 4-1897,-2-2-9298</inkml:trace>
  <inkml:trace contextRef="#ctx0" brushRef="#br0" timeOffset="13803.54">3659 376 8689,'0'0'11557,"0"0"-6963,0 0-2748,0 0-550,0 0-395,0 0-237,12 9-236,39 30-68,-49-37-317,0 0-1,-1 1 0,1-1 0,-1 0 0,1 1 1,-1 0-1,0-1 0,0 1 0,0 0 1,0-1-1,0 1 0,-1-1 0,1 1 0,-1 0 1,0 0-1,0-1 0,0 1 0,0 0 1,0 0-1,-1 0 0,1 0 0,-1 0 1,0 0-43,0 2 46,-1 3-59,0-1 0,-1 0 1,0 0-1,0 0 0,-1 0 0,0-1 1,0 1-1,-1-1 0,1 0 0,-1 0 1,-1-1-1,1 1 0,-3 1 13,9-13-1737,1-1 198,1 1-1,0-1 1,0 0-1,0 1 1,2-1 1539,9-15-9975</inkml:trace>
  <inkml:trace contextRef="#ctx0" brushRef="#br0" timeOffset="14162.37">3793 406 21500,'0'0'4497,"0"0"-3361,0 0 145,0 0-121,0 0-448,-40 75-136,35-59-72,5-4-192,0-1-192,0-1-120,5-2 16,7 0-80,3-2-160,3-4-248,7-2-504,-5 0-2001,-3-4-1808</inkml:trace>
  <inkml:trace contextRef="#ctx0" brushRef="#br0" timeOffset="19334.42">4001 207 21132,'0'0'4680,"0"0"-2876,0 0-1110,3 7 25,4 11-280,0 0-1,-1 0 1,-1 1 0,0 0 0,-2 0 0,0 4-439,-3 125 814,-2-53-523,4-100-292,-1 0 1,1 1-1,0-1 0,0 1 1,1 0-1,-1 0 0,1 0 1,0 0-1,0 0 0,1 0 1,2-2 0,4-5-26,-7 6-21,-2 3 34,0 1 1,0-1-1,0 1 0,0 0 0,0-1 0,0 1 1,1 0-1,-1 0 0,0 0 0,1 0 0,-1 0 0,0 0 1,1 0-1,-1 0 0,1 0 0,0 1 0,-1-1 0,1 1 1,-1-1-1,1 1 0,1-1 13,-1 3 21,-1 0 1,0 0-1,0 0 0,0 0 1,-1 0-1,1 0 0,0 0 1,-1 0-1,1 0 0,-1 0 1,0 0-1,0 2-21,2 4 36,-1-4-26,0 1 0,0-1 0,1 0 0,-1 0 0,1 0 0,0 0 0,0-1 0,1 1 0,-1 0-10,-1-3-17,1 0-1,-1 0 0,0 1 0,1-1 0,-1-1 1,1 1-1,-1 0 0,1 0 0,0 0 1,-1-1-1,1 1 0,-1-1 0,1 1 0,0-1 1,0 0-1,-1 0 0,1 0 0,0 1 0,0-2 1,-1 1-1,1 0 0,0 0 0,1-1 18,-1 1-141,0-1 0,0 0 0,0 1 0,0-1 0,0 0-1,-1 0 1,1 0 0,0 0 0,0 0 0,-1-1 0,1 1 0,-1 0-1,1-1 1,-1 1 0,1-2 141,11-14-4767,-12 15 4205,9-14-10397</inkml:trace>
  <inkml:trace contextRef="#ctx0" brushRef="#br0" timeOffset="20024.7">4478 405 24149,'0'0'3603,"0"0"-2268,0 0-609,0 0-137,0 0-264,0 0-62,13 0 81,113 0 755,-88-6-2017,-38 2-3154,0 2-2323,-2-2-12469</inkml:trace>
  <inkml:trace contextRef="#ctx0" brushRef="#br0" timeOffset="20369.09">4564 312 14363,'0'0'11098,"0"0"-9162,0 0-831,0 0 87,5 81-232,-2-57-296,-1 0-360,-2-1-176,0-4-48,0-3-80,0-2-128,0 0-760,0-6-1720,0 0-2137</inkml:trace>
  <inkml:trace contextRef="#ctx0" brushRef="#br0" timeOffset="20868.12">4825 266 7265,'0'0'13928,"0"0"-9196,0 0-3683,0 0-204,0 0-219,0 0-372,-2 12-180,-6 39-34,8-48-36,1-1 0,-1 0 0,1 1-1,-1-1 1,1 0 0,0 1 0,0-1 0,0 0 0,0 0 0,1 0 0,-1 0 0,0 0 0,1 0 0,0 0 0,-1-1 0,1 1 0,0-1 0,0 1 0,0-1 0,0 1 0,0-1 0,0 0 0,0 0 0,0 0 0,1 0-4,5 4-2,-2-1 9,0 0 1,0 0-1,-1 1 1,1 0-1,-1 0 0,0 0 1,-1 0-1,0 1 1,1 0-1,0 2-7,-4-5 62,1 0 1,-1 1-1,0-1 1,1 0-1,-2-1 1,1 2-1,0-1 1,-1 1-1,1-1 1,-1 1-1,0-1 0,0 0 1,0 1-1,-1-1 1,1 1-1,-1-1 1,0 0-1,0 1 1,0-1-1,0 0 1,-1 0-1,0 2-62,-2 1 190,0 0 0,0 0 0,0 0 0,-1-1-1,1 1 1,-2-1 0,0 1-190,4-4 23,0-1-1,0 1 1,0 0-1,-1-1 1,1 1-1,0-1 1,-1 0-1,1 0 1,-1 0 0,1 0-1,-1 0 1,1 0-1,-1-1 1,0 1-1,1-1 1,-1 0-1,0 0 1,1 0-1,-1 0 1,-2-1-23,4 0-221,0 0-1,1-1 1,-1 0-1,1 1 1,0-1-1,-1 1 1,1-1-1,0 1 1,0-1-1,0 0 1,0 1-1,0-1 1,0 0-1,0 1 1,1-1 221,-1-2-1326,0-8-3136</inkml:trace>
  <inkml:trace contextRef="#ctx0" brushRef="#br0" timeOffset="21228.43">4836 257 10202,'0'0'14923,"0"0"-12347,0 0-1831,0 0 407,93-8-400,-63 6-472,-1 2-208,-6 0-72,-3 0-232,-8 0-800,-2 0-1609,-2 0-2080</inkml:trace>
  <inkml:trace contextRef="#ctx0" brushRef="#br0" timeOffset="22289.08">5201 232 19396,'0'0'4344,"0"0"-2620,0 0-803,0 0-241,0 0 126,0 0-28,3 11-98,3 16 39,-1 0 1,-2 0-1,0 24-719,-2-19 334,-1 27 366,-5 31-700,4-75-1,1-11-16,1-9 5,2-4-182,0 0 0,1 0 0,0 0 0,0 0 0,1 1 0,0 0 0,6-6 194,-6 5-358,-4 8 324,0 0 0,0-1 0,0 1 0,0 0 0,0-1 0,0 1 0,0 0 0,0 0 0,0 0 0,0 0 0,1 0 0,-1 0 0,1 0-1,-1 0 1,0 1 0,1-1 0,-1 0 0,1 1 0,0-1 0,-1 1 34,0 0 17,0 1 0,0-1 0,0 0 0,0 1 1,0-1-1,0 1 0,0-1 0,0 1 0,0 0 0,0-1 0,-1 1 0,1 0 0,0 0 0,0 0 1,-1-1-1,1 1 0,-1 0 0,1 0 0,-1 0 0,1 0 0,-1 0 0,1 0 0,-1 0 0,0 0 1,0 0-1,1 0 0,-1 0 0,0 0 0,0 1-17,3 10 224,-2-2-100,2 0 0,0-1 1,0 1-1,0-1 0,4 6-124,-6-13 2,0 0 0,1 0 0,-1 0 0,0 0 0,1 0-1,0 0 1,0 0 0,-1 0 0,1-1 0,0 1 0,0-1 0,0 0 0,0 1 0,1-1 0,-1 0 0,0 0 0,1 0 0,-1-1 0,0 1 0,1 0 0,-1-1 0,1 0-1,-1 1 1,1-1 0,-1 0-2,1 0-106,1 0-1,-1 0 0,0-1 0,1 1 1,-1-1-1,0 1 0,1-1 1,1-1 106,13-11-3434,-11 5-1198</inkml:trace>
  <inkml:trace contextRef="#ctx0" brushRef="#br0" timeOffset="22946.35">5486 132 19252,'0'0'4196,"0"0"-2366,0 0-416,0 0-173,0 0-344,14-4-236,41-9 1,-54 13-609,1-1 1,0 1-1,-1 0 1,1-1-1,-1 1 1,1 0-1,-1 0 1,1 0-1,0 0 1,-1 1-1,1-1 1,-1 0-1,1 1 1,-1-1-1,1 1 1,-1-1-1,1 1 1,-1 0-1,1 0-53,-1 0 40,0-1-1,0 1 1,-1 0-1,1 0 1,0 0-1,0 1 1,-1-1-1,1 0 1,-1 0-1,1 0 0,-1 0 1,0 0-1,1 1 1,-1-1-1,0 0 1,0 0-1,0 1 1,0 0-40,0 3 78,0 0 0,-1 0 0,1 0 0,-1 0 0,-1 0 0,1 0 1,-1 0-1,-1 3-78,-6 9 77,-1-2 0,-11 16-77,-2 2 3,23-32-6,0-1 0,0 0-1,-1 1 1,1-1 0,0 0 0,0 1-1,0-1 1,-1 1 0,1-1 0,0 0 0,0 1-1,0-1 1,0 1 0,0-1 0,0 0 0,0 1-1,0-1 1,0 1 0,0-1 0,0 1-1,0-1 1,0 0 0,0 1 0,0-1 0,1 1-1,-1-1 1,0 0 0,0 1 0,0-1-1,1 0 1,-1 1 0,0-1 0,1 1 3,14 5-24,29-4-7,-38-2-12,17 2 86,-12-1-2152,0 0-6019,-11-1-4166</inkml:trace>
  <inkml:trace contextRef="#ctx0" brushRef="#br0" timeOffset="24477.54">5838 0 17771,'0'0'4828,"0"0"-2807,0 0-845,0 0-142,0 0-159,10 13 1534,1 7-2078,-2 0 0,-1 0 0,0 1-1,3 20-330,17 91 1275,-23-106-1220,-5-22-55,14 70 0,-4 5 0,-8-57 0,-1 2 0,-1-1 0,0 1 0,-2-1 0,-4 14 0,-1-7 0,-1 0 0,-2-1 0,-4 8 0,4-18 0,8-17 0,0 1 0,0 0 0,1 0 0,-1 0 0,1 0 0,0 0 0,0 1 0,0-1 0,0 0 0,1 0 0,-1 1 0,1 0 0,-1 1-2308,-1-12-1715,2 3 31</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1:50.864"/>
    </inkml:context>
    <inkml:brush xml:id="br0">
      <inkml:brushProperty name="width" value="0.025" units="cm"/>
      <inkml:brushProperty name="height" value="0.025" units="cm"/>
      <inkml:brushProperty name="color" value="#E71224"/>
    </inkml:brush>
  </inkml:definitions>
  <inkml:trace contextRef="#ctx0" brushRef="#br0">3 1 13650,'0'0'9501,"0"0"-6372,0 0-2233,0 10-153,-1 67 477,-1 8 1662,6 38-2882,-3-117 5,-1-1 1,1 0 0,0 0 0,0 0 0,1 0-1,0 0 1,-1 0 0,2 0 0,-1 0-1,1-1 1,-1 1 0,2 0-6,-2-3-228,-1 0-1,1-1 1,-1 1 0,1-1 0,0 1-1,0-1 1,0 0 0,0 0 0,0 0-1,0 0 1,0 0 0,0 0-1,0 0 1,0-1 0,1 1 0,-1-1-1,0 0 1,0 1 0,1-1 0,-1 0-1,0-1 1,0 1 0,1 0-1,-1 0 1,0-1 0,0 0 0,0 1-1,2-2 229,11-3-4126</inkml:trace>
  <inkml:trace contextRef="#ctx0" brushRef="#br0" timeOffset="546.77">214 213 1600,'0'0'19411,"0"0"-13071,0 0-5221,0 0-603,0 0-177,0 0 94,0 0 15,2 13 23,9 104 751,-11-115-1251,1 0 0,-1 0 0,0 0 0,1 0 1,-1-1-1,1 1 0,0 0 0,0 0 0,-1 0 0,1-1 0,0 1 0,0-1 0,1 1 0,-1-1 0,0 1 0,0-1 0,2 2 29,-2-3-191,0 1 1,0-1-1,0 1 0,-1-1 1,1 0-1,0 1 0,0-1 1,0 0-1,0 0 0,0 0 1,0 1-1,0-1 1,0 0-1,0 0 0,0-1 1,0 1-1,0 0 0,0 0 1,0 0-1,0 0 0,-1-1 1,1 1-1,0-1 0,0 1 1,0 0-1,0-1 1,0 1-1,-1-1 0,1 0 1,0 1-1,0-1 0,-1 0 1,1 1-1,0-2 191,7-7-5249</inkml:trace>
  <inkml:trace contextRef="#ctx0" brushRef="#br0" timeOffset="1266.08">375 248 22108,'0'0'3153,"0"0"-1956,0 0-637,0 0-146,1 12-153,6 77 1867,-7-88-2121,0-1-1,-1 0 1,1 0 0,0 0 0,0 0 0,0 0 0,1 0 0,-1 0 0,0 1 0,0-1-1,0 0 1,0 0 0,0 0 0,0 0 0,0 0 0,0 0 0,0 0 0,0 1 0,0-1-1,0 0 1,0 0 0,0 0 0,0 0 0,0 0 0,1 0 0,-1 0 0,0 0-1,0 0 1,0 0 0,0 0 0,0 0 0,0 1 0,0-1 0,0 0 0,1 0 0,-1 0-1,0 0 1,0 0 0,0 0 0,0 0 0,0 0 0,0 0 0,0 0 0,1 0 0,-1 0-1,0 0 1,0 0 0,0-1 0,0 1 0,0 0 0,0 0 0,0 0 0,1 0 0,-1 0-1,0 0 1,0 0 0,0 0 0,0 0 0,0 0 0,0 0 0,0 0 0,0 0 0,0-1-1,0 1 1,1 0 0,-1 0 0,0 0 0,0 0 0,0 0-7,5-6 86,9-22-279,-12 21 85,1 1 0,0-1-1,1 1 1,-1 0 0,1 0-1,0 0 1,1 0 0,-2 1 0,2-1-1,0 1 1,5-3 108,-10 7 10,1 1 0,-1 0 0,1-1 1,-1 1-1,1 0 0,-1-1 0,1 1 0,0 0 0,-1 0 1,1-1-1,-1 1 0,1 0 0,-1 0 0,1 0 0,0 0 0,-1 0 1,1 0-1,-1 0 0,1 0 0,0 0 0,-1 0 0,1 0 0,-1 0 1,1 0-1,0 1 0,-1-1 0,1 0 0,-1 0 0,1 1 1,-1-1-1,1 0 0,-1 1 0,1-1 0,-1 0 0,1 1 0,-1-1 1,1 1-11,7 22 499,-8-21-476,1 0 1,-1 0-1,0 0 0,1 0 0,0 0 1,-1-1-1,1 1 0,0 0 0,0 0 0,0-1 1,1 2-24,0-3 0,0 1 0,0-1 1,0 1-1,0-1 0,0 0 0,0 0 1,0 0-1,0 0 0,0 0 1,0 0-1,1-1 0,10 0-82,-12 2 79,0-1 1,0 0-1,0 1 1,0-1-1,0 0 0,0 1 1,0-1-1,-1 1 1,1 0-1,0-1 0,0 1 1,0 0-1,0-1 1,-1 1-1,1 0 0,0 0 1,-1 0-1,1-1 0,-1 1 1,1 0-1,-1 0 1,1 1 2,7 26 66,0-3-56,3-25-6873,-9-5 1196</inkml:trace>
  <inkml:trace contextRef="#ctx0" brushRef="#br0" timeOffset="1827.07">264 58 27413,'0'0'4145,"0"0"-3625,0 0-408,0 0-112,0 0-448,0 0-784,0 0-1489,23-2-2936</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1:48.392"/>
    </inkml:context>
    <inkml:brush xml:id="br0">
      <inkml:brushProperty name="width" value="0.025" units="cm"/>
      <inkml:brushProperty name="height" value="0.025" units="cm"/>
      <inkml:brushProperty name="color" value="#E71224"/>
    </inkml:brush>
  </inkml:definitions>
  <inkml:trace contextRef="#ctx0" brushRef="#br0">0 9 616,'0'0'20294,"0"0"-13836,0 0-5042,0 0-413,0 0-379,0 0-266,0 0-49,23-6 1345,6 4-1553,-1 2 1,12 1-102,7 0-3864,-47-1 871,0 0-1233</inkml:trace>
  <inkml:trace contextRef="#ctx0" brushRef="#br0" timeOffset="389.07">19 147 22476,'0'0'4849,"0"0"-3768,0 0-201,0 0-16,0 0-296,0 0-96,47-12-232,-34 8-104,-1 2 64,-2 0-168,3 2-24,-3 0-8,0 0-32,-3 0 32,1 0-552,-1 0-584,1 0-1433,-1 0-2048</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2:31.011"/>
    </inkml:context>
    <inkml:brush xml:id="br0">
      <inkml:brushProperty name="width" value="0.025" units="cm"/>
      <inkml:brushProperty name="height" value="0.025" units="cm"/>
      <inkml:brushProperty name="color" value="#E71224"/>
    </inkml:brush>
  </inkml:definitions>
  <inkml:trace contextRef="#ctx0" brushRef="#br0">1 1 23308,'0'0'4474,"0"0"-2971,0 0-1067,0 0-79,0 0-166,0 0-201,0 0 101,0 0 196,0 0 187,0 0 44,0 0-42,0 0-167,0 0-116,0 0-84,13 0-58,60 0-2248,3 0-3726,-76 0-3857</inkml:trace>
  <inkml:trace contextRef="#ctx0" brushRef="#br0" timeOffset="406.95">4 118 19220,'0'0'7504,"0"0"-4831,0 0-1696,0 0-290,0 0-217,0 0-147,12-1-140,-9 0-184,48-4 434,18 2-433,-43 3-791,-8 0-4721,-10 0-1330</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2:39.026"/>
    </inkml:context>
    <inkml:brush xml:id="br0">
      <inkml:brushProperty name="width" value="0.025" units="cm"/>
      <inkml:brushProperty name="height" value="0.025" units="cm"/>
      <inkml:brushProperty name="color" value="#E71224"/>
    </inkml:brush>
  </inkml:definitions>
  <inkml:trace contextRef="#ctx0" brushRef="#br0">0 4 17963,'0'0'5983,"0"0"-4100,0 0-954,0 0 547,0 0-255,0 0-554,34-1 845,295-1-599,-173 3-743,505 13-120,-467-8-1988,-194-10-2437,0-2 1261</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2:34.527"/>
    </inkml:context>
    <inkml:brush xml:id="br0">
      <inkml:brushProperty name="width" value="0.025" units="cm"/>
      <inkml:brushProperty name="height" value="0.025" units="cm"/>
      <inkml:brushProperty name="color" value="#E71224"/>
    </inkml:brush>
  </inkml:definitions>
  <inkml:trace contextRef="#ctx0" brushRef="#br0">1 111 24493,'0'0'2951,"0"0"-2010,0 0-568,0 7 36,7 91 1379,-2-45 24,-2 10-1812,-3-29-2630,0 18-5722,0-52-279</inkml:trace>
  <inkml:trace contextRef="#ctx0" brushRef="#br0" timeOffset="521.67">170 113 25581,'0'0'3067,"0"0"-1954,0 0-355,0 0-234,0 0-325,-1 6-75,0-5-124,-10 55 515,10-53-493,1 1-1,-1-1 1,1 0-1,0 1 1,0-1-1,1 0 1,-1 1-1,0-1 1,1 0 0,0 0-1,0 1 1,0-1-1,0 0 1,1 0-1,-1 0 1,1 0-1,1 2-21,2-1-44,1 0-1,0 0 0,-1 0 0,1-1 1,0 0-1,1 0 0,-1-1 0,5 2 45,-6-3-64,0 1 0,0 0 0,-1 0 0,1 0 0,0 0 0,-1 1 0,1 0 0,-1 0 0,0 0 0,0 0 0,0 1 0,0-1 0,0 1 0,1 3 64,-3-4 9,-1 0 1,0 0-1,0 0 1,0 0-1,0 0 1,-1-1-1,1 1 1,-1 0-1,0 0 0,0 0 1,0 1-1,0-1 1,0 0-1,-1 0 1,1 0-1,-1 0 1,0 0-1,0 0 1,0 0-1,-1 0 1,1 0-1,0-1 1,-2 2-10,0 1 51,1-1 0,-1 0 1,0 0-1,-1 0 0,1-1 0,-1 1 1,0-1-1,1 0 0,-1 0 1,-1 0-1,1 0 0,0-1 0,-1 0 1,-1 1-52,5-2-23,0-1 1,-1 1-1,1-1 1,0 1-1,-1-1 1,1 0-1,-1 1 1,1-1-1,-1 0 1,1 0-1,-1 0 1,1 0-1,0 0 1,-1 0-1,1-1 1,-1 1-1,1 0 1,0-1-1,-1 1 1,1-1-1,0 1 1,-2-2 22,2 1-493,-1-1 1,1 0-1,-1 0 0,1 0 1,-1 0-1,1 0 0,0-1 1,0 1-1,0 0 1,1 0-1,-1-1 0,0 0 493,-4-9-5078</inkml:trace>
  <inkml:trace contextRef="#ctx0" brushRef="#br0" timeOffset="906.33">150 85 17411,'0'0'10450,"0"0"-8225,0 0-1505,0 0 48,0 0-304,0 0-248,90-50-104,-60 42-112,-2 6 0,-6 0 0,-2 2-384,-5 0-176,-3 6-840,-4 4-1865,-3-4-3200</inkml:trace>
  <inkml:trace contextRef="#ctx0" brushRef="#br0" timeOffset="1301.79">421 228 21540,'0'0'4080,"0"0"-2523,0 0-503,0 0-172,14 5-294,44 17-110,-56-21-442,0 0 1,0 0-1,0 0 0,-1 0 0,1 1 0,-1-1 0,1 1 0,-1 0 0,1-1 1,-1 1-1,0 0 0,0 0 0,0-1 0,0 1 0,0 0 0,0 0 0,0 0 1,-1 0-1,1 1 0,-1-1 0,1 0 0,-1 1-36,0 4 150,1 0 0,-2-1 1,1 1-1,-1-1 0,-1 4-150,2-8 36,-2 5 15,0-1 0,0 0 0,-1 0 0,1 0 0,-1 0 0,-1 0 0,1 0 0,-1-1 0,-2 3-51,-9 13-74,15-20-342,6-19-3412,5 0-2956,2-2-11558</inkml:trace>
  <inkml:trace contextRef="#ctx0" brushRef="#br0" timeOffset="1695.64">581 242 20764,'0'0'4881,"0"0"-3401,0 0 129,0 0-361,-35 75-384,32-56-304,1 1-224,2-2 72,0-4-280,5-2-128,10-2 0,5-6-56,2-2-136,0-2-216,3 0-512,0-12-384,-5 0-2297,-5 2-7201</inkml:trace>
  <inkml:trace contextRef="#ctx0" brushRef="#br0" timeOffset="2098.95">720 14 20580,'0'0'4648,"0"0"-2667,0 0-702,0 0-134,14-2-253,43-8-260,-56 10-604,0-1 1,0 1 0,0 0-1,0 0 1,0 0 0,0 0 0,0 0-1,1 0 1,-1 0 0,0 0-1,0 0 1,0 0 0,0 1-1,0-1 1,0 1 0,0-1 0,0 0-1,0 1 1,0 0 0,0-1-1,0 1 1,0-1 0,-1 1-1,1 0 1,0 0 0,0 0-1,-1-1 1,1 1 0,0 0 0,-1 0-1,1 0 1,-1 0 0,1 0-1,-1 0 1,0 0 0,1 1-29,-1 2 72,1 0-1,-1 0 1,0 0 0,0 0 0,0 1 0,0-1 0,-2 3-72,2-1 42,-2 1-38,1 1 1,-1-1-1,-1 0 1,1 0-1,-1-1 1,0 0-1,-1 1 1,-1 2-5,-6 11-4,11-20 4,0 1 0,0-1 0,-1 0 0,1 0 0,0 1 0,0-1 0,0 0 0,0 0 0,0 1 0,0-1 0,0 0 0,0 0 0,0 1 0,0-1 0,0 0 0,0 0 0,0 1 0,0-1 0,0 0 0,0 0 0,0 1 0,1-1 0,-1 0 0,0 0 0,0 1 0,0-1 0,0 0 0,0 0 0,1 0 0,-1 1 0,0-1 0,0 0 0,0 0 0,1 0 0,-1 0 0,0 0 0,0 1 0,0-1 0,1 0 0,-1 0 0,0 0 0,0 0 0,1 0 0,-1 0 0,0 0 0,0 0 0,1 0 0,12 1 0,-12-1 0,33 6-895,-16-3-2921,0 0-1,16-1 3817,-31-2-11869</inkml:trace>
  <inkml:trace contextRef="#ctx0" brushRef="#br0" timeOffset="2452.99">1072 385 21252,'0'0'9802,"0"0"-8202,0 0-1487,0 0-113,0 0-289,0 0-1359,8-10-3345</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6:43:05.513"/>
    </inkml:context>
    <inkml:brush xml:id="br0">
      <inkml:brushProperty name="width" value="0.025" units="cm"/>
      <inkml:brushProperty name="height" value="0.025" units="cm"/>
      <inkml:brushProperty name="color" value="#E71224"/>
    </inkml:brush>
  </inkml:definitions>
  <inkml:trace contextRef="#ctx0" brushRef="#br0">1 450 7825,'0'0'13321,"0"0"-7995,0 0-3920,0 0-663,7 18 1227,2 33-1183,-9-44-672,1 0 1,-1 0 0,1 0 0,1-1 0,0 1-1,-1 0 1,2-1 0,-1 0 0,1 1-1,0-1 1,0 0 0,4 5-116,-5-10 0,-1 1 0,1-1 0,-1 0 0,1 0 0,-1 0 0,1 0 0,0 0 0,0 0 0,-1 0 0,1-1 0,0 1 0,0-1 0,0 1 0,0-1 0,0 0 0,0 1 0,0-1 0,0 0 0,0 0 0,0-1 0,-1 1 0,2 0 0,3-2 0,0 1 0,-1-1 0,1 0 0,0 0 0,-1 0 0,0-1 0,2-1 0,183-118 0,-106 66 0,90-57-85,6 7-1,148-61 86,-275 143-1337,-20 8-210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6T12:14:25.764"/>
    </inkml:context>
    <inkml:brush xml:id="br0">
      <inkml:brushProperty name="width" value="0.025" units="cm"/>
      <inkml:brushProperty name="height" value="0.025" units="cm"/>
      <inkml:brushProperty name="color" value="#E71224"/>
    </inkml:brush>
  </inkml:definitions>
  <inkml:trace contextRef="#ctx0" brushRef="#br0">102 141 10282,'0'0'11728,"0"0"-7326,0 0-3070,0-2 1442,-1 3-525,-12 60-2249,-2-2 0,-3 0 0,-3 1 0,-12 38 0,38-134 0,6-1-41,51-154-1023,-46 147 778,3 1-1,1 1 0,9-11 287,-27 49-6,0 1-1,0 0 1,0 0-1,1 0 1,0 0-1,-1 0 1,3 0 6,-5 2 2,1 1 1,-1-1 0,1 1-1,0-1 1,-1 1 0,1 0-1,0-1 1,-1 1 0,1 0-1,0 0 1,0-1 0,-1 1-1,1 0 1,0 0 0,0 0-1,-1 0 1,1 0 0,0 0-1,0 0 1,-1 0 0,1 0-1,0 0 1,0 1 0,-1-1-1,1 0 1,0 0 0,-1 1-1,1-1 1,0 0 0,-1 1-1,1-1 1,0 1 0,-1-1-1,1 1 1,-1-1 0,1 1-1,-1-1 1,1 1 0,-1 0-1,1-1 1,-1 1-3,5 6 108,-1 1 0,0 0 0,-1-1 0,1 1 0,-1 1 0,-1-1 0,1 4-108,12 64 217,-13-60-199,10 99 171,-6-50-184,-6-49 39,0-14-3708,0-1-3895,0-1-3543</inkml:trace>
  <inkml:trace contextRef="#ctx0" brushRef="#br0" timeOffset="1">49 297 26821,'0'0'2873,"0"0"-2225,0 0 264,0 0-304,0 0-432,0 0-24,0 0-88,37-28 32,-19 18-64,4-3 0,1 2-32,1 1-24,-2 4-96,-1-3-256,0 7-728,-8-2-1504,-2 4-2570</inkml:trace>
  <inkml:trace contextRef="#ctx0" brushRef="#br0" timeOffset="2">442 82 26957,'0'0'2649,"0"0"-2401,0 0-40,0 0-16,0 0 72,103-23-136,-66 14-8,1 1 48,-7 1-168,-7 1 0,-5 4-32,-8 0-264,-6 2-432,-5 0-752,0 0-1753,-5 0-2280</inkml:trace>
  <inkml:trace contextRef="#ctx0" brushRef="#br0" timeOffset="3">574 86 24525,'0'0'3777,"0"0"-3017,0 0 376,0 98-112,0-62-424,0 2-344,3 0 24,-3-2-120,3-5-112,-3-7-40,0-7-8,2-9-248,1-8-272,2 0-904,-2-10-1873,-3-3-1144</inkml:trace>
  <inkml:trace contextRef="#ctx0" brushRef="#br0" timeOffset="4">1278 109 24765,'0'0'3278,"0"0"-2108,0 0-557,0 0 75,0 0-229,12 6-282,35 21-18,-45-25-130,1 0 1,-1 1-1,0-1 1,0 1-1,-1-1 1,1 1-1,0 0 0,-1 0 1,0 0-1,0 0 1,0 0-1,0 0 1,0 0-1,0 0 1,-1 1-1,0-1 1,0 0-1,1 0 1,-2 0-1,1 1 1,0-1-1,-1 0 1,1 0-30,-1 11 115,0-2-80,-1 0-1,0 0 1,-1 0 0,0 0-1,0-1 1,-2 1 0,1-1-1,-2 0 1,1 0 0,-1-1-1,-1 0 1,-1 2-35,7-10-15,0 0 0,0 0 1,0-1-1,-1 1 0,1-1 0,0 1 0,-1-1 0,1 1 1,0-1-1,-1 0 0,0 0 0,1 0 0,-1 0 0,0 0 0,0 0 1,0 0 14,2-1-41,0 0 1,-1-1 0,1 1 0,0 0 0,0-1-1,-1 1 1,1 0 0,0-1 0,0 1 0,0 0-1,-1-1 1,1 1 0,0-1 0,0 1 0,0 0 0,0-1-1,0 1 1,0-1 0,0 1 0,0 0 0,0-1-1,0 1 1,0-1 0,0 1 0,0 0 0,0-1-1,0 1 1,1-1 0,-1 1 0,0 0 0,0-1 40,0 0-156,2-5-695,-1 0-1,1 0 0,0 0 0,0 1 0,0-1 0,1 1 1,0 0-1,1-2 852,12-19-9318</inkml:trace>
  <inkml:trace contextRef="#ctx0" brushRef="#br0" timeOffset="5">1430 124 12434,'0'0'12331,"0"0"-10835,0 0-416,0 0 137,-38 89-257,30-57-368,6-2 120,2-3-64,0 1-304,0-9-240,16-5 16,2-3-120,4-5-56,1-4-264,4-2-344,0 0-360,-6-8-2393,-3 0-7417</inkml:trace>
  <inkml:trace contextRef="#ctx0" brushRef="#br0" timeOffset="6">1833 184 26013,'0'0'3697,"0"0"-3193,0 0 24,0 0-160,0 0-104,0 0-136,96-7-88,-70 5 8,-4 0-48,-1 2-144,-8 0-424,-5 0-600,-2 4-2633,-6 3-8162</inkml:trace>
  <inkml:trace contextRef="#ctx0" brushRef="#br0" timeOffset="7">1870 302 440,'0'0'25149,"0"0"-22781,0 0-2015,0 0 599,0 0-416,0 0-240,91-6-256,-75 1-40,-3 5 0,-2-2-480,-3 2-328,-3 0-1081,-2 0-2632</inkml:trace>
  <inkml:trace contextRef="#ctx0" brushRef="#br0" timeOffset="8">2465 88 18932,'0'0'4989,"0"0"-2986,0 0-890,0 0-295,0 0-362,0-6-56,-3-23 60,3 28-374,0-1-1,-1 0 1,0 0-1,1 1 0,-1-1 1,0 0-1,0 1 1,1-1-1,-1 1 1,-1-1-1,1 1 0,0 0 1,0-1-1,0 1 1,-1 0-1,1 0 0,-1 0 1,1 0-1,-1 0 1,1 0-1,-1 0 1,1 0-1,-1 1 0,0-1 1,0 1-1,1-1 1,-1 1-1,-2-1-85,2 1 36,-1-1 0,0 1 0,0 0-1,0 0 1,0 0 0,0 1 0,0-1 0,0 1 0,0-1-1,0 1 1,0 0 0,1 0 0,-1 0 0,0 1 0,-2 0-36,-5 7 47,0 0 1,1 1-1,0 0 1,0 1 0,1-1-1,0 2 1,1-1-1,0 1 1,1 0 0,1 0-1,-1 1 1,2 0-1,0 0 1,-1 8-48,4-20 0,1 1 0,0-1 0,0 0 0,0 1 0,0-1 0,0 0 0,0 0 0,0 1 0,0-1 0,0 0 0,0 1 0,1-1 0,-1 0 0,1 0 0,-1 1 0,1-1 0,-1 0 0,1 0 0,0 0 0,-1 0 0,1 0 0,0 0 0,0 0 0,0 0 0,0 0 0,0 0 0,0 0 0,0-1 0,0 1 0,0 0 0,1 0 0,0 0 0,1-1 0,0 1 0,0-1 0,0 1 0,0-1 0,0 0 0,-1 0 0,1 0 0,0-1 0,0 1 0,0 0 0,0-1 0,-1 0 0,3-1 0,3-1-38,0-1 1,-1 0-1,1 0 0,-1-1 0,0 0 1,-1 0-1,1 0 0,4-6 38,4-5-159,-1 0 0,12-16 159,-26 31-1,0 1-1,0 0 1,0 0 0,0 0-1,0 0 1,0-1-1,0 1 1,1 0 0,-1 0-1,0 0 1,0 0-1,0 0 1,0 0-1,0-1 1,0 1 0,1 0-1,-1 0 1,0 0-1,0 0 1,0 0-1,0 0 1,1 0 0,-1 0-1,0 0 1,0 0-1,0 0 1,0 0 0,1 0-1,-1 0 1,0 0-1,0 0 1,0 0-1,0 0 1,1 0 0,-1 0-1,0 0 1,0 0-1,0 0 1,0 0-1,1 0 1,-1 0 0,0 0-1,0 0 1,0 0-1,0 0 1,0 1 0,1-1-1,-1 0 1,0 0 1,5 12 3,0 18 251,-3 15-146,-2 1 0,-1 0-1,-3-1 1,-2 7-108,5-43 1,0 3-2577,1-25-3902,0-2-3945</inkml:trace>
  <inkml:trace contextRef="#ctx0" brushRef="#br0" timeOffset="9">2742 179 27477,'0'0'4409,"0"0"-3841,0 0-352,0 0-216,0 0-16,0 0-384,0 0-72,0 0-640,0 0-1953,0 5-3528</inkml:trace>
  <inkml:trace contextRef="#ctx0" brushRef="#br0" timeOffset="10">2734 330 22132,'0'0'8706,"0"0"-7106,0 0-1271,0 0-329,0 0 0,0 0 0,0 0 0,0 0 0,0 0 0,0 0 0,0 0 0,0-5 0,0-1-1857,0 2-5873</inkml:trace>
  <inkml:trace contextRef="#ctx0" brushRef="#br0" timeOffset="11">1294 1106 16507,'0'0'7912,"0"0"-4958,0 0-1820,0 0-272,0 0-369,0 0-274,0 8 159,-4 18 53,2 1 0,1-1 0,2 0 0,0 4-431,0-29 0,-1 0 0,0 0-1,1-1 1,-1 1 0,1 0-1,-1 0 1,1-1 0,0 1-1,-1 0 1,1-1 0,0 1-1,-1 0 1,1-1 0,0 1-1,0-1 1,-1 1 0,1-1 0,0 0-1,0 1 1,0-1 0,0 0-1,0 0 1,0 1 0,-1-1-1,1 0 1,0 0 0,0 0-1,0 0 1,0 0 0,0 0-1,0-1 1,0 1 0,0 0-1,0 0 1,3-1 8,0 1 0,0-1-1,0 0 1,0 0 0,0 0-1,0 0 1,2-2-8,1-2-31,-1 1 0,1-2 0,-1 1 0,0-1 1,0 0-1,-1 0 0,0 0 0,0-1 0,0 0 0,2-4 31,-2 1-113,1-1 0,-2 1 0,1-1 0,-1 0 0,-1 0 0,0 0 0,0-3 113,-1 13 107,0 8-67,3 12 10,13 81 127,-8-54-134,-2 1 0,-2-1 0,-1 31-43,-5-50 6,-1-1 0,-1 1 0,-1-1 1,-1 0-1,-4 8-6,6-27 15,0 1 0,0 0 0,-1-1 1,-1 1-1,1-1 0,-1 0 0,0 0 0,-1 0 1,0-1-1,0 1 0,0-1 0,-1 0 0,0-1 1,0 1-1,0-1 0,-1-1 0,1 1 0,-1-1 1,-4 2-16,7-4 7,0-1 1,0 1-1,0-1 1,0 0 0,0 0-1,0 0 1,0 0-1,0-1 1,-1 0-1,1 0 1,0 0-1,0 0 1,0-1 0,-1 1-1,1-1 1,0 0-1,0 0 1,0-1-1,-1 0-7,2 1-106,0-1-1,0 0 0,0 0 1,0 0-1,1-1 0,-1 1 1,1-1-1,-1 1 0,1-1 1,0 0-1,0 0 0,0 0 1,1 0-1,-1 0 0,1 0 1,-1 0-1,1-1 0,0 1 1,0 0-1,1-1 0,-1 1 1,1-3 106,-1-14-2638,1 1-1418</inkml:trace>
  <inkml:trace contextRef="#ctx0" brushRef="#br0" timeOffset="12">1738 1117 17131,'0'0'10234,"0"0"-8425,0 0-993,0 0-16,0 0-608,0 0-112,82-15 64,-53 11-136,0 0-8,-5 4-8,-5-3-352,-3 3-456,-11 0-1040,-2 3-1953,-3 3-8154</inkml:trace>
  <inkml:trace contextRef="#ctx0" brushRef="#br0" timeOffset="13">1775 1265 24701,'0'0'3449,"0"0"-2913,0 0 624,0 0-136,77 0-608,-53 0-304,-3 0-56,-5 0-56,-3 0-352,-2 0-528,-3 0-1569,-5-2-2600</inkml:trace>
  <inkml:trace contextRef="#ctx0" brushRef="#br0" timeOffset="14">2542 1028 2232,'0'0'17509,"0"0"-11905,0 0-4501,0 0-273,0-5-231,1-3-789,-1 4 551,0 0 1,0 0-1,0-1 1,-1 1-1,1 0 1,-1 0-1,0-1-361,0 3 79,1 1-1,-1 0 0,0 0 0,1 0 0,-1-1 0,0 1 0,0 0 0,0 0 1,1 0-1,-1 0 0,0 0 0,0 1 0,-1-1 0,1 0 0,0 0 0,0 1 1,0-1-1,0 0 0,-1 1 0,1-1 0,0 1 0,-1 0 0,1-1 0,0 1 1,-1 0-1,0 0-78,-1-1 4,1 1 1,-1 0 0,0 0-1,0 0 1,1 0-1,-1 1 1,0-1 0,0 1-1,1-1 1,-1 1 0,1 0-1,-1 0 1,0 0-1,1 0 1,0 1 0,-1-1-1,1 1-4,-4 3-14,1 0 0,0 0 0,0 1-1,0 0 1,-2 4 14,4-6 7,-2 2 9,0 1 0,0 1 0,1-1-1,0 0 1,0 1 0,1 0-1,0 0 1,0 0 0,1 0 0,0 1-1,0-1 1,1 0 0,0 1 0,0 0-1,2 7-15,-1-15 0,0-1 1,0 1-1,0 0 0,0 0 0,1 0 0,-1-1 0,0 1 0,1 0 1,-1-1-1,1 1 0,-1 0 0,1-1 0,-1 1 0,1 0 0,-1-1 1,1 1-1,-1-1 0,1 1 0,0-1 0,0 1 0,-1-1 0,1 1 1,0-1-1,-1 0 0,1 0 0,2 1-7,0 0 1,0 0-1,-1-1 1,1 1-1,0-1 0,0 0 1,0 0-1,1 0 7,2 0-12,0-1-1,1 0 0,-1 0 1,0 0-1,0-1 1,0 0-1,1-1 13,1-1-64,0-1 0,-1-1 1,0 1-1,0-1 0,0 0 0,-1-1 1,3-3 63,26-24-375,-31 54 233,-1 32 484,-2 1 0,-2 0 0,-3-1 0,-4 17-342,3-2-814,4-55 263,1-10 227,0-5-31,0-13-2646,2-3-2309</inkml:trace>
  <inkml:trace contextRef="#ctx0" brushRef="#br0" timeOffset="15">2704 909 16275,'0'0'4488,"0"0"-2149,0 0-826,0 0-279,0 0-93,0 0-118,3-3-124,-1-1-752,1 1-1,0-1 0,0 1 1,0 0-1,0 0 0,0 0 1,1 1-1,-1-1 0,1 1 1,0 0-1,0 0 0,0 0 0,0 1 1,0-1-1,0 1 0,0 0 1,0 0-1,3 0-146,-7 1 1,5-1 29,0 0-1,0 1 1,0-1 0,0 1-1,0 0 1,0 1 0,0-1-1,3 2-29,-6-2-2,-1 1-1,0 0 1,1 0-1,-1 0 1,0 0-1,0 0 1,0 0-1,0 0 1,0 0 0,0 0-1,0 0 1,0 0-1,0 1 1,0-1-1,-1 0 1,1 1-1,0-1 1,-1 1-1,1-1 1,-1 1-1,0-1 1,1 1-1,-1-1 1,0 1-1,0-1 1,0 1-1,0-1 1,0 1-1,-1-1 1,1 1 2,0 2 12,-1 1 0,0-1-1,0 0 1,-1 1 0,1-1 0,-1 0 0,0 0 0,0 0-1,0 0 1,-1 0 0,1-1 0,-1 1 0,0-1-1,0 0 1,0 1 0,-2 0-12,0 1-11,0 0 0,1 0 1,0 1-1,0 0 0,0 0 0,-2 4 11,6-9-41,0 0 0,0-1 0,-1 1 0,1 0 0,0 0-1,0-1 1,0 1 0,0 0 0,0-1 0,1 1 0,-1 0 0,0 0 0,0-1 0,0 1 0,1 0 0,-1-1 0,0 1-1,0-1 1,1 1 0,-1 0 0,1-1 0,-1 1 0,1-1 0,-1 1 0,1-1 0,-1 1 41,19 15-963,-2-2 189,-16-13 795,0 1 0,0 0 0,0 0 0,0 0 0,0 0 0,-1 0 0,1 0 0,0 0 1,-1 1-1,0-1 0,1 0 0,-1 0 0,0 0 0,0 0 0,0 0 0,-1 1 0,1-1 0,0 0 1,-1 0-1,1 0 0,-1 0 0,0 0 0,0 0 0,0 0 0,0 0 0,0 0 0,0 0 0,0-1 0,-1 1 1,1 0-1,-1-1 0,0 2-21,-1-1 132,-1 1 0,1 0 0,0-1 0,-1 1 1,0-1-1,1 0 0,-1-1 0,0 1 0,0 0 0,0-1 0,0 0 1,-1 0-1,1 0 0,0-1 0,-4 1-132,8-1-76,-1 0 0,1 0 0,0 0 0,-1 0 0,1 0 0,0 0 0,-1 0 1,1 0-1,0-1 0,-1 1 0,1 0 0,0 0 0,-1 0 0,1 0 0,0-1 0,-1 1 0,1 0 0,0 0 0,-1-1 0,1 1 0,0 0 0,0 0 0,-1-1 1,1 1-1,0 0 0,0-1 0,0 1 0,0 0 0,-1-1 0,1 1 0,0 0 0,0-1 0,0 1 0,0 0 0,0-1 0,0 1 0,0 0 0,0-1 1,0 1-1,0-1 0,0 1 0,0 0 0,0-1 0,0 1 0,0 0 76,0-2-409,0-4-4311</inkml:trace>
  <inkml:trace contextRef="#ctx0" brushRef="#br0" timeOffset="16">3105 1142 17707,'0'0'9186,"0"0"-6633,0 0-1473,0 0 8,0 0-360,0 0-303,11 0-425,5-4 0,5-2 0,3-1 0,5 1 0,-5 4 0,-2-2 0,-1 4 0,-5 0-161,-6 0-1439,-2 4-3041</inkml:trace>
  <inkml:trace contextRef="#ctx0" brushRef="#br0" timeOffset="17">3602 1047 11794,'0'0'11079,"0"0"-7555,0 0-2796,0 0-231,0 0 106,13-5-178,39-13-68,-51 17-329,0 1-1,1 0 1,-1-1-1,1 1 0,-1 0 1,1-1-1,-1 1 1,0 0-1,1 0 0,-1 0 1,1 0-1,-1 0 1,1 1-1,-1-1 0,1 0 1,-1 1-1,0-1 1,1 1-1,-1-1 0,0 1 1,1 0-28,-1 0 44,0 0 1,0 0-1,-1 0 1,1 0-1,0 0 0,0 0 1,-1 0-1,1 1 1,0-1-1,-1 0 1,0 0-1,1 1 0,-1-1 1,0 0-1,1 1 1,-1-1-1,0 2-44,0 4 180,0 0-1,-1 1 1,0-1-1,0 0 1,0 0-1,-2 3-179,-4 9 139,-1-1 0,0 0 1,-2-1-1,0 0 0,0 0 0,-12 12-139,-7 13 75,21-31-7,6-10-59,1 1 0,-1 0 0,0 0-1,1-1 1,0 1 0,-1 0-1,1 0 1,0 0 0,0 1 0,0-1-1,1 0 1,-1 0 0,0 0 0,1 1-1,-1-1 1,1 0 0,0 1 0,0-1-1,0 2-8,0-4 1,1 1 0,-1-1 0,1 1 0,-1-1 0,1 1 0,0-1-1,-1 1 1,1-1 0,0 0 0,-1 1 0,1-1 0,0 0 0,0 1-1,-1-1 1,1 0 0,0 0 0,0 0 0,-1 0 0,1 0 0,0 0-1,0 0 1,0 0-1,22 0 72,-17 0-43,9 0-159,48-2 313,-58 1-426,-1 0 0,0 0 0,1 0 1,-1 0-1,0 0 0,0-1 1,0 0-1,0 0 0,0 0 1,0 0-1,-1-1 0,1 1 1,-1-1 242,6-13-6615,-7 9-2313</inkml:trace>
  <inkml:trace contextRef="#ctx0" brushRef="#br0" timeOffset="18">3950 924 22524,'0'0'4257,"0"0"-3137,-26 72 289,18-34-273,0 7-432,0-1-216,5 5-216,0 0 104,3-5-256,0-4-88,0-4 16,6-6-48,7-5-72,0-4-144,0-6-320,6-6-800,-6-3-2465,-5-6-4313</inkml:trace>
  <inkml:trace contextRef="#ctx0" brushRef="#br0" timeOffset="19">4266 1024 8145,'0'0'12265,"0"0"-8155,0 0-2456,0 0-97,0 0-382,-3-3-424,2 1-671,-1 0-1,0 0 1,-1 0 0,1 0 0,0 1 0,0-1 0,-1 1 0,1 0 0,-1 0 0,1 0-1,-1 0 1,1 0 0,-1 0 0,0 1 0,1-1 0,-1 1 0,0 0 0,0-1 0,1 1 0,-1 1-1,0-1 1,1 0 0,-1 1 0,0-1 0,-1 2-80,-1 0 24,1 1 1,-1 0-1,1 0 0,-1 0 0,1 1 1,0 0-1,0 0 0,1 0 0,-1 0 1,1 0-1,0 1 0,0 0-24,-3 4 93,1 0 0,0 0-1,1 0 1,0 1 0,-2 9-93,5-17 8,0 1 1,0-1 0,1 1 0,-1 0 0,1-1 0,0 1-1,-1 0 1,1-1 0,0 1 0,1 0 0,-1-1-1,0 1 1,1 0 0,0-1 0,0 2-9,0-2-4,0-1-1,0 0 1,1 0 0,-1 0 0,0 0-1,0 0 1,1 0 0,-1 0 0,1 0 0,-1 0-1,1-1 1,-1 1 0,1 0 0,0-1-1,-1 1 1,1-1 0,-1 0 0,1 0-1,0 0 1,0 1 0,-1-2 0,1 1 0,0 0-1,-1 0 5,4 0-13,0 0 0,0-1-1,0 1 1,0-1-1,0 0 1,0-1 0,0 1-1,-1-1 1,1 0-1,0 0 1,-1-1 0,0 1-1,1-1 1,-1 0-1,0 0 1,-1 0 0,1 0-1,0-1 1,-1 0-1,3-3 14,57-81-885,-62 139 1440,-14 149 371,11-173-1494,1 14-1560,1-42-659,-2-2-1765</inkml:trace>
  <inkml:trace contextRef="#ctx0" brushRef="#br0" timeOffset="20">4444 909 2656,'0'0'17718,"0"0"-11937,0 0-4137,7 16-512,57 123 311,-58-124-1285,-1 0-1,-1 0 1,0 1-1,-1-1 1,-1 1 0,1 15-158,-3-19 57,0-1 1,0 1 0,-1 0 0,-1-1 0,0 1 0,0 0 0,-1-1 0,-1 0 0,-3 7-58,6-15-19,-31 60 122,28-57-230,1 0 0,-1-1 1,-1 1-1,1-1 0,-1 0 0,0 0 0,0-1 0,0 1 0,-2 0 127,-9 0-1944,16-4 1662,-1-1-1,1 0 1,0 0 0,-1 0 0,1 0 0,-1 0 0,1 0 0,0 0 0,-1-1 0,1 1 0,-1 0 0,1 0 0,0 0-1,-1 0 1,1 0 0,0-1 0,-1 1 0,1 0 0,0 0 0,-1-1 0,1 1 0,0 0 0,-1 0 0,1-1 0,0 1-1,0 0 1,-1-1 282,-2-10-14165</inkml:trace>
  <inkml:trace contextRef="#ctx0" brushRef="#br0" timeOffset="21">4672 886 19020,'0'0'4733,"0"0"-2265,0 0-731,0 0-628,14 4-485,42 16-294,-54-18-304,0-1 0,0 1 0,0-1 1,0 1-1,-1-1 0,1 1 1,0 0-1,-1 0 0,0 0 0,1 0 1,-1 0-1,0 0 0,0 0 0,0 0 1,0 1-1,-1-1 0,1 0 1,-1 1-1,1-1 0,-1 0 0,0 1 1,0-1-1,0 0 0,0 1 0,0-1 1,0 0-1,-1 1 0,0 1-26,0 7 251,1-4-194,-1 0 0,0-1 0,0 1 0,-1-1 0,0 1 0,0-1 0,0 0 0,-1 1-1,0-2 1,0 1 0,0 0 0,-1 0 0,0-1 0,-1 1-57,-11 19 307,45-24-500,32-5-3119,-59 3-2356,1-2-9357</inkml:trace>
  <inkml:trace contextRef="#ctx0" brushRef="#br0" timeOffset="22">5092 1176 18139,'0'0'8746,"0"0"-6289,0 0-1385,0 0-88,0 0-264,0 0-408,0 0-24,0 0-239,56-6-49,-38 4 0,4-1 0,-1 1 0,0 2 0,3 0-201,-3 0-2143,-5 0-2425</inkml:trace>
  <inkml:trace contextRef="#ctx0" brushRef="#br0" timeOffset="23">5615 1009 23877,'0'0'3615,"0"0"-2232,-1 11-448,-1 0-737,-9 57 1015,3 2 0,4 0-1213,4-69 5,0-1 0,0 1-1,0-1 1,1 1 0,-1 0 0,0-1 0,0 1-1,1-1 1,-1 1 0,0-1 0,1 0-1,-1 1 1,1-1 0,-1 1 0,0-1 0,1 0-1,-1 1 1,1-1 0,-1 0 0,1 1 0,-1-1-1,1 0 1,-1 0 0,1 1 0,0-1 0,-1 0-1,1 0 1,-1 0 0,1 0 0,-1 0 0,1 0-1,0 0 1,-1 0-5,26 0 156,-18 0-137,7 1-115,-1-2 0,1 1 0,-1-2 0,0 0 0,1-1 0,-1 0 0,0-1 0,0-1 0,-1 0 0,1 0 0,0-2 96,-14 6-225,1 1 0,0-1 0,-1 1-1,1-1 1,-1 0 0,1 1 0,-1-1-1,1 0 1,-1 1 0,1-1 0,-1 0-1,1 0 1,-1 1 0,0-1 0,0 0-1,1 0 1,-1 0 0,0 1 0,0-1-1,0 0 1,0 0 0,0 0 0,0 0-1,0 0 1,0 1 0,0-1 0,0 0 225,0-4-2225,0-5-7234</inkml:trace>
  <inkml:trace contextRef="#ctx0" brushRef="#br0" timeOffset="24">5764 1028 4200,'0'0'20701,"0"0"-17452,0 0-2481,-5 74 240,5-38-88,0 0-336,0 6-104,0 1-32,-3-5-136,-2 0-215,2-6-97,-2-7 0,5-6 0,0-8-505,0-11-911,0 0-1905,0 0-1688</inkml:trace>
  <inkml:trace contextRef="#ctx0" brushRef="#br0" timeOffset="25">1780 2111 4248,'0'0'21549,"0"0"-17956,0 0-2689,0 0 104,0 0-328,8 0-520,5 0 8,3 0-16,6 0-120,-4-2 80,1 0-112,-3 2 0,0 0-72,-6 0-376,1 0-416,-6 0-760,-2 0-2553,-3 4-6145</inkml:trace>
  <inkml:trace contextRef="#ctx0" brushRef="#br0" timeOffset="26">1786 2241 16307,'0'0'9154,"0"0"-6674,0 0-1495,0 0 199,0 0-208,0 0-488,0 0-32,0 0-272,92 0-112,-73 0-72,2 0-8,-5 2-160,-2-2-688,-1 2-624,-5-2-1969,-6 0-4385</inkml:trace>
  <inkml:trace contextRef="#ctx0" brushRef="#br0" timeOffset="27">2364 1985 19892,'0'0'4073,"0"0"-2673,0 0-587,0 0 5,0 0-397,-3 6-170,-13 23 120,15-28-344,1 0 1,-1 0 0,1 0 0,-1 0-1,1 0 1,0 1 0,0-1 0,-1 0-1,1 0 1,0 0 0,0 0 0,0 1-1,1-1 1,-1 0 0,0 0 0,0 0-1,0 1 1,1-1 0,-1 0 0,1 0-1,-1 0 1,1 0 0,-1 0 0,1 0-1,0 0 1,-1 0 0,1 0 0,0 0-1,0-1 1,0 1 0,1 1-28,2 1 10,1 0 0,-1 0-1,1 0 1,0-1 0,0 0 0,1 1-10,3 1 48,0 0-60,0 0 1,0 1-1,-1 1 1,0-1-1,0 1 1,0 1-1,-1-1 1,3 4 11,-8-7 7,1 1-1,-1-1 1,0 1 0,0-1-1,0 1 1,0 0 0,-1 0 0,1 0-1,-1 0 1,0 0 0,0 0 0,-1 0-1,1 1 1,-1-1 0,0 0 0,0 0-1,-1 0 1,1 0 0,-1 1 0,0-1-1,0 1-6,0 0 89,-1 1 0,0-1 1,-1 0-1,1 0 0,-1 0 0,0 0 0,0 0 0,0-1 0,-1 1 0,0-1 0,0 0 0,0 0 0,0 0 0,0-1 0,-1 1 1,-1 0-90,-1 0-12,1 0 1,-1-1 0,1 0 0,-1 0 0,0 0 0,0-1 0,0 0 0,-1 0 0,1-1 0,0 0-1,-1 0 1,0-1 11,8 0-145,-1 0-1,1 0 0,-1-1 1,1 1-1,-1 0 1,1-1-1,0 1 0,-1 0 1,1-1-1,-1 1 1,1-1-1,0 1 0,0 0 1,-1-1-1,1 1 0,0-1 1,0 1-1,-1-1 1,1 1-1,0-1 0,0 1 1,0-1-1,0 1 0,0-1 1,0 1-1,0-1 1,0 1-1,0-1 0,0 1 1,0-1-1,0 1 0,0-1 1,0 1-1,1-1 1,-1 1-1,0-1 146,0-4-2711,0-6-6905</inkml:trace>
  <inkml:trace contextRef="#ctx0" brushRef="#br0" timeOffset="28">2375 2001 440,'0'0'26573,"0"0"-23668,0 0-2473,0 0 200,0 0-296,0 0-192,0 0-136,104-16 0,-78 16-8,1 0-128,-6 0-592,3 2-424,-8 2-2129,-3 0-3152</inkml:trace>
  <inkml:trace contextRef="#ctx0" brushRef="#br0" timeOffset="29">2739 1974 5905,'0'0'15962,"0"0"-11224,-7 15-3311,-2 3-973,1-5-77,2 1-1,0 0 1,0 0-1,2 0 1,-3 9-377,-10 64 1014,15-76-930,1 1 0,0-1 0,1 1 0,1-1 0,0 0 0,1 8-84,-1-16 0,-1-1-1,1 0 0,0 1 1,0-1-1,0 1 0,0-1 1,0 0-1,1 0 1,-1 0-1,1 0 0,-1 0 1,1 0-1,0 0 0,0 0 1,0-1-1,0 1 0,0-1 1,2 2 0,0-1-23,0 0 0,0-1 0,1 1 0,-1-1 0,0 0 0,0 0 0,1 0 0,-1-1 1,1 1-1,-1-1 0,1 0 23,0 0-199,-1 0 0,1-1 0,0 1 0,-1-1-1,1 0 1,-1 0 0,1 0 0,-1-1 0,1 0 0,-1 1 0,0-1 0,0-1 0,0 1 0,0-1 0,0 0 0,-1 0 0,1 0 0,-1 0 0,0 0 0,1-1 0,0-1 199,-3 3-16,0 1 1,0-1-1,0 1 1,-1-1-1,1 0 1,0 1-1,-1-1 1,1 0-1,-1 0 1,0 1-1,1-1 1,-1 0-1,0 0 0,0 0 1,0 0-1,0 1 1,-1-1-1,1 0 1,0 0-1,-1 1 1,1-1-1,-1 0 1,0 0-1,0 1 16,0-1 3,-1 0-1,0 0 0,1 0 1,-1 1-1,0-1 1,0 0-1,0 1 0,-1 0 1,1 0-1,0-1 1,0 1-1,-1 1 0,1-1 1,0 0-1,-2 0-2,-7-1 46,-1 0 0,1 1 0,0 0 0,0 1 0,-1 0 0,1 1 0,-2 0-46,11-1-124,-1 1 0,1-1 0,-1 1 0,1 0 0,0 0 0,-1 0 0,1 0 0,0 0 0,0 0 0,0 1 0,-1-1 124,2 0-310,0 0 1,0 0 0,0 0-1,0 1 1,0-1 0,0 0-1,0 0 1,1 0 0,-1 1-1,0-1 1,1 0 0,-1 1-1,1-1 310,-1 8-10217</inkml:trace>
  <inkml:trace contextRef="#ctx0" brushRef="#br0" timeOffset="30">2933 1982 6801,'0'0'14471,"0"0"-9705,0 0-3306,0 0-178,0 0-487,-1-2-424,1 1-338,0 0-1,0 0 1,0 0 0,0 0-1,0 1 1,0-1 0,0 0 0,1 0-1,-1 0 1,0 1 0,0-1-1,1 0 1,-1 0 0,0 1-1,1-1 1,-1 0 0,1 0-1,-1 1 1,1-1 0,-1 1-1,1-1 1,-1 0 0,1 1 0,0-1-1,-1 1 1,1-1-33,2 0 64,0-1 0,0 1 1,0 0-1,0 0 0,0 0 0,0 0 0,0 0 1,1 0-65,11-1 118,0 1 0,0 0 0,2 1-118,-12 0 6,-4 0-9,1 0-1,-1 0 1,1 0-1,0 0 1,-1 0-1,1 0 1,0 0-1,-1 0 1,1 1-1,-1-1 1,1 1 0,-1-1-1,1 1 1,-1 0-1,1-1 1,-1 1-1,1 0 1,-1 0-1,0 0 1,0 0 0,1 0-1,-1 0 1,0 1-1,0-1 1,0 0-1,0 0 1,0 1-1,0-1 1,-1 1-1,1-1 1,0 1 0,-1-1-1,1 1 1,-1-1-1,0 1 1,1-1-1,-1 1 1,0 0-1,0-1 1,0 1-1,0 0 1,0-1 0,0 1-1,-1-1 1,1 1-1,0 0 1,-1-1 3,-1 6 15,0 0 1,0-1-1,0 1 0,-1-1 1,0 1-1,0-1 1,-1 0-1,0 0 1,0-1-1,-3 4-15,3-5-10,-13 19 98,16-22-102,1 0 0,0 0 0,-1 0 0,1 0 0,0-1 1,0 1-1,0 0 0,0 0 0,0 0 0,0 0 0,0 0 0,0 0 0,0 0 0,0 0 1,0 0-1,1-1 0,-1 1 0,0 0 0,1 0 0,-1 0 0,1 0 0,-1-1 1,0 1-1,1 0 0,0 0 0,-1-1 0,1 1 0,0 0 0,-1-1 0,2 1 14,16 15-637,-7-7-56,-1-1 1,0 2-1,7 9 693,-14-15-70,0 0 0,-1 0 0,1 0 0,-1 0 0,0 0 1,0 0-1,0 1 0,-1-1 0,0 1 0,0-1 0,0 1 1,0 0-1,-1 1 70,1-1 155,-1 0 1,-1-1 0,1 1 0,-1 0-1,1-1 1,-1 1 0,-1-1 0,1 1-1,-1-1 1,1 1 0,-1-1 0,-1 1-156,2-3 74,0-1 1,0 1-1,0-1 1,-1 1-1,1-1 1,0 1-1,-1-1 1,1 0-1,-1 0 1,1 0-1,-1 1 1,0-2-1,1 1 1,-1 0-1,0 0 1,0 0-1,1-1 0,-1 1 1,0-1-1,0 0 1,0 1-1,0-1 1,0 0-1,0 0 1,0 0-1,0 0 1,1-1-1,-1 1 1,0 0-1,-2-1-74,4 0-144,-1 1 0,0-1 0,0 1 0,1-1 0,-1 0 0,0 1 0,1-1 0,-1 0 0,0 1 0,1-1 0,-1 0 0,1 0 0,-1 1 0,1-1 0,0 0 0,-1 0 0,1 0 0,0 0 0,-1 0 0,1 0 0,0 0 0,0 1 0,0-1 0,0 0 0,0 0 0,0 0 0,0 0 0,0 0 0,0 0 0,1 0 144,-1 0-79,0-11-4129</inkml:trace>
  <inkml:trace contextRef="#ctx0" brushRef="#br0" timeOffset="31">3236 2289 29374,'0'0'3393,"0"0"-3393,0 0 0,0 0 0,0 0 0,0 0 0,0 0 0,0 0 0,0 0 0,0 0 0,2 0 0,4 0-2521,-4 0-7553</inkml:trace>
  <inkml:trace contextRef="#ctx0" brushRef="#br0" timeOffset="32">3921 2111 16931,'0'0'6292,"0"0"-3875,0 0-1468,0 0-49,0 0-94,0 3 38,3 8-531,0 0-1,1-1 1,0 1-1,0-1 1,1 0-1,1 0 1,0 0-1,0-1 1,0 0-1,1 0 1,6 4-313,-11-11 3,0-1 1,0 0 0,0 0 0,0 1 0,0-2 0,0 1-1,0 0 1,1 0 0,-1-1 0,0 1 0,0-1 0,1 0-1,-1 1 1,0-1 0,1 0 0,-1-1 0,1 1 0,-1 0-1,0-1 1,0 1 0,1-1 0,-1 0 0,0 1 0,0-1-1,0 0 1,2-2-4,7-3 23,-1 0-1,0-1 0,-1-1 0,8-7-22,-10 9 2,160-145 0,0-1-15,52-28 13,-185 155-120,4-4-1330,-11 9-3664,5-5-12389</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36:54.241"/>
    </inkml:context>
    <inkml:brush xml:id="br0">
      <inkml:brushProperty name="width" value="0.025" units="cm"/>
      <inkml:brushProperty name="height" value="0.025" units="cm"/>
      <inkml:brushProperty name="color" value="#E71224"/>
    </inkml:brush>
  </inkml:definitions>
  <inkml:trace contextRef="#ctx0" brushRef="#br0">6 327 776,'0'0'1527,"0"0"-845,5 0-876,-3-1 329,29-4-525,-11-5 2912,-18 7 2844,-5 2 7865,-1-1-2781,4-1-11789,2 2 1339,1 0 0,-1-1 0,0 2 0,0-1 0,1 0 0,-1 0 0,0 1 0,1-1 0,-1 1 1,1 0-1,-1 0 0,1 0 0,-1 0 0,1 0 0,-1 0 0,2 1 0,4 0 0,-6-1-1,0 0 1,-1 0-1,1 1 1,0-1-1,-1 1 1,1-1-1,0 1 1,-1 0-1,1-1 1,-1 1-1,1 0 1,-1 0-1,1 0 1,-1 0-1,0 1 1,1-1-1,-1 0 1,0 1-1,0-1 1,0 0-1,0 1 1,0-1-1,0 1 1,-1 0-1,1-1 1,0 1-1,-1-1 1,1 1-1,-1 0 1,0 0-1,0-1 1,1 1-1,-1 0 0,0 1 1,0 3 0,1 1 0,-1 0-1,-1-1 1,1 1 0,-1 0-1,0-1 1,-1 1 0,1-1-1,-1 0 1,-4 7 2,-1 0 0,0-1 0,-1 0 0,-1-1 0,1 0 0,-2 0-1,1-1 1,-1 0 0,-1 0 0,0-1 0,-11 6-2,19-13 3,2-1-7,0 0 1,1 0-1,-2-1 0,1 1 1,0-1-1,0 1 0,0-1 1,0 1-1,0-1 0,0 1 1,0-1-1,-1 0 0,1 0 0,0 0 1,-1 0 3,1-6-1400,5-20-4875,3 12-666</inkml:trace>
  <inkml:trace contextRef="#ctx0" brushRef="#br0" timeOffset="390.31">267 293 21308,'0'0'4374,"0"0"-2595,0 0-657,0 0-188,-14 14-238,-43 44-167,51-53-390,0 2 0,1-1 0,0 0 0,0 1 0,1 0 0,0 0 0,0 0 0,1 1-1,-3 5-138,0 3 245,4-9-179,0-1 0,0 1 1,0-1-1,1 1 0,0 0 0,1 0 1,-1 0-1,1 4-66,0-10-1,1 1 0,-1-1 0,0 0 0,0 0 0,0 0 0,1 1 0,-1-1 0,1 0 0,-1 0 0,1 0 0,-1 0 0,1 0 0,0 0 0,-1 0 0,1 0 0,0 0 0,0 0 0,0 0 0,0 0 0,0 0 0,0 0 2,2 0-11,0 1 1,0 0 0,0-1 0,0 1 0,1-1 0,-1 0 0,0 0 0,2 0 9,8 1-123,0 0 0,0-1 0,12-1 123,-9 0-446,28-1-1319,-14-6-2261,-9-2-1822</inkml:trace>
  <inkml:trace contextRef="#ctx0" brushRef="#br0" timeOffset="60044.93">581 139 18611,'0'0'6044,"0"0"-3646,0 0-1330,0 0-295,0 0-350,0 0-217,0 0-51,0 0 120,0 0 159,0 10 378,-4 16-304,-2-1-1,-4 16-507,-7 33 220,9-12-137,3 0 1,2 43-84,3-99-23,0 1 0,0-1 0,1 1 0,0-1 0,1 0 1,-1 0-1,1 0 0,0 0 0,0 0 0,1 0 23,-1-2-305,0-1-1,0 0 0,0 0 1,0 0-1,1-1 1,-1 1-1,1 0 0,0-1 1,0 0-1,0 1 1,0-1-1,0 0 1,0-1-1,1 1 0,-1-1 1,0 1-1,2-1 306,7 2-3164</inkml:trace>
  <inkml:trace contextRef="#ctx0" brushRef="#br0" timeOffset="60045.93">788 302 17131,'0'0'7871,"0"0"-5164,0 0-1815,0 0-346,-5 13-187,-1 0-265,1-4-2,1 1 0,1 0-1,-1 0 1,1 0 0,1 1-1,0-1 1,0 8-92,1-10 91,-1 13 157,1 0 1,1 0-1,1 0 0,3 19-248,-4-37-3,1 0-1,0-1 1,0 1 0,1-1-1,-1 1 1,0-1 0,1 1-1,0-1 1,-1 0 0,1 0 0,0 0-1,0 0 1,0 0 0,0 0-1,1-1 1,-1 1 0,0-1-1,1 1 1,-1-1 0,1 0-1,0 0 1,-1 0 0,1 0-1,0-1 1,-1 1 0,1-1-1,0 1 1,0-1 0,-1 0-1,3 0 4,0 0-25,0 0 0,0 0 0,0-1 0,1 1-1,-1-1 1,0 0 0,0-1 0,0 1 0,0-1-1,0 0 1,0-1 0,-1 1 0,1-1 0,-1 1 0,1-1-1,-1-1 26,2-3-56,1-1 0,-1 0 0,-1 0 0,0 0 0,0-1 0,0 1 0,-1-1 0,-1 0 0,1-1 0,-1 1 0,-1 0 0,0-1 0,0 0-1,-1 1 1,0-1 0,-1 0 0,0-1 56,0 3-72,-1 0-1,0-1 1,0 1-1,-1 0 1,0 0-1,0 0 0,-1 0 1,0 0-1,-2-5 73,2 9-35,0-1-1,0 0 1,0 1-1,0-1 0,-1 1 1,0 0-1,0 0 1,0 1-1,0-1 1,-1 1-1,1 0 0,-1 0 1,0 0-1,-3-1 36,5 3-114,0-1-1,0 1 1,-1 0 0,1 1-1,0-1 1,-1 0-1,1 1 1,0 0 0,-1 0-1,1 0 1,-3 0 114,3 1-544,1-1 0,-1 1 0,1 0 0,-1 0 0,1 0 0,-1 0 0,1 0 0,-1 0-1,0 1 545,-11 10-9786</inkml:trace>
  <inkml:trace contextRef="#ctx0" brushRef="#br0" timeOffset="60046.93">1096 113 19676,'0'0'5941,"0"0"-3619,0 0-1075,15 9-19,-1-1-927,-3-2-136,0 0-1,-1 1 1,0 0-1,-1 0 1,0 1-1,0 0 1,0 1-1,1 2-164,-2 1 50,0-1 0,0 1-1,-1 1 1,-1 0-1,0 0 1,-1 0 0,-1 0-1,0 1 1,0 0 0,-2-1-1,1 2 1,-2-1-1,0 0 1,0 0 0,-2 0-1,-1 13-49,0-7-47,-1 1 1,-1-1-1,-1 0 0,-1 0 0,0-1 0,-2 0 0,0 0 1,-1 0-1,-1-1 0,-1-1 0,-5 8 47,14-23-156,1 0 1,0-1-1,0 1 0,-1-1 1,1 1-1,-1-1 0,1 0 1,-1 0-1,1 1 0,-2-1 156,-7 1-5761,4-2-4812</inkml:trace>
  <inkml:trace contextRef="#ctx0" brushRef="#br0" timeOffset="60047.93">1518 323 2304,'0'0'23709,"0"0"-20324,0 0-2649,0 0-8,0 0-336,46-13-80,-20 7-160,1 4-88,-3 2-64,-8 0-40,-3 0-360,-10 10-472,-3 1-784,0 0-2201</inkml:trace>
  <inkml:trace contextRef="#ctx0" brushRef="#br0" timeOffset="60048.93">1532 486 22700,'0'0'7178,"0"0"-6066,0 0-680,0 0-240,0 0 24,0 0-80,0 0-128,85 0 32,-69 0-40,-3 0-296,-2 0-408,-1 0-584,-4 0-2169,-1 0-5961</inkml:trace>
  <inkml:trace contextRef="#ctx0" brushRef="#br0" timeOffset="60049.93">2084 245 6905,'0'0'14273,"0"0"-9347,0 0-3394,1-3 2754,7-3-3504,3 3-791,0 1 0,0 0 0,0 1 0,0 0 0,1 1 0,6 1 9,-4-1-21,-12 0 5,-1 0 0,1 0 0,-1 0 1,1 0-1,-1 0 0,1 0 1,-1 1-1,1-1 0,-1 1 0,1-1 1,-1 1-1,1-1 0,-1 1 0,0 0 1,1 0-1,-1 0 0,0 0 1,0 0-1,0 0 0,0 0 0,0 0 1,0 0-1,0 1 0,0-1 0,0 0 1,0 0-1,-1 1 0,1-1 1,0 1-1,-1-1 0,0 1 0,1-1 1,-1 1-1,0-1 0,1 1 0,-1-1 1,0 1-1,0-1 0,0 1 1,-1 0 15,1 4-6,-1 0 0,0-1 1,0 1-1,0 0 0,-1-1 1,0 1-1,0-1 1,0 1-1,0-1 0,-3 2 6,-9 14 84,-2-1-1,-13 14-83,17-20 5,11-13-6,0 1-1,0-1 0,0 0 0,0 1 1,0-1-1,0 1 0,0 0 0,0-1 1,0 1-1,1 0 0,-1-1 0,1 1 1,-1 0-1,1 0 2,0-1-15,0 0 0,0-1 0,1 1 0,-1 0 1,0 0-1,0 0 0,1 0 0,-1 0 0,1 0 0,-1-1 0,1 1 1,-1 0-1,1 0 0,-1-1 0,1 1 0,0 0 0,-1-1 1,1 1-1,0-1 0,-1 1 0,1-1 0,0 1 0,0-1 0,0 1 1,0-1-1,0 1 15,8 3-203,0 0 1,0 1 0,0 1 0,-1-1-1,0 1 1,5 6 202,-11-10-30,0 0 0,0 0 0,0 1 0,0-1 0,0 1 0,-1 0 0,0-1 0,1 1 0,-1 0 0,0 0 0,0 0 0,0 0 0,-1 0-1,1 0 1,-1 0 0,0 0 0,0 0 0,0 0 0,0 0 0,0 0 0,0 0 0,-1 0 0,0 0 0,0 2 30,0-2 99,-1 1 0,0-1 0,1 0-1,-1 0 1,0 0 0,0 0 0,-1 0 0,1 0 0,-1 0 0,1-1 0,-1 1-1,0-1 1,0 0 0,0 0 0,0 0 0,0 0 0,-3 1-99,0 0 100,0-1 0,0 1 0,0-1 1,-1 0-1,1-1 0,-1 0 0,1 0 0,-1 0 1,-2-1-101,9 0-97,0 0 0,0 0 0,-1 0 0,1 0 0,0 0 0,0-1 0,0 1 1,-1 0-1,1 0 0,0 0 0,0-1 0,0 1 0,0 0 0,0 0 0,0 0 0,-1-1 1,1 1-1,0 0 0,0 0 0,0-1 0,0 1 0,0 0 0,0-1 0,0 1 0,0 0 0,0 0 1,0-1-1,0 1 0,0 0 0,0 0 0,0-1 0,0 1 0,0 0 0,1 0 0,-1-1 1,0 1-1,0 0 0,0 0 0,0 0 0,0-1 0,1 1 0,-1 0 0,0 0 0,0 0 1,0 0-1,1-1 0,-1 1 0,0 0 0,0 0 97,7-9-5057</inkml:trace>
  <inkml:trace contextRef="#ctx0" brushRef="#br0" timeOffset="60050.93">2382 323 7617,'0'0'14009,"0"0"-8702,0 0-3837,0 0-672,0 0-356,-3 14-208,-5 33 178,2 2 1,1 31-413,5-77-2,0 0 0,1 0 0,-1 0 0,0 0 0,1-1 0,0 1 0,0 0 0,0 0-1,0 0 1,0 0 0,0-1 0,1 1 0,-1-1 0,1 1 0,0-1 0,0 1 0,0-1 0,0 0 0,0 0 0,0 0 0,1 0 0,-1-1 0,0 1 0,1 0 0,0-1 0,-1 0-1,1 1 1,0-1 0,0 0 0,0-1 0,0 1 0,-1 0 0,1-1 0,3 0 2,1 1-32,0 0-1,1-1 0,-1 0 1,0-1-1,0 0 1,1 0-1,-1 0 1,0-1-1,0 0 1,0 0-1,-1-1 1,1 0-1,0 0 1,1-2 32,-1 0-72,0 0 1,0-1-1,0 0 1,-1 0-1,0-1 1,0 0-1,0 0 0,-1 0 1,0-1-1,-1 1 1,0-1-1,0 0 1,0-1 71,-2 4-7,-1 0 1,1 0 0,-1 0-1,0 0 1,0 0-1,0 0 1,0 0 0,-1-1-1,0 1 1,0 0-1,-1 0 1,0 0 0,0-1-1,0 1 1,0 0-1,-1 0 1,1 0 0,-1 0-1,-1 1 1,1-1-1,-1 0 1,-1-2 6,-1 2 9,1 0 0,0 1 0,-1-1 1,0 1-1,0 0 0,-1 0 0,1 1 0,-1-1 0,1 1 0,-1 0 0,0 1 1,0-1-1,-1 1 0,1 1 0,0-1 0,-1 1 0,1 0 0,-1 0 0,1 1 1,-1 0-1,-3 0-9,4 1-640,-1 0 0,1 0 0,-1 0 1,1 1-1,-1 0 0,1 0 0,0 0 0,-2 2 640,-15 9-9784</inkml:trace>
  <inkml:trace contextRef="#ctx0" brushRef="#br0" timeOffset="60051.93">2830 86 9153,'0'0'14020,"0"0"-9112,0 0-3824,-5 13-494,-23 68 1568,-13 62-2158,33-103 211,1 2-1,2-1 1,2 1 0,2 9-211,1-44-6,0 0 1,1 0-1,0-1 0,0 1 1,0-1-1,1 1 0,0-1 1,0 1-1,1-1 0,0 0 1,0 0-1,0 0 0,3 2 6,-4-4-209,2 0 1,-1-1-1,0 0 0,1 1 0,0-1 0,-1 0 0,1-1 1,0 1-1,1-1 0,-1 1 0,0-1 0,1 0 0,-1-1 1,1 1-1,-1-1 0,1 0 0,0 0 0,4 0 209,12-1-4246</inkml:trace>
  <inkml:trace contextRef="#ctx0" brushRef="#br0" timeOffset="60052.93">3043 257 9626,'0'0'12821,"0"0"-7760,0 0-3843,-7 12-523,0 0-495,3-6-89,0 0-1,1 1 1,-1-1 0,1 1-1,1 0 1,-1 0-1,1 0 1,0 1 0,1-1-1,-1 8-110,1-8 80,-1 20 265,1 0-1,2 1-344,-1-21 24,0-1 1,1 1-1,0-1 1,1 1 0,-1-1-1,1 0 1,0 1-1,1-1 1,-1 0-1,1-1 1,1 2-25,-2-5-4,-1 1 1,1-1-1,0 1 0,1-1 1,-1 0-1,0 0 1,1 0-1,-1-1 0,1 1 1,-1 0-1,1-1 0,0 0 1,0 1-1,0-1 1,0 0-1,-1-1 0,1 1 1,0 0-1,1-1 0,-1 0 1,0 1-1,0-1 0,0-1 1,0 1-1,3-1 4,-2 1-5,0-1 0,0-1-1,0 1 1,0 0 0,0-1-1,-1 0 1,1 0 0,0 0-1,-1 0 1,1-1 0,-1 1-1,0-1 1,0 0 0,0 0-1,0 0 1,-1 0 0,1-1-1,0-1 6,1-3-37,0 0-1,-1 0 1,0 0-1,0 0 1,-1-1-1,0 0 1,-1 1-1,0-1 1,0 0-1,-1 1 1,0-1-1,0 0 1,-1 0-1,0 1 1,-1-1-1,0 0 1,0 1-1,-1-2 38,1 5-31,1 0 0,-1 0-1,-1 0 1,1 0 0,0 1 0,-1-1-1,0 1 1,0 0 0,-1-1 0,1 1-1,-1 1 1,0-1 0,0 0 0,0 1-1,0 0 1,0 0 0,-1 0 0,0 1-1,1-1 1,-1 1 0,0 0 0,0 0-1,0 1 1,-1 0 0,1 0 0,0 0-1,0 0 1,-1 1 0,-4 0 31,8 0-238,1 0 0,-1 0-1,1 0 1,-1 0 0,1 1 0,-1-1 0,1 1 0,-1-1-1,1 1 1,-1-1 0,1 1 0,-1 0 0,1-1 0,0 1-1,0 0 1,-1 0 0,1 0 0,0 0 0,0 1 0,0-1-1,0 0 1,-1 1 238,-4 11-9083</inkml:trace>
  <inkml:trace contextRef="#ctx0" brushRef="#br0" timeOffset="60053.93">3274 86 2968,'0'0'16962,"0"0"-11035,0 0-3939,13 12-420,0 1-1153,0-3-108,-1 2 0,-1 0-1,0 0 1,-1 1 0,-1 0 0,2 3-307,-1 0 71,-2 1 0,0 0 0,0 1 1,-2-1-1,0 1 0,-1 0 0,-1 1 0,-1-1 1,0 1-1,-1 2-71,-2-6 30,1-1-1,-2 1 1,0-1 0,-1 0-1,0 1 1,-1-1 0,-1 0-1,0 0 1,-1-1 0,0 1 0,-1-1-1,-1 0 1,-4 5-30,4-7-155,0 0 0,-2-1 1,1 1-1,-2-1 155,6-6-219,0-1 0,0 1 1,0-1-1,-1 0 0,0 0 0,1 0 1,-1 0-1,0-1 0,0 0 1,-5 1 218,-5-1-4204</inkml:trace>
  <inkml:trace contextRef="#ctx0" brushRef="#br0" timeOffset="60054.93">3834 414 21852,'0'0'5304,"0"0"-3049,0 0-1087,0 0-424,0 0-326,0 0-84,0 0 107,15-2-222,118-15-187,-101 13-353,0 1 0,11 1 321,-43 4-1471,0-1-5979,0-1-2648</inkml:trace>
  <inkml:trace contextRef="#ctx0" brushRef="#br0" timeOffset="60055.93">3935 262 25005,'0'0'4353,"0"0"-3505,0 0 152,0 0-144,0 88-384,0-58-239,0 0-233,0-3 0,0-4 0,3-3 0,0-8 0,-1-3 0,-2-5-657,3-4-351,0 0-832,2-9-2945,-2-1-14555</inkml:trace>
  <inkml:trace contextRef="#ctx0" brushRef="#br0" timeOffset="60056.93">4482 25 4304,'0'0'6667,"0"0"1383,0 0-4422,-3-5 6552,6 2-10277,6 0 92,1 0 0,0 0 0,0 1 1,0 0-1,0 0 0,0 1 0,0 1 1,0-1-1,8 2 5,-14-1-22,-3 1 14,-1-1 0,0 1 0,1-1-1,-1 1 1,1-1 0,-1 1 0,0-1-1,1 1 1,-1 0 0,0-1 0,0 1-1,0 0 1,1-1 0,-1 1 0,0 0-1,0-1 1,0 1 0,0 0 0,0-1-1,0 1 1,0 0 0,0-1 0,-1 1 0,1 0-1,0-1 1,0 1 8,-4 20 2,1-15 28,0 0 0,-1-1 0,1 1 0,-1-1 0,0 0 0,-1-1 0,-3 5-30,-17 21 93,25-30-105,0 1 0,0 0-1,0-1 1,0 1 0,0 0 0,0-1-1,0 1 1,1-1 0,-1 1 0,0-1-1,0 1 1,1 0 0,-1-1 0,0 1-1,1-1 1,-1 1 0,0-1 0,1 0 0,-1 1-1,1-1 1,-1 1 0,1-1 0,-1 0-1,1 1 1,-1-1 0,1 0 0,-1 1-1,1-1 1,0 0 0,-1 0 0,1 0 0,-1 0-1,1 1 1,0-1 0,0 0 12,0 0-55,4 2-74,0 1 1,0-1-1,0 1 0,0 0 0,-1 0 0,0 0 0,1 0 0,2 4 129,-6-5-16,1-1 0,-1 1 0,0 0 0,0-1 0,0 1-1,-1 0 1,1 0 0,0-1 0,0 1 0,-1 0 0,0 0 0,1 0 0,-1 0-1,0 0 1,0 0 0,0 0 0,0 0 0,0 0 0,0 0 0,0 0-1,-1-1 1,1 1 0,-1 0 0,0 0 0,1 0 0,-1 0 0,0 0 16,-2 2 80,0 1 0,-1-1 0,1 0 0,-1 0 0,0 0 0,0-1 0,0 0 0,0 1 0,-1-1 0,0 0 0,1-1 0,-1 1 1,0-1-1,0 0 0,0-1 0,0 1 0,-1-1 0,1 0 0,0 0 0,-2 0-80,17-14-6820,3 5-3359</inkml:trace>
  <inkml:trace contextRef="#ctx0" brushRef="#br0" timeOffset="60057.93">4785 27 20044,'0'0'4785,"0"0"-2997,0 0-839,-7 13-136,-23 43-301,28-50-473,-1 0-1,1 0 0,0 0 0,0 0 1,1 0-1,0 0 0,0 0 0,0 0 1,1 0-1,0 1 0,0-1 0,0 3-38,1-7 7,-1 0 0,1 1 0,-1-1 0,1 0 0,-1 0 0,1 0 0,0 0 0,0 0 0,0 0 0,1 0 0,-1 0 1,0 0-1,1-1 0,-1 1 0,1 0 0,-1-1 0,1 1 0,0-1 0,0 0 0,-1 1 0,1-1 0,0 0 0,0 0 0,1 0 0,-1 0 0,0-1 0,0 1 0,0-1 0,0 1 0,1-1-7,7 1-95,1 0 0,0-1 0,0 0 0,-1-1 0,1 0 1,0-1-1,-1 0 0,1-1 0,-1 0 0,0-1 0,0 1 0,0-2 1,0 0-1,-1 0 0,0-1 0,0 0 0,0 0 0,-1-1 0,3-3 95,-9 8-27,0 0-1,0 0 0,0 0 1,0-1-1,0 1 0,0-1 0,0 0 1,-1 1-1,1-1 0,-1 0 1,0 0-1,0 0 0,0 0 0,0 0 1,-1 0-1,1 0 0,-1 0 0,0-1 1,0 1-1,0 0 0,0 0 1,0 0-1,-1-2 28,0 2 71,-1-1 0,1 1 0,-1-1 0,1 1 0,-1-1 0,-1 1 1,1 0-1,0 0 0,-1 0 0,1 0 0,-1 0 0,0 1 0,0-1 0,0 1 0,0 0 0,0 0 0,-1 0 1,0 0-73,-8-4-167,-1 1-1,0 1 0,0 0 0,0 1 0,0 0 0,0 1 0,0 1 0,-1 0 1,1 1-1,-11 0 169,-4 0-3940</inkml:trace>
  <inkml:trace contextRef="#ctx0" brushRef="#br0" timeOffset="60058.93">4350 439 10546,'0'0'4144,"0"0"-1456,0 0-62,0 0-154,-4 0-675,-12-3-481,12 2-219,4 1-990,0-1 0,0 1-1,0 0 1,0-1 0,0 1-1,0 0 1,0-1 0,0 1-1,1 0 1,-1-1 0,0 1-1,0 0 1,0 0 0,1-1-1,-1 1 1,0 0 0,0 0-1,1-1 1,-1 1 0,0 0-1,0 0 1,1 0 0,-1-1-1,0 1 1,1 0 0,-1 0-1,0 0-106,19-3 123,-10 2 199,268-40 2033,233-1-2355,-339 39 41,-139 3-50,-23 0-159,-15 2-600,-14 0-2664,4-2-1498</inkml:trace>
  <inkml:trace contextRef="#ctx0" brushRef="#br0" timeOffset="60059.93">4522 492 8809,'0'0'13495,"0"0"-8993,0 0-3399,0 0-387,-6 14-111,-22 43-96,26-51-432,-1 1 0,1-1 0,0 0 0,1 1 0,-1 0 0,1-1 0,1 2-77,-1-5 15,1 0 1,0 0-1,1 0 1,-1-1-1,0 1 0,1 0 1,-1 0-1,1 0 0,0-1 1,0 1-1,0 0 1,1-1-1,0 2-15,0-2-5,-1 0 0,1-1 0,0 1 0,1-1 1,-1 1-1,0-1 0,0 0 0,0 0 0,1 0 0,-1 0 0,1 0 0,-1-1 0,0 1 1,1-1-1,0 1 0,-1-1 0,1 0 0,-1 0 0,1 0 0,-1 0 5,5 0-3,-1-1-1,0 1 1,0-1-1,0 0 0,0-1 1,1 1-1,2-3 4,-4 2 16,-1-1-1,1 0 0,-1 0 1,0 0-1,0 0 0,0-1 1,-1 1-1,1-1 0,-1 0 1,0 0-1,0-1 0,0 1 1,-1 0-1,1-3-15,-2 5-4,1 0-1,-2 0 1,1 0-1,0 0 1,0 0 0,-1 0-1,1-1 1,-1 1-1,0 0 1,1 0 0,-1-1-1,0 1 1,0 0-1,-1 0 1,1-1 0,0 1-1,-1 0 1,1 0-1,-1 0 1,0 0-1,0 0 1,0 0 0,0 0-1,0 0 1,0 0-1,0 0 1,-1 0 0,1 0-1,-1 1 1,1-1-1,-1 1 1,0-1 0,0 0 4,-4-1-144,-1 0 0,1 0 0,0 0 0,-1 1 0,1 0 0,-1 0 0,0 1 0,1 0 0,-1 0 0,0 0 0,0 1 0,0 0-1,-3 1 146,-6 2-1914,7 6-2243</inkml:trace>
  <inkml:trace contextRef="#ctx0" brushRef="#br0" timeOffset="60060.93">4809 577 22132,'0'0'6042,"0"0"-4658,0 0-272,0 0-392,0 0 88,75-6-280,-49-3-487,1 3-41,-6 1 0,0-1 0,-8 2 0,-2 2 0,-3 0-185,-5 2-783,-3 0-1240,0 0-1809,0 0-10962</inkml:trace>
  <inkml:trace contextRef="#ctx0" brushRef="#br0" timeOffset="60061.93">4894 488 8449,'0'0'15780,"0"0"-12668,0 0-1951,0 0 63,-5 80-496,5-54-280,0 1-360,0-1-80,0-3-16,0-4-160,0-4-520,2-9-816,1-2-2057,-3-4-6833</inkml:trace>
  <inkml:trace contextRef="#ctx0" brushRef="#br0" timeOffset="60062.93">5138 467 21964,'0'0'5609,"0"0"-4376,0 0 231,0 0-312,0 87-392,0-56-264,0 1-407,3-2-89,-3-3 0,0-6 0,0-2 0,0-4 0,0-6-105,0-7-823,0-2-1464,0 0-2241</inkml:trace>
  <inkml:trace contextRef="#ctx0" brushRef="#br0" timeOffset="60063.93">5763 393 24213,'0'0'4809,"0"0"-3561,0 0-264,0 0-288,0 0-544,0 0-104,42-2 328,-13-5-135,3 3-241,0 0 0,-3 0 0,-5 1 0,-3 3 0,-5 0 0,-2 0 0,-1 0-137,-5 0-2087,-3 0-2401</inkml:trace>
  <inkml:trace contextRef="#ctx0" brushRef="#br0" timeOffset="60064.93">6174 215 18715,'0'0'4872,"0"0"-2578,0 0-774,0 0-452,0 0-551,0 0-240,12-6 126,0-1-249,-7 4-94,-1 1 1,1-1 0,0 1 0,0 0 0,0 0-1,0 0 1,0 1 0,0 0 0,0 0 0,1 0-1,-1 0 1,0 1 0,2 0-61,6 0 236,-6-1-151,0 1-1,0 1 1,1-1-1,-1 1 1,6 1-85,-11-1 2,-1-1 1,1 1 0,-1-1-1,1 1 1,-1 0 0,1-1 0,-1 1-1,1 0 1,-1 0 0,0 0-1,1 0 1,-1 1 0,0-1 0,0 0-1,0 0 1,0 1 0,0-1 0,0 0-1,0 1 1,0-1 0,-1 1-1,1-1 1,-1 1 0,1 0 0,-1-1-1,1 1 1,-1 1-3,1 0 25,-1 1-1,0 0 1,0-1-1,0 1 1,0 0-1,-1-1 1,1 1-1,-1-1 1,0 1-1,0 0 1,0-1-1,0 0 1,-1 1-1,0 0-24,-2 3 54,-1-1 1,0 1-1,0-1 1,-1 0-1,-1 2-54,-11 11 50,17-19-56,1 1 0,-1 0-1,1-1 1,-1 1 0,1 0-1,-1-1 1,1 1 0,-1 0-1,1 0 1,-1 0 0,1-1-1,0 1 1,0 0-1,-1 0 1,1 0 0,0 0-1,0 0 1,0 0 0,0-1-1,0 1 1,0 0 0,0 0-1,0 0 1,0 0 0,1 0-1,-1 0 1,0-1 0,0 1-1,1 0 1,-1 0 0,1 0-1,0 0 7,1 2-109,1 0-1,0 0 0,0 0 1,0-1-1,0 1 0,4 1 110,12 12-551,-17-14 506,0 0-1,-1 0 0,1 0 0,-1 1 0,0-1 1,1 0-1,-1 1 0,0-1 0,-1 0 0,1 1 0,0-1 1,-1 1-1,1 0 0,-1-1 0,0 1 0,0-1 1,0 1-1,0-1 0,0 3 46,-1-1 7,-1 0-1,1-1 1,0 1-1,-1 0 1,0 0 0,0-1-1,0 1 1,0-1-1,0 0 1,-1 1-1,-2 1-6,-3 3 210,-1 0-1,0-1 0,0 0 0,0 0 1,-1-1-1,0 0 0,0-1 0,-6 2-209,13-6 6,0 0-1,-1 0 1,1 0 0,0 0-1,-1 0 1,1-1-1,-1 1 1,1-1 0,-1 0-1,1 0 1,-2-1-6,5 1-88,-1 0 0,1-1 1,0 1-1,-1-1 0,1 0 1,0 1-1,-1-1 0,1 1 0,0-1 1,0 1-1,-1-1 0,1 0 1,0 1-1,0-1 0,0 1 1,0-1-1,0 0 0,0 1 0,0-1 1,0 0-1,0 1 0,0-1 1,0 0-1,1 1 0,-1-1 1,0 1-1,0-1 0,1 1 1,-1-1-1,0 0 88,12-14-6340,3 0-10405</inkml:trace>
  <inkml:trace contextRef="#ctx0" brushRef="#br0" timeOffset="60065.93">6522 276 21476,'0'0'3898,"0"0"-2149,-7 15-317,-24 50-385,28-60-988,1 1 1,0-1-1,1 0 0,-1 1 1,1-1-1,0 1 0,1 0 1,-1-1-1,1 1 1,0 0-1,1-1 0,-1 1 1,1 0-1,0-1 0,0 1 1,1-1-1,0 2-59,0-4 2,0 1 0,-1-1 1,1 0-1,1 0 0,-1 0 0,0 0 1,1 0-1,-1-1 0,1 1 0,0-1 0,0 1 1,0-1-1,0 0 0,0 0 0,1-1 0,-1 1 1,1-1-1,-1 1 0,1-1 0,-1 0 1,1 0-1,0-1 0,0 1-2,5 0-18,0-1 0,0 0 0,0 0 0,0-1 0,0 0 0,0-1 0,0 0 0,0 0 0,-1 0 0,1-1 0,-1-1 0,0 0 0,0 0 0,0 0 0,7-6 18,-11 7-10,1 0 0,-1 0 1,-1-1-1,1 1 0,0-1 0,-1 0 1,0 0-1,0 0 0,0-1 0,0 1 0,-1-1 1,0 0-1,0 1 0,0-1 0,0 0 0,-1 0 1,0 0-1,0 0 0,0 0 0,-1 0 1,1-1-1,-1 1 0,0 0 0,-1 0 0,1 0 1,-1 0-1,0 0 0,-1-3 10,0 4-1,0 0-1,0 0 1,0 0-1,0 1 1,-1-1 0,0 1-1,0-1 1,1 1-1,-2 0 1,1 0-1,0 0 1,-1 0 0,1 1-1,-1-1 1,0 1-1,0 0 1,0 0 0,0 1-1,0-1 1,0 1-1,0 0 1,-1 0-1,1 0 1,-4 0 1,-3-1-89,0 1 1,0 0-1,0 1 0,0 0 1,0 1-1,0 0 0,0 1 1,0 0-1,-3 1 89,-19 12-2550,8 1-1790</inkml:trace>
  <inkml:trace contextRef="#ctx0" brushRef="#br0" timeOffset="60066.93">1521 1303 8337,'0'0'12807,"0"0"-6993,0 0-3727,0 0-809,0 0-248,0 0-245,33-4-156,6 0-1603,0 2 1,19 1 973,-48 1-358,-8 0-3096,-2 1-3916,0 2-10348</inkml:trace>
  <inkml:trace contextRef="#ctx0" brushRef="#br0" timeOffset="60067.93">1500 1466 23453,'0'0'4825,"0"0"-3329,0 0-280,0 0-264,0 0-127,58-9-825,-36 3 0,-1 0 0,0 1 0,-2 1 0,-3 2 0,0 0 0,-6 2-801,-2 0-1343,-5 2-2217,2 2-7826</inkml:trace>
  <inkml:trace contextRef="#ctx0" brushRef="#br0" timeOffset="60068.93">2257 1176 8889,'0'0'11389,"0"0"-6795,0 0-3188,0 0-284,0 0-63,-12 12-203,-2 0-607,8-7-138,-1 1 0,1 0 0,1 0 0,-1 0 0,1 1 0,0-1 0,0 1 0,1 0 0,0 1 0,1-1 0,-2 5-111,-5 13 612,1 0 0,-2 18-612,9-33 36,0-1 0,0 1 0,1 0 0,1-1 1,0 1-1,0 0 0,1 0 0,2 9-36,-3-17-5,1 1 0,0-1 0,0 0 0,0 0 0,0 1 0,0-1 0,0 0 0,1 0 0,-1 0 0,1-1 0,-1 1 0,1 0 0,-1 0 0,1-1 0,0 1 0,0-1 0,0 0-1,2 2 6,0-1-30,1 0-1,-1-1 1,1 1-1,0-1 1,-1 0-1,1 0 1,0 0-1,0-1 1,2 1 30,2-1-83,0 0 1,-1-1 0,1 0 0,0 0-1,-1-1 1,1 0 0,-1 0 0,0-1-1,1 0 1,3-3 82,-5 2-15,0-1 0,0 0 0,0 0 0,-1 0 0,0-1 1,0 0-1,0 0 0,-1-1 0,0 1 0,0-1 0,-1 0 0,0-1 0,0 1 0,-1-1 0,0 0 0,0 1 0,0-1 1,-1-1-1,-1 1 0,1 0 0,-1 0 0,-1-1 0,1 1 0,-1 0 0,-1-1 0,0 1 0,-1-4 15,1 6 10,-1 0 0,0 0-1,-1 1 1,0-1 0,1 1 0,-2-1-1,1 1 1,-1 0 0,0 0-1,0 0 1,0 1 0,0 0 0,-1-1-1,-1 0-9,4 3-66,-1 0-1,1 0 0,-1 0 1,1 1-1,-1-1 0,0 0 1,0 1-1,0 0 1,0-1-1,0 1 0,0 1 1,0-1-1,0 0 1,0 1-1,0-1 0,0 1 1,0 0-1,-1 0 0,1 0 1,0 1-1,0-1 1,0 1-1,0-1 0,0 1 1,0 0-1,0 0 0,0 1 1,-2 0 66,-8 12-2941,7 4-1468</inkml:trace>
  <inkml:trace contextRef="#ctx0" brushRef="#br0" timeOffset="60069.93">2607 1347 2336,'0'0'16636,"0"0"-11004,0 0-4240,0 0-271,0 0-158,0 10-124,0 132 1756,0-141-2572,0-1 19,0 0 24,0-6-8,1-5-113,1 0-1,-1 0 0,2 1 0,-1-1 1,2 0-1,-1 1 0,1 0 1,1 0-1,0 0 0,0 0 0,1 1 1,0 0-1,1 0 0,0 0 56,-5 7-8,-1 1 0,0 0 0,1-1-1,-1 1 1,1 0 0,-1 0 0,1 0 0,0 0-1,-1 0 1,1 0 0,0 0 0,0 0 0,0 1-1,0-1 1,0 1 0,-1-1 0,1 1 0,0 0-1,0 0 1,0 0 0,1 0 8,-1 1 6,0-1 1,-1 1-1,0 0 0,1 0 0,-1-1 1,1 1-1,-1 1 0,0-1 1,0 0-1,1 0 0,-1 0 0,0 1 1,0-1-1,0 0 0,0 1 1,-1-1-1,1 1 0,0-1 1,-1 1-1,1-1 0,0 1 0,-1 0 1,0-1-1,1 2-6,1 9 103,0 0 0,0 0 0,-1 0 0,-1 3-103,0-15 0,0 0 0,0 0 0,0 0 1,0 1-1,0-1 0,0 0 0,0 0 0,0 0 0,0 0 0,0 0 0,0 0 1,0 1-1,0-1 0,0 0 0,0 0 0,0 0 0,0 0 0,1 0 1,-1 0-1,0 1 0,0-1 0,0 0 0,0 0 0,0 0 0,0 0 0,0 0 1,0 0-1,0 0 0,1 0 0,-1 0 0,0 0 0,0 0 0,0 1 1,0-1-1,0 0 0,0 0 0,0 0 0,1 0 0,-1 0 0,0 0 0,0 0 1,0 0-1,0 0 0,0 0 0,1 0 0,-1 0 0,0 0 0,0 0 1,0 0-1,0 0 0,10-6-86,9-11-74,-17 15 170,5-5-40,1 1-1,0 0 1,0 0 0,3-1 30,-9 5-7,0 1-1,0 0 1,0 1-1,0-1 1,0 0-1,1 1 1,-1-1-1,0 1 1,0-1-1,2 1 8,-3 0 0,0 0-1,0 0 1,0 0-1,-1 1 0,1-1 1,0 0-1,0 0 1,0 1-1,-1-1 1,1 0-1,0 1 0,-1-1 1,1 1-1,0-1 1,-1 1-1,1-1 1,-1 1-1,1 0 1,0-1-1,-1 1 0,0 0 1,1-1-1,-1 1 1,1 0-1,-1 0 1,0-1-1,1 2 1,2 9 105,-1 1 1,0 0-1,0 1 1,-1-1-1,-1 0 1,0 0-1,-1 9-105,0 12-409,1-33-560,0-6-7467,2 0-7497</inkml:trace>
  <inkml:trace contextRef="#ctx0" brushRef="#br0" timeOffset="60070.93">3014 1455 27605,'0'0'4145,"0"0"-3329,0 0-615,0 0-201,0 0 0,0 0 0,0 0-209,0 0-767,0 0-1768,-8 0-6394</inkml:trace>
  <inkml:trace contextRef="#ctx0" brushRef="#br0" timeOffset="60071.93">3518 1354 9169,'0'0'12431,"0"0"-7706,0 0-3379,3 12-363,-2-1-795,2 8 361,0 0 1,6 16-550,-9-31 111,1 0 1,1 0-1,-1 0 0,0-1 1,1 1-1,0 0 0,0-1 1,0 0-1,0 1 0,1-1 0,-1 0 1,1 0-1,0 0 0,0-1 1,0 1-1,0-1 0,0 1 1,1 0-112,-1-3 26,-1 1 0,1 0 0,-1-1 0,1 1 0,-1-1 0,0 0 0,1 0 0,-1 0 0,1 0 0,-1 0 0,1-1 0,-1 1 0,1-1 0,-1 0 0,0 1 0,1-1 0,-1 0 0,0 0-26,8-4 113,-1 0 1,-1-1-1,8-6-113,-7 6 14,394-283 61,-250 189-449,120-55 374,-223 129-2783,-20 9-5458</inkml:trace>
  <inkml:trace contextRef="#ctx0" brushRef="#br0" timeOffset="60072.93">13 2528 4176,'0'0'16513,"0"0"-10782,0-1-5456,1 0 0,-1 0 0,1-1 1,-1 1-1,1 0 0,0 0 0,0 0 1,0 0-1,-1 0 0,1 0 0,0 0 1,0 1-1,1-1-275,1-1 162,1 1 0,0 0 1,0 0-1,0 0 0,0 1 0,1-1 1,-1 1-1,0 0 0,1 0-162,-4 0 29,0 1 0,1-1 0,-1 0 0,0 1 0,1-1 0,-1 1 0,0-1 0,1 1 0,-1 0 0,0-1 0,0 1 0,0 0 0,0 0 0,0 0 0,0 0 0,0 0 0,0 0 0,0 0 0,0 0 0,-1 1 0,1-1 0,0 0 0,-1 0 0,1 1 0,-1-1 0,1 0 0,-1 1 0,0-1-29,3 10 27,-1 0 0,0 0-1,-1 1 1,-1-1 0,0 0 0,0 1-1,-1-1 1,0 0 0,-1 0 0,0 0-1,-4 10-26,1-6 26,-1 0-1,0 0 0,-1-1 1,0 0-1,-2 0 0,1-1 1,-2 0-1,-1 2-25,37-57-5827,-8 21 979</inkml:trace>
  <inkml:trace contextRef="#ctx0" brushRef="#br0" timeOffset="60073.93">209 2547 560,'0'0'19463,"0"0"-13551,0 0-4672,0 0-312,0 0-265,-10 13-195,-32 40 73,39-47-435,-1-1 0,2 0 0,-1 1 0,1-1 0,-1 1 0,2 0 0,-1 0 0,1-1-1,-1 1 1,2 0 0,-1 0 0,1 1 0,0-1 0,0 0 0,0 0 0,2 3-106,-2 0 56,0-7-56,1 0 0,-1 1 0,0-1 0,1 0 0,0 0 0,-1 0 0,1 0 1,0 0-1,0 0 0,0-1 0,0 1 0,0 0 0,1 0 0,-1-1 0,1 1 0,-1 0 0,1-1 0,0 1 0,2 1 8,-1-1 0,1 1-1,0-1 1,1 0 0,-1 0-1,0-1 1,1 1 0,2 0-8,5 1-984,-1-1 0,1-1 1,-1 0-1,1 0 0,0-1 0,7-1 984,0-3-5802</inkml:trace>
  <inkml:trace contextRef="#ctx0" brushRef="#br0" timeOffset="60074.93">568 2386 25317,'0'0'3737,"0"0"-2266,0 0-809,-6 14-182,-7 20-149,1-1 1,2 2-1,-4 26-331,8-16 35,2 1 1,2 1-1,3 9-35,-1-50-90,0-1-1,1 1 1,-1-1 0,1 1-1,1-1 1,-1 1 0,1-1-1,0 0 1,0 0 0,0 0-1,1 0 1,0 0-1,0-1 1,0 1 0,0-1-1,1 1 1,0-1 0,0-1-1,0 1 1,0 0 0,1-1-1,-1 0 1,1 0 0,0 0-1,0-1 1,0 1 0,0-1-1,0-1 1,0 1 0,1-1-1,-1 1 1,1-1-1,-1-1 1,4 1 90,18-1-5932,-5 0-8494</inkml:trace>
  <inkml:trace contextRef="#ctx0" brushRef="#br0" timeOffset="60075.93">740 2539 19580,'0'0'4509,"0"0"-2354,0 0-618,0 0-192,0 0-440,14-7-241,47-22-153,-58 28-471,0 0 1,0 0-1,0 0 1,0 0-1,1 0 1,-1 0-1,0 1 1,0 0-1,1-1 0,-1 1 1,1 0-1,-1 1 1,0-1-1,0 1 1,4 0-41,-5 0 24,0 0 0,0 0 1,0 0-1,-1 0 0,1 1 0,0-1 1,0 1-1,-1-1 0,1 1 1,-1-1-1,0 1 0,1 0 0,-1 0 1,0 0-1,0-1 0,0 1 0,0 0 1,0 1-25,1 5 60,1 1 1,-1 0-1,-1 1 0,0-1 1,0 0-1,-1 0 0,0 1 1,-1 7-61,0-8 5,0 0-1,-1 0 1,0 0 0,-1 0-1,0 0 1,0-1 0,-3 6-5,-6 9 1,-1-1-1,-1 1 0,1-3 0,22-18 0,51-3-605,13-5 605,-72 6-306,0 0 1,0 0-1,0 0 0,0 0 1,0 0-1,0-1 0,0 1 0,0-1 1,0 1-1,0 0 0,0-1 0,0 0 1,0 1-1,-1-1 0,2 0 306,1-9-7379,-3 4-2472</inkml:trace>
  <inkml:trace contextRef="#ctx0" brushRef="#br0" timeOffset="60076.93">1075 2369 2360,'0'0'18971,"0"0"-13222,0 0-4154,13 14-336,3 3-891,9 9 358,-1 1 0,4 8-726,-19-22 79,-1 0 0,0 1 0,0 0 0,-2 0 0,0 1-1,0 0 1,-1 0 0,-1 0 0,-1 0 0,0 1 0,-1-1 0,0 1 0,-2 0 0,0 6-79,0-5-12,-2 1 0,0-1 0,-1 1 0,-1-1 0,-1 0 0,0 0 0,-1 0 0,-1-1 0,-1 0 0,0 0 0,-1-1 0,-6 8 12,14-21-58,0 0-1,-1-1 1,1 1 0,0-1-1,-1 1 1,1-1 0,-1 0-1,1 1 1,-1-1 0,0 0 0,0 0-1,-1 0 59,-13 0-3237,12-2-1520</inkml:trace>
  <inkml:trace contextRef="#ctx0" brushRef="#br0" timeOffset="60077.93">1513 2585 25157,'0'0'4393,"0"0"-3433,0 0-248,0 0-264,0 0-328,0 0 272,0 0-96,48-19-80,-29 15-143,2 0-73,-5 0 0,2 1 0,-4 3-665,-4 0-639,-4 0-2785,-4 7-7841</inkml:trace>
  <inkml:trace contextRef="#ctx0" brushRef="#br0" timeOffset="60078.93">1503 2729 24029,'0'0'4417,"0"0"-3529,0 0-64,0 0 24,0 0-504,0 0-128,98-23-136,-77 19-56,-5 2-24,-3 2-80,-2 0-576,-3 0-1008,-3 0-3561</inkml:trace>
  <inkml:trace contextRef="#ctx0" brushRef="#br0" timeOffset="60079.93">2116 2482 18587,'0'0'5587,"0"0"-3163,0 0-855,0 0-351,0 0-393,0 0-278,-2-3-177,2 2-330,-1 0-1,1 0 0,-1 0 1,1 1-1,-1-1 0,1 0 1,0 0-1,-1 0 0,1 0 1,0 0-1,0 0 0,0 0 1,0 0-1,0 0 0,0 0 1,0 0-1,0 0 0,0 0 1,0 0-1,0 0 0,1 0 1,-1 0-1,0 0-39,1 0 32,0 1 0,0-1 0,0 0 0,0 0 0,0 0 0,0 0 0,0 1 0,0-1 0,0 1 0,0-1 0,0 0 0,0 1 0,0 0-1,0-1 1,0 1 0,1 0 0,-1 0 0,0-1 0,0 1 0,1 0 0,-1 0 0,0 0 0,1 1-32,2-2-5,0 1 0,0 0 0,0 0 0,0 1 0,0-1 0,0 1 1,0 0-1,0 0 0,0 1 0,0-1 0,2 2 5,-4-2-5,-1 1 1,1-1-1,-1 1 1,1 0-1,-1-1 1,0 1-1,1 0 0,-1 0 1,0 0-1,0 0 1,-1 0-1,1 0 1,0 0-1,-1 0 1,1 0-1,-1 0 0,1 1 1,-1-1-1,0 0 1,0 0-1,0 0 1,-1 2 4,1 2 2,-1 1 1,0-1-1,-1 0 0,0-1 1,0 1-1,0 0 1,0 0-1,-1-1 0,0 1 1,0-1-1,-1 0 1,1 0-1,-1 0 1,0 0-1,-3 1-2,-12 20 16,18-26-19,1 0 0,0 0 0,0 1 1,-1-1-1,1 0 0,0 0 0,0 1 1,0-1-1,-1 0 0,1 0 0,0 1 1,0-1-1,0 0 0,0 1 0,0-1 1,0 0-1,0 1 0,0-1 0,0 0 0,0 1 1,0-1-1,0 0 0,0 1 0,0-1 1,0 0-1,0 1 0,0-1 0,0 0 1,0 1-1,0-1 0,0 0 0,1 1 1,-1-1-1,0 0 0,0 0 0,0 1 1,1-1-1,-1 0 0,0 0 0,1 1 3,12 3-187,-7-2 193,3 0-76,0 1 0,0 0 1,-1 1-1,1 0 0,-1 0 1,1 2 69,-6-5-50,0 1 0,-1 0 1,1 1-1,0-1 0,-1 0 1,0 1-1,1-1 0,-1 1 1,0 0-1,-1 0 0,1 0 1,0 0-1,-1 0 0,0 0 1,1 0-1,-1 0 0,0 1 1,0 2 49,-1 1 36,0-1 0,0 1 0,0-1 0,-1 1 0,0-1 1,0 1-1,-1-1 0,0 0 0,0 0 0,0 0 0,-1 0 1,0 0-1,0 0 0,-1 0 0,1-1 0,-1 0 0,0 0 1,-1 0-1,1 0 0,-1-1 0,0 1 0,0-1 0,0 0 1,-1-1-1,-2 2-36,7-4 8,-1 0 1,1 0 0,0 0 0,-1-1 0,1 1-1,-1 0 1,1-1 0,-1 1 0,0-1 0,1 0-1,-1 1 1,1-1 0,-1 0 0,0 0-1,1 0 1,-1 0 0,1 0 0,-1 0 0,0-1-1,1 1 1,-1-1 0,1 1 0,-1-1-9,1 0-79,0 1 1,0-1-1,1 0 1,-1 0 0,0 0-1,1 1 1,-1-1-1,1 0 1,-1 0 0,1 0-1,0 0 1,-1 0-1,1 0 1,0 0 0,0 0-1,-1 0 1,1 0-1,0 0 1,0 0 0,0 0-1,0-1 1,0 1-1,1 0 1,-1 0-1,0 0 1,0 0 0,1 0-1,-1 0 1,1 0-1,-1 0 1,1 1 0,-1-1-1,1-1 79,13-17-4123,2 2-2073</inkml:trace>
  <inkml:trace contextRef="#ctx0" brushRef="#br0" timeOffset="60080.93">2392 2537 2496,'0'0'19280,"0"0"-13268,0 0-4729,0 0-761,0 0-312,-4 15 28,1-7-203,-1 5 48,0 0-1,1 1 1,0-1-1,1 1 0,1-1 1,0 1-1,0 0 0,2 4-82,0-14 3,0-1 0,0 1 0,0-1 0,0 1 1,0-1-1,1 0 0,0 0 0,-1 0 0,1 0 0,0 0 0,1 0 0,-1-1 0,0 1 0,1-1 0,0 1 0,-1-1 0,1 0 0,0 0 0,0 0 0,0 0 0,0-1 0,1 1 0,-1-1 0,0 0 0,1 0 0,-1 0 0,3 0-3,0 0-10,0 0 1,0 0-1,0 0 0,-1-1 0,1 0 0,0 0 0,0-1 0,0 0 0,0 0 1,0 0-1,-1-1 0,1 0 0,-1 0 0,1 0 0,-1-1 0,3-1 10,-2 0-56,0-1 1,0 0-1,0 0 0,0 0 0,-1-1 0,0 0 0,0 0 1,0 0-1,-1-1 0,0 1 0,1-4 56,-4 8-7,0-1 0,0 1-1,0-1 1,0 0 0,0 1-1,-1-1 1,1 0 0,-1 1 0,0-1-1,0 0 1,0 0 0,0 1-1,0-1 1,0 0 0,-1 1 0,1-1-1,-1 0 1,0 1 0,0-1-1,0 0 1,0 1 0,0 0 0,-1-1-1,1 1 1,-1 0 0,1-1-1,-1 1 1,0 0 0,0 0 0,0 1-1,0-1 1,0 0 0,-2 0 7,-5-4 58,-1 0 1,-1 1-1,1 0 0,-1 1 1,1 0-1,-1 0 1,0 1-1,-1 1 1,1 0-1,-4 0-58,5 1-189,1 1 1,-1 0-1,0 0 0,0 1 0,-7 2 189,11-2-522,1 0 0,-1 1 0,1 0 0,0 0 0,0 0 0,0 0 0,0 1 0,0 0 1,-4 3 521,-3 7-7649</inkml:trace>
  <inkml:trace contextRef="#ctx0" brushRef="#br0" timeOffset="60081.93">2796 2405 3552,'0'0'20973,"0"0"-17308,0 0-3105,0 0 336,-21 79 80,13-39-320,-3 6-8,1 5-120,4 0-215,1-2-313,5-5 0,0-4 0,5-6 0,11-6 0,5-9-265,9-13-831,-7-6-2080,-1 0-4314</inkml:trace>
  <inkml:trace contextRef="#ctx0" brushRef="#br0" timeOffset="60082.93">2985 2528 21772,'0'0'4183,"0"0"-2610,0 0-718,0 0-124,14-2-254,6-2-363,-6 2-62,0 0 0,1 0 0,-1 2 0,5-1-52,-17 1 13,0 1 1,-1-1-1,1 0 1,0 0-1,0 1 1,-1-1-1,1 1 1,-1 0-1,1-1 1,0 1-1,-1 0 1,1 0-1,-1 0 1,1 0-1,-1 0 1,0 0-1,0 0 1,1 1 0,-1-1-1,0 0 1,0 1-1,0-1 1,0 1-1,0-1 1,-1 1-1,1-1 1,0 1-1,-1 0 1,1-1-1,-1 1 1,0 0-1,1-1 1,-1 1-1,0 0 1,0 0-1,0-1 1,0 1-1,0 0-13,0 6 108,-1 0-1,0 0 0,0-1 1,0 1-1,-1 0 0,0-1 0,0 1 1,-2 1-108,-4 8 76,-1-1 0,0-1 0,-2 0 1,1 0-1,-4 2-76,-28 39 340,42-55-341,0-1 0,0 0-1,0 0 1,-1 0 0,1 1 0,0-1 0,0 0-1,0 0 1,0 1 0,0-1 0,0 0 0,0 0-1,0 0 1,0 1 0,0-1 0,0 0 0,0 0-1,0 1 1,0-1 0,0 0 0,0 0 0,0 1-1,0-1 1,0 0 0,0 0 0,0 0 0,0 1-1,0-1 1,0 0 0,1 0 0,-1 0 0,0 1-1,0-1 1,0 0 0,0 0 0,1 0 0,-1 1 1,11 2 38,19-3 198,-24 0-131,66 0-704,-61-11-5150,-5 7 928</inkml:trace>
  <inkml:trace contextRef="#ctx0" brushRef="#br0" timeOffset="60083.93">3263 2414 14867,'0'0'8188,"0"0"-5053,0 0-1338,10 13-285,1 0-1145,-1-1-56,0 1 0,-1-1 0,-1 2 0,0-1 0,3 10-311,-3-2 134,0 1 1,-2 1 0,0-1-1,-2 1 1,0 0-1,-2 0 1,0 0 0,-2 0-1,-1 0 1,-2 16-135,2-29-9,0-1-1,-1 1 1,0-1 0,-1 0-1,0 1 1,-1-1 0,0 0-1,0-1 1,-1 1 0,0-1-1,0 0 1,-2 2 9,6-9-75,0 0-1,0 0 1,0 0 0,0 0 0,-1 0-1,1-1 1,0 1 0,0 0 0,-1-1-1,1 1 1,0 0 0,-1-1 0,1 0 0,0 1-1,-2-1 76,-13 1-3704,11-1 1187,-6 0-9594</inkml:trace>
  <inkml:trace contextRef="#ctx0" brushRef="#br0" timeOffset="60084.93">3813 2604 24037,'0'0'4977,"0"0"-4113,0 0-488,0 0 72,0 0-216,0 0 80,80-17 8,-56 11 96,2 2-32,-4 0-240,-1 1-144,-5 1 64,-6 0-64,-2 2-88,-5 0-560,-3-2-1040,0 2-2417,-3-2-7057</inkml:trace>
  <inkml:trace contextRef="#ctx0" brushRef="#br0" timeOffset="60085.93">3925 2511 25581,'0'0'4017,"0"0"-3385,0 0-304,0 0-72,0 0 216,8 74-64,-3-42-128,-2-2-96,-3-1-112,0-5-72,2-5-152,-2-7-336,0-5-1152,0-7-2505,3 0-7730</inkml:trace>
  <inkml:trace contextRef="#ctx0" brushRef="#br0" timeOffset="60086.93">4443 2272 1248,'0'0'16541,"0"0"-9749,0 0-4401,0 0-897,0 0-525,0 0-371,0 0-308,5-4 16,-2 1-255,1 0 0,-1 1 1,1-1-1,0 1 0,0 0 0,0 0 1,0 1-1,0-1 0,0 1 1,0-1-1,0 1 0,1 1 0,-1-1 1,0 1-1,1-1-51,0 1 22,-1 0-7,1 0-1,-1 0 1,0 1 0,1-1-1,-1 1 1,1 0 0,2 1-15,-5-2 2,-1 1-1,0 0 1,0 0-1,1 0 1,-1-1 0,0 1-1,0 0 1,0 0 0,0 0-1,0 1 1,0-1 0,0 0-1,-1 0 1,1 0 0,0 1-1,-1-1 1,1 0 0,-1 1-1,1-1 1,-1 1 0,0-1-1,1 0 1,-1 1 0,0-1-1,0 1 1,0 0-2,0 4 26,0-1 0,0 1 1,-1 0-1,0-1 0,0 1 0,0-1 0,-1 1 1,0-1-1,0 0 0,0 0 0,-1 0 0,0 0 1,1 0-1,-2 0 0,1-1 0,-1 1 0,1-1 1,-1 0-1,0 0 0,-3 2-26,6-6-9,1 0 0,0 1 0,-1-1 0,1 0 0,0 1 0,-1-1 0,1 0 0,0 1-1,0-1 1,-1 0 0,1 1 0,0-1 0,0 1 0,0-1 0,0 1 0,0-1 0,-1 1 0,1-1 0,0 0 0,0 1 0,0-1 0,0 1 0,0-1 0,0 1-1,0-1 1,1 1 0,-1-1 0,0 1 0,0-1 0,0 1 0,0-1 0,0 0 0,1 1 0,-1-1 0,0 1 0,0-1 0,1 0 0,-1 1 9,17 15-387,-5-3 141,-10-10 233,-1 0 0,0 0 1,0 1-1,0-1 1,0 0-1,0 0 0,-1 1 1,0-1-1,1 1 1,-1-1-1,0 0 0,-1 1 1,1-1-1,-1 2 13,1-3 30,-1 1-1,1-1 0,-1 0 1,0 1-1,1-1 0,-1 0 1,0 0-1,0 0 0,-1 0 1,1 0-1,0 0 0,-1 0 1,1 0-1,-1 0 1,0-1-1,1 1 0,-1 0 1,0-1-1,0 0 0,-1 1-29,3-2-9,0 0-1,0 0 0,0 0 1,-1 1-1,1-1 0,0 0 1,0 0-1,0 0 0,-1 0 1,1 0-1,0 0 0,0 0 1,0 0-1,-1 0 0,1 0 1,0 0-1,0 0 0,-1 0 1,1 0-1,0 0 0,0 0 1,0 0-1,-1 0 0,1 0 1,0 0-1,0 0 0,-1 0 1,1 0-1,0 0 0,0-1 1,0 1-1,0 0 0,-1 0 1,1 0-1,0 0 1,0 0-1,0-1 0,0 1 1,-1 0-1,1 0 0,0 0 1,0-1-1,0 1 0,0 0 1,0 0-1,0 0 0,0-1 1,0 1-1,0 0 0,0 0 1,0 0-1,0-1 0,0 1 1,0 0-1,0 0 0,0-1 1,0 1 9,2-13-1530,7-2-3188,4 2-5756</inkml:trace>
  <inkml:trace contextRef="#ctx0" brushRef="#br0" timeOffset="60087.93">4841 2293 20404,'0'0'5708,"0"0"-3497,0 0-1320,0 0-194,-11 14-97,-32 44-98,40-54-458,1 0 0,0 1-1,0-1 1,0 1 0,0 0 0,1 0 0,0-1 0,0 1 0,0 0 0,0 0 0,1 0 0,0 0 0,0 0 0,0 0 0,1 0-1,0 0 1,0 0 0,1 3-44,-1-5 5,-1 0 0,2 0 0,-1 0-1,0 0 1,0-1 0,1 1-1,0 0 1,-1-1 0,1 1 0,0-1-1,0 0 1,1 0 0,-1 1 0,0-2-1,1 1 1,-1 0 0,1 0-1,0-1 1,-1 1 0,1-1 0,0 0-1,0 0 1,0 0 0,0 0-1,0 0 1,0-1 0,0 1 0,0-1-1,1 0-4,1 1-12,1-1 0,-1 0-1,1 0 1,-1-1-1,1 1 1,-1-1 0,0-1-1,1 1 1,-1-1-1,0 1 1,0-1 0,0-1-1,0 1 1,0-1-1,-1 0 1,2-1 12,0-1-75,0-1 0,-1 0-1,0-1 1,0 1 0,0-1 0,-1 0-1,0 0 1,0-1 0,-1 1 0,0-1-1,0 0 1,-1 1 0,2-9 75,-3 12-17,0 1 0,-1-1 0,1 0 0,-1 1 0,0-1 0,0 0 0,0 1 0,-1-1-1,1 0 1,-1 1 0,0-1 0,0 1 0,0-1 0,0 1 0,-1-1 0,1 1 0,-1 0 0,0 0 0,0-1 0,0 1 0,0 1 0,-1-1 0,1 0 0,-1 1 0,0-1 0,1 1 0,-1 0-1,0 0 1,-1 0 0,1 0 0,-2-1 17,-2 1-141,0 0-1,0 0 1,0 0-1,0 1 1,-1 0-1,1 0 1,0 1-1,-1 0 1,1 0-1,-1 1 1,1 0-1,0 0 1,0 1-1,-1-1 1,1 2-1,0-1 1,1 1-1,-1 0 1,-3 2 141,-18 12-3646</inkml:trace>
  <inkml:trace contextRef="#ctx0" brushRef="#br0" timeOffset="60088.93">4307 2672 15659,'0'0'6688,"0"0"-4301,0 0-1272,0 0 142,-6 0 271,18-1-1276,1-1 0,-1-1 0,0 0 0,0 0 0,3-2-252,30-9 504,124-20 286,2 6-1,1 9 1,98 3-790,-112 15-3549,-172 1-320</inkml:trace>
  <inkml:trace contextRef="#ctx0" brushRef="#br0" timeOffset="60089.93">4509 2769 4128,'0'0'16847,"0"0"-11081,0 0-4574,0 0-266,13-7 34,44-23-228,-54 28-694,-1 1 0,1 0-1,0 0 1,0 0 0,-1 0-1,1 0 1,0 0-1,0 1 1,0-1 0,0 1-1,0 0 1,0 0 0,0 0-1,0 0 1,0 0 0,3 1-38,-5 0 10,0 0 0,0 0 0,0-1 0,0 1 0,0 0-1,0 0 1,0 0 0,0 0 0,0 0 0,0 0 0,0 0 0,-1 0 0,1 1 0,0-1 0,-1 0 0,1 0 0,-1 1 0,0-1 0,1 0 0,-1 1 0,0-1 0,0 0 0,0 1 0,0-1 0,0 0 0,0 1 0,0 0-10,-1 5 43,0 1-1,0 0 0,-1-1 0,0 1 0,-1-1 0,0 0 1,0 0-1,0 0 0,-1 0 0,0 0 0,0-1 1,-1 0-1,0 0 0,-1 1-42,-15 17 211,-1-1-1,-19 15-210,40-38 4,1 0 0,0 0 0,0 0 0,0 0 0,-1 0 0,1 0 0,0 1 0,0-1 0,0 0 0,0 0 0,-1 0 0,1 0 0,0 0-1,0 1 1,0-1 0,0 0 0,0 0 0,0 0 0,0 1 0,-1-1 0,1 0 0,0 0 0,0 0 0,0 1 0,0-1 0,0 0 0,0 0 0,0 1 0,0-1-1,0 0 1,0 0 0,0 0 0,0 1 0,0-1 0,0 0 0,0 0 0,1 0 0,-1 1 0,0-1 0,0 0 0,0 0 0,0 0 0,0 1 0,0-1 0,0 0-1,1 0-3,13 4 25,30-4-136,-32 0 116,-12 0-28,81-3-987,-46-3-5172,-27 4 754</inkml:trace>
  <inkml:trace contextRef="#ctx0" brushRef="#br0" timeOffset="60090.93">4799 2848 17931,'0'0'9250,"0"0"-6897,0 0-1793,0 0-32,0 0-136,85-15-248,-59 9-72,-2 1-72,-5 1 0,-6 2-144,-3 2-432,-4 0-160,-6-2-616,0 0-1289,0 2-1360</inkml:trace>
  <inkml:trace contextRef="#ctx0" brushRef="#br0" timeOffset="60091.93">4918 2731 19412,'0'0'7385,"0"0"-5752,0 0-633,0 0 80,5 81-472,-2-50-312,0 1-136,-3 0-96,2-7-64,-2-1-136,0-10-400,0-5-1144,3-5-2737</inkml:trace>
  <inkml:trace contextRef="#ctx0" brushRef="#br0" timeOffset="60092.93">5162 2693 21404,'0'0'7098,"0"0"-5298,0 0-984,0 0 176,0 68-440,0-36-447,0-1-105,0 1 0,0-2 0,3-3 0,-3-3 0,0-10 0,5-1 0,-5-9-561,3-4-1631,0 0-2089,-3-10-10114</inkml:trace>
  <inkml:trace contextRef="#ctx0" brushRef="#br0" timeOffset="60093.93">5808 2636 24509,'0'0'5305,"0"0"-3993,0 0-352,0 0-448,0 0-343,29 0-169,-5-4 0,2 2 0,6 0 0,0-3 0,0 5 0,-8 0 0,-3 0-409,-5 0-1303,-8 0-4033</inkml:trace>
  <inkml:trace contextRef="#ctx0" brushRef="#br0" timeOffset="60094.93">6323 2458 19844,'0'0'4153,"0"0"-1862,0 0-484,0 0-509,0 0-432,0 0-331,0 0-94,0 0-77,14-2-162,44-6-145,-55 7-57,0 1 0,0-1 1,0 1-1,0 0 0,0 0 0,0 0 0,0 1 1,0-1-1,0 1 0,0-1 0,0 1 0,0 0 1,0 0-1,-1 1 0,1-1 0,1 1 0,-2 0 1,-1-1 0,0 0 0,0 0 0,1 1-1,-1-1 1,0 1 0,0-1 0,-1 1 0,1-1 0,0 1-1,0-1 1,-1 1 0,1 0 0,-1-1 0,1 1 0,-1 0 0,0 0-1,0-1 1,0 1 0,0 1-1,0 2 12,-1 0 0,1 0 0,-1 0 0,-1 0 0,1 0 1,-1 0-1,0-1 0,0 1 0,0 0 0,0-1 0,-1 1 0,0-1 0,0 0 0,0 0 0,-2 1-12,-31 28 126,36-33-130,0 1-1,0-1 1,-1 1 0,1-1 0,0 1 0,0-1 0,0 1 0,0 0 0,-1-1 0,1 1-1,0-1 1,0 1 0,0 0 0,0-1 0,0 1 0,1-1 0,-1 1 0,0 0 0,0-1-1,0 1 1,0-1 0,1 1 0,-1-1 0,0 1 0,1-1 0,-1 1 0,0-1 0,1 1-1,-1-1 1,0 1 0,1-1 4,17 15-111,-13-11 51,-2-1 20,0-1 0,-1 1 0,1 0 0,0 0 0,-1 0 1,0 0-1,0 0 0,1 0 0,-2 0 0,1 1 0,0-1 0,-1 1 0,0 0 0,0-1 0,0 1 0,0 0 0,0 0 1,-1 0-1,0-1 0,1 1 0,-1 0 0,-1 0 40,0 1 1,0 0 0,0-1 0,-1 1 0,1 0 0,-1-1 0,0 1 0,-1-1 0,1 0 0,-1 0 0,0 1 0,0-2 0,0 1 1,0 0-1,-1-1 0,1 1 0,-5 2-1,4-3 54,0 0 1,0 0-1,0 0 1,0-1-1,-1 1 1,1-1-1,-1 0 1,1 0-1,-1 0 1,0-1-1,0 0 1,0 0-1,0 0 1,0 0-1,0-1-54,4 0-18,1 0 0,-1-1 1,1 1-1,0 0 0,-1 0 0,1-1 0,-1 1 1,1 0-1,0 0 0,-1-1 0,1 1 1,0 0-1,0-1 0,-1 1 0,1 0 0,0-1 1,0 1-1,0-1 0,-1 1 0,1 0 0,0-1 1,0 1-1,0-1 0,0 1 0,0-1 0,0 1 1,0-1-1,0 1 0,0 0 0,0-1 0,0 1 1,0-1-1,0 1 0,0-1 0,0 1 1,0 0-1,1-1 0,-1 1 0,0-1 0,0 1 1,1 0-1,-1-1 0,0 1 0,1-1 18,8-20-1576,9-2-5344,5 4-12827</inkml:trace>
  <inkml:trace contextRef="#ctx0" brushRef="#br0" timeOffset="60095.93">6660 2484 16251,'0'0'8430,"0"0"-4746,0 0-2500,0 0-410,-6 14-20,3-7-667,-4 8 50,1 0 0,1 1-1,0 0 1,1 0-1,1 0 1,0 0 0,0 11-137,3-23 14,0 0-1,0 0 1,0 0 0,1 0 0,0 0 0,-1-1 0,1 1 0,1 0 0,-1 0 0,0 0 0,1-1-1,0 1 1,0-1 0,0 1 0,1 1-14,0-3 1,-1 0 0,1 0 0,0 0 0,0 0 0,-1 0 0,1 0 0,0-1 0,1 1 0,-1-1 0,0 0 0,0 0 0,1 0 0,-1 0 0,0-1 0,1 0 0,-1 1 0,0-1 0,2 0-1,2 0-14,1-1-1,-1 1 1,1-2-1,-1 1 1,1-1-1,-1 0 0,0 0 1,1-1-1,-1 0 1,-1 0-1,1 0 1,0-1-1,-1 0 0,0-1 1,0 1-1,1-2 15,-3 2-31,1 0-1,-1 0 0,-1-1 1,1 1-1,-1-1 0,1 0 0,-1 0 1,-1 0-1,1 0 0,-1 0 1,0 0-1,0-1 0,0 1 1,-1-1-1,0 0 0,0 1 0,0-1 1,-1 0-1,0 0 0,0 1 1,-1-6 31,0 7-1,0 0 1,0 1-1,-1-1 0,1 0 1,-1 0-1,0 0 1,0 1-1,0-1 1,-1 1-1,1 0 1,-1 0-1,0 0 0,0 0 1,0 0-1,0 0 1,-1 1-1,1 0 1,-1-1-1,1 1 1,-1 1-1,0-1 1,1 0-1,-1 1 0,0 0 1,-1 0 0,-6-3-191,0 2 0,0 0 0,0 0 0,-1 1 0,1 0 0,0 0 0,-1 2 0,-6 0 191,-19 8-2943,8 4-1457</inkml:trace>
  <inkml:trace contextRef="#ctx0" brushRef="#br0" timeOffset="60096.93">1503 3535 11578,'0'0'11621,"0"0"-6884,0 0-3102,39-10 1561,-21 8-3936,-1 1 0,14 2 740,-9-1-991,-22 0 791,2 0-2989,-1 2-3218,-1 2-11189</inkml:trace>
  <inkml:trace contextRef="#ctx0" brushRef="#br0" timeOffset="60097.93">1508 3679 23052,'0'0'5001,"0"0"-3760,0 0-41,0 0-312,0 0-312,0 0-104,0 0-216,0 0-175,77-4-81,-59 2 0,1 2 0,-3-2 0,0 2-529,0 0-471,-3 0-648,-2 0-2553,-3 0-9586</inkml:trace>
  <inkml:trace contextRef="#ctx0" brushRef="#br0" timeOffset="60098.93">2204 3423 19020,'0'0'5765,"0"0"-3566,0 0-1343,0 0-102,0 12 919,0 158 827,0-170-2500,0 1 0,0-1 0,0 1 0,1-1 0,-1 1 0,0-1 0,0 1 0,1-1 0,-1 1 0,0-1 0,1 1 0,-1-1 0,0 0 0,1 1 0,-1-1 0,1 1 0,-1-1 0,1 0 0,-1 0 0,1 1 0,-1-1 0,1 0 0,-1 0 0,1 1 0,-1-1 0,1 0 0,-1 0 0,1 0 0,0 0 0,-1 0 0,1 0 0,22 1 0,-19-1 0,53-2 0,-1-3 0,6-3 0,-50 6 0,-2 1-776,-9 1 564,-1 1 0,1-1 0,0 0 0,-1 0 0,1 0 0,-1 0 0,1 0 0,-1 0 0,1 0 0,-1 0 0,1 0 0,-1 0 0,1 0 0,0 0 0,-1 0 0,1-1 0,-1 1 0,1 0 0,-1 0 0,1-1 0,-1 1 0,0 0 0,1-1 0,-1 1 0,1 0 0,-1-1 0,1 1 0,-1-1 0,0 1 0,1 0 0,-1-1 0,0 1 0,0-1 0,1 1 0,-1-1 0,0 1 0,0-1 0,0 1 0,0-1 0,1 1 0,-1-1 0,0 0 0,0 1 212,0-5-10097</inkml:trace>
  <inkml:trace contextRef="#ctx0" brushRef="#br0" timeOffset="60099.93">2376 3417 11074,'0'0'13299,"0"0"-11243,0 0-448,0 72-239,0-38-409,0 4-368,3 2 8,0-2-248,5-2-152,-3-4-56,-2-5-144,2-8-8,0-2-80,1-6-400,-1-9-672,0-2-2129,-2 0-3136</inkml:trace>
  <inkml:trace contextRef="#ctx0" brushRef="#br0" timeOffset="60100.93">2647 3491 16819,'0'0'7859,"0"0"-4900,0 0-2020,0 0-408,-3 13-155,-5 21 113,1 0-1,2 1 0,2 0 1,0 31-489,4-62 2,-1-1-1,0 0 1,1 0 0,-1 0 0,1 0 0,0 0 0,0 0 0,0 0-1,0 0 1,1 0 0,-1 0 0,1 0 0,0-1 0,0 1-1,0-1 1,0 1 0,0-1 0,0 0 0,1 1 0,-1-1 0,1-1-1,0 1 1,-1 0-2,2 0-34,0-1-1,0 1 0,-1-1 0,1 0 1,0 0-1,0 0 0,0 0 0,0-1 1,1 0-1,-1 0 0,0 0 0,0 0 1,0 0-1,0-1 0,0 0 0,0 0 1,0 0-1,1-1 35,2-1-23,-1 0 0,1 0 0,-1-1 0,0 0 0,0 0 0,0-1 0,-1 0 0,1 0 0,-1 0 0,0 0 0,-1-1 0,1 0 0,-1 0 0,0 0 1,-1-1-1,1 1 0,-1-1 0,0-1 23,1-2-10,-1 1 0,0-1 0,0 0-1,-1 0 1,-1 0 0,1 0 0,-2 0 0,1 0 0,-1 0 0,-1 0 0,0 0 0,0 0 0,-1 0 10,1 5-5,-1 1 0,0 0 1,0 0-1,0 0 0,0 0 0,0 0 1,-1 0-1,0 1 0,0-1 0,0 1 1,0 0-1,-1 0 0,1 0 0,-1 0 1,1 0-1,-1 1 0,0 0 0,0 0 1,0 0-1,-1 0 0,1 0 0,0 1 0,-3 0 5,2-1-75,-1 0-1,0 1 0,0 0 0,0 1 0,0 0 0,0-1 0,0 2 0,0-1 0,0 1 0,0 0 0,0 0 0,1 0 1,-1 1-1,0 0 0,1 0 0,-1 1 0,-1 0 76,-20 20-2033,4 0-1888</inkml:trace>
  <inkml:trace contextRef="#ctx0" brushRef="#br0" timeOffset="60101.93">2961 3582 12762,'0'0'9505,"0"0"-5707,0 0-2626,0 0-306,0 0-211,0 0-192,2 11 21,3 18 400,-1 1 0,1 26-884,-3-40 64,14-61-500,-13 33 308,1 1 0,-1-1 1,2 1-1,0 0 1,0 0-1,1 1 0,0-1 1,1 1-1,0 1 1,6-6 127,-13 14 5,1 0 0,-1 1 0,0-1 0,1 1 0,-1-1 0,1 1 0,-1-1 0,1 1 0,-1 0 0,1-1 0,-1 1 0,1 0 0,-1-1 0,1 1 0,0 0 0,-1-1 0,1 1 0,-1 0 0,1 0 0,0 0 0,-1 0 0,1 0 0,0 0 0,-1 0 0,1 0 0,0 0 0,-1 0 0,1 0 0,0 0 0,-1 0 0,1 0 0,0 1 0,-1-1 0,1 0 0,-1 0 0,1 1 0,-1-1 0,1 0 0,0 1 0,-1-1 0,1 1 0,-1-1 0,0 1 0,1-1 0,-1 1 0,1-1 0,-1 1 0,0-1 0,1 1 0,-1-1 0,0 1 0,0 0 0,1-1 0,-1 1 0,0 0 0,0 0-5,2 6 212,0 1-1,-1 0 1,0 0 0,0 7-212,1 1 23,-2-15-23,0 0 0,0-1-1,0 1 1,1 0 0,-1-1-1,0 1 1,0 0-1,1-1 1,-1 1 0,0 0-1,1-1 1,-1 1 0,0-1-1,1 1 1,-1-1 0,1 1-1,-1-1 1,1 1-1,-1-1 1,1 1 0,-1-1-1,1 0 1,0 1 0,-1-1-1,1 0 1,-1 0 0,1 1-1,0-1 1,-1 0-1,1 0 1,0 0 0,0 0-1,-1 0 1,1 0 0,0 0-1,-1 0 1,1 0 0,0 0-1,-1 0 1,1 0 0,0 0-1,4-2-4,0 0 0,0 0 0,0-1-1,0 1 1,3-3 5,-5 3 0,1 0-1,-1 0 0,0 0 0,1 1 1,-1-1-1,1 1 0,-1 0 1,4-1 0,-6 3 4,0-1-1,-1 0 1,1 0 0,0 0 0,0 1 0,0-1-1,0 0 1,0 1 0,-1-1 0,1 1 0,0-1 0,0 1-1,-1-1 1,1 1 0,0-1 0,-1 1 0,1 0 0,0-1-1,-1 1 1,1 0 0,-1 0 0,1 0 0,-1-1 0,0 1-1,1 0 1,-1 0 0,0 0 0,1 0-4,5 31 425,-4-19-277,7 41 22,-4-50-745,-4-4-6305,-1-5-2977</inkml:trace>
  <inkml:trace contextRef="#ctx0" brushRef="#br0" timeOffset="60102.93">3394 3726 30406,'0'0'2361,"0"0"-2361,0 0 0,0 0 0,0 0 0,0 0 0,0 0 0,15-9 0,-9 1-4065</inkml:trace>
  <inkml:trace contextRef="#ctx0" brushRef="#br0" timeOffset="60103.93">3914 3618 14323,'0'0'9771,"0"0"-5607,0 0-2819,0 0-606,8 16 478,-4-4-1044,1 1-1,0-1 1,1 0-1,0 0 1,1-1-1,0 1 1,8 8-173,-13-18 0,-1-1 0,0 0 0,0 0 0,1 0 0,-1 0 0,1 0 0,-1-1 0,1 1 0,-1 0 0,1-1 0,-1 1 0,1-1 0,0 1 0,-1-1 0,1 0 0,-1 1 0,1-1 0,0 0 0,0 0 0,-1 0 0,1-1 0,0 1 0,-1 0 0,1-1 0,-1 1 0,1-1 0,0 1 0,-1-1 0,1 0 0,0 0 0,6-3 0,0-1 0,0 0 0,0-1 0,-1 0 0,1-1 0,181-165 0,-4 4 0,-104 98-665,2 4 0,4 4 1,7 0 664,-66 45-4368</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39:13.506"/>
    </inkml:context>
    <inkml:brush xml:id="br0">
      <inkml:brushProperty name="width" value="0.025" units="cm"/>
      <inkml:brushProperty name="height" value="0.025" units="cm"/>
      <inkml:brushProperty name="color" value="#E71224"/>
    </inkml:brush>
  </inkml:definitions>
  <inkml:trace contextRef="#ctx0" brushRef="#br0">38 828 5785,'0'0'14708,"0"0"-9361,0 0-3711,0 0-350,0 0-435,0 0-349,0 9 494,-1 0-837,0-1 0,-1 1 0,0-1 0,0 1 1,-1-1-1,0 0 0,-3 6-159,2-3 180,0 0 1,0 1 0,-1 7-181,9-32-53,1 1-1,0 0 1,1 0 0,0 0 0,7-9 53,48-69-311,-58 86 300,17-21-73,-19 24 89,-1 1-1,0-1 0,1 1 1,-1-1-1,0 1 1,1 0-1,-1-1 0,1 1 1,-1-1-1,1 1 0,-1 0 1,1 0-1,-1-1 1,1 1-1,-1 0 0,1 0 1,-1 0-1,1-1 1,-1 1-1,1 0 0,0 0 1,-1 0-1,1 0 1,-1 0-1,1 0 0,-1 0 1,1 0-1,0 1 0,-1-1 1,1 0-1,-1 0 1,1 0-1,-1 1 0,1-1 1,-1 0-1,1 0 1,-1 1-1,1-1 0,-1 0 1,1 1-1,-1-1 0,0 1 1,1-1-1,-1 1 1,1-1-5,8 15-72,0 0 0,-1 0 0,-1 0 1,-1 1-1,0 0 0,0 0 0,-2 1 1,0-1-1,-1 1 0,-1 0 0,0 2 72,-2-17-426,0 0-1,-1 0 1,1-1-1,0 1 1,-1 0-1,0 0 1,1 0-1,-1 0 0,0-1 1,0 1-1,0 0 1,0-1-1,0 1 1,-1 0 426,-3 5-4808</inkml:trace>
  <inkml:trace contextRef="#ctx0" brushRef="#br0" timeOffset="1">3 898 23677,'0'0'4689,"0"0"-3849,0 0-8,0 0-320,0 0-400,0 0-80,53-7 24,-37 5-56,-2 0 0,-1 2-104,-3 0-664,1 0-864,-3 0-2105,-5 0-12219</inkml:trace>
  <inkml:trace contextRef="#ctx0" brushRef="#br0" timeOffset="2">309 798 24005,'0'0'3124,"0"0"-1897,0 0-373,0 0-155,0 0-106,0 0-12,7 14-99,-7-14-482,11 21 292,-1 1 0,0 0-1,-2 0 1,4 16-292,-11-31 26,-1-3-27,1-1 1,-1 0 0,1 0-1,0 1 1,0-1 0,0 0-1,1 0 1,-1 0 0,1 0-1,-1-1 1,3 4 0,-4-6-2,1 0 0,-1 0 0,1 0 0,-1 1 0,0-1 0,1 0 0,-1 0 1,1 0-1,-1 0 0,1 0 0,-1 0 0,1 0 0,-1 0 0,1 0 0,-1 0 0,0 0 0,1 0 0,-1 0 0,1 0 0,-1-1 0,1 1 1,-1 0-1,0 0 0,1 0 0,-1-1 0,1 1 0,-1 0 0,0 0 0,1-1 0,-1 1 0,0 0 0,1-1 0,-1 1 0,0 0 0,0-1 2,11-14 6,-9 13-4,12-22-71,-1 0 0,-1-1 1,-1 0-1,-1-1 0,-1 0 0,-1 0 1,3-21 68,-11 45-604,2-7 1113,-3 6-9053,-1 3-6477</inkml:trace>
  <inkml:trace contextRef="#ctx0" brushRef="#br0" timeOffset="3">885 726 10202,'0'0'10487,"0"0"-6884,0 0-1939,0 0-147,0 0-384,-4-6 3028,11 2-4161,1 1 0,-1 0 0,1 0 0,0 1 0,0 0 0,1 1 0,-1 0 0,0 0 0,1 0 0,-3 1 0,51-5-1805,-56 5 1623,-1 0 0,0 0-1,0 0 1,0 0 0,1 0 0,-1 0 0,0 0-1,0 0 1,1 0 0,-1 0 0,0 0 0,0 0-1,0 1 1,1-1 0,-1 0 0,0 0 0,0 0-1,0 0 1,0 0 0,1 0 0,-1 0-1,0 1 1,0-1 0,0 0 0,0 0 0,1 0-1,-1 0 1,0 0 0,0 1 0,0-1 0,0 0-1,0 0 1,0 0 0,0 1 0,0-1 0,0 0-1,0 0 1,1 0 0,-1 1 0,0-1 182,0 0-141,0 6-10438</inkml:trace>
  <inkml:trace contextRef="#ctx0" brushRef="#br0" timeOffset="4">877 836 16123,'0'0'11746,"0"0"-9385,0 0-1737,0 0 208,0 0-360,0 0-256,0 0-64,82-10-152,-60 8 0,-4-1 0,-2 1-72,-3 2-232,3 0-744,-5 0-1440,-3 0-3066</inkml:trace>
  <inkml:trace contextRef="#ctx0" brushRef="#br0" timeOffset="5">1658 299 11962,'0'0'11328,"0"0"-6709,0 0-3390,0 0-489,0 11-96,-7 131 1412,6-129-1940,1 34-43,2-47-73,-1 1 0,1 0 0,0-1 0,0 1 0,0-1 0,0 0 0,0 0 0,-1 1 0,1-1 0,0-1 0,0 1 0,0 0 0,0 0 0,2 0 0,15-2-25,0 0 0,0-1 0,0-1 1,-1 0-1,12-6 25,-11 4-83,-1 1 0,1 1-1,1 0 1,-1 2 0,13-1 83,-32 3-765,0 2-3928,0-2-416</inkml:trace>
  <inkml:trace contextRef="#ctx0" brushRef="#br0" timeOffset="6">1793 343 20956,'0'0'5369,"0"0"-4281,0 0 465,0 0-273,16 89-536,-8-57-336,0 0 152,-3-1-272,-2-3-72,0-1-120,-3-6-72,2-4-24,1-4-8,-3-7-280,0 1-224,3-7-832,-1 0-1921,1 0-2736</inkml:trace>
  <inkml:trace contextRef="#ctx0" brushRef="#br0" timeOffset="7">2069 362 408,'0'0'19922,"0"0"-13419,0 0-5141,0 0-514,0 0-140,-2 16-156,1-9-501,-6 28 537,3 1 1,0 22-589,4-52 23,0 0 0,0 0 0,1 0 0,-1 0 0,1 0-1,1 0 1,-1 0 0,1 0 0,3 5-23,-4-9 1,1 1 0,-1-1 1,1 0-1,0 0 0,0 0 0,0 0 0,0 0 1,0 0-1,0-1 0,0 1 0,1-1 0,-1 1 1,1-1-1,-1 0 0,1 0 0,-1 0 0,1 0 1,0 0-1,0-1 0,-1 1 0,1-1 0,0 0 1,0 0-2,1 1-48,1-1 0,-1 0 0,1 0 0,-1 0 1,1-1-1,-1 1 0,1-1 0,-1 0 0,1 0 1,-1-1-1,0 1 0,0-1 0,0 0 0,0 0 0,0 0 1,0-1-1,0 0 0,-1 1 0,1-1 0,-1 0 1,0-1-1,0 1 0,0-1 0,0 1 0,-1-1 0,1 0 1,-1 0-1,0 0 0,0 0 0,-1 0 0,1 0 1,-1-1-1,0 1 0,0-1 0,0 1 0,0-5 48,0 3-142,-1-1 0,0 1 1,0 0-1,0-1 0,-1 1 0,0 0 0,0-1 0,-1 1 0,0 0 0,0 0 0,0 0 0,-1 0 0,0 1 0,0-1 0,-3-4 142,3 7-63,0-1 0,0 1-1,0-1 1,-1 1-1,0 0 1,0 0-1,0 1 1,0-1 0,0 1-1,0 0 1,0 0-1,-1 0 1,1 0-1,-1 1 1,1 0-1,-1 0 1,0 0 0,0 1-1,1-1 1,-1 1-1,-4 1 64,4-1-333,0 0-1,0 1 1,1 0-1,-1 0 0,0 0 1,1 0-1,-1 1 1,1 0-1,-1 0 0,1 0 1,0 1-1,-2 0 334,-14 13-7616</inkml:trace>
  <inkml:trace contextRef="#ctx0" brushRef="#br0" timeOffset="8">2478 464 14939,'0'0'11610,"0"0"-8753,0 0-2161,0 0 440,101-28-416,-69 20-448,-2 1-272,-7 3 0,-7 2 0,-5 2-488,-8 0-576,-3 0-1240,0 2-1897</inkml:trace>
  <inkml:trace contextRef="#ctx0" brushRef="#br0" timeOffset="9">2882 337 19396,'0'0'5750,"0"0"-3216,0 0-1089,-6 14-263,-19 49-458,23-59-680,1 1-1,-1 0 0,1 0 1,0 0-1,1 0 0,-1 0 0,1 0 1,0 1-1,0-1 0,0 0 1,1 0-1,0 0 0,0 0 1,0 0-1,0 0 0,1 0 0,1 2-43,-1-3 16,1 0 1,0-1-1,-1 1 0,1-1 0,0 1 0,1-1 0,-1 0 0,1 0 0,-1 0 0,1-1 0,0 1 0,0-1 0,0 0 0,0 0 0,1 0 0,-1-1-16,5 2-18,0 0 0,0-1 1,1-1-1,-1 0 0,0 0 0,0 0 0,1-1 0,-1-1 0,0 0 1,1 0-1,-1 0 0,0-2 0,0 1 0,0-1 0,-1 0 1,1-1-1,0 0 18,-4 1-69,1 0 0,-1-1 0,0 1 1,0-2-1,0 1 0,0 0 0,-1-1 1,0 0-1,0 0 0,0 0 0,0-1 1,-1 1-1,0-1 0,2-4 69,-4 6-8,1 0 0,-1 0 0,0 0 0,-1 0 0,1 0-1,-1 0 1,0 0 0,0 0 0,0-1 0,0 1 0,-1 0 0,1 0 0,-1 0-1,0 0 1,0 0 0,-1 0 0,1 0 0,-1 0 0,0 1 0,0-1 0,0 1-1,-1-1 1,0 0 8,-6-7 10,0 1-1,0 1 1,-1 0-1,0 0 1,-1 0-1,0 2 1,0-1-1,-4 0-9,11 5-40,-1 0 0,0 1 0,0-1 0,0 1-1,0 1 1,0-1 0,0 1 0,0 0 0,0 0 0,-1 0 0,1 1 0,-1-1 0,1 1-1,0 1 1,-1-1 0,1 1 0,0 0 0,0 0 0,-1 1 0,1-1 0,-4 3 40,-8 10-2175,6 3-2579</inkml:trace>
  <inkml:trace contextRef="#ctx0" brushRef="#br0" timeOffset="10">1589 792 3672,'0'0'14372,"0"0"-8374,0 0-4131,0 0-336,7 0 2853,33 0-3894,558 6-37,-260-3-453,-208-4 0,114-9 0,-144 6 0,-1-4 0,23-9 0,-85 14-47,-37 1-1075,0 2-3748,-2 0-4159</inkml:trace>
  <inkml:trace contextRef="#ctx0" brushRef="#br0" timeOffset="11">2330 984 13306,'0'0'9808,"0"0"-6376,0 0-2053,0 0-208,13-3-393,45-9-325,-55 11-432,-1 0 0,0 1 0,0 0 0,0 0 0,0-1 0,0 1 0,0 0 0,0 1 0,1-1 0,-1 0 0,0 1 0,0-1 0,0 1 0,0-1 0,0 1 0,0 0 0,0 0 0,0 0 1,-1 0-1,1 0 0,0 1 0,0-1 0,-1 0 0,1 1 0,-1-1 0,1 1 0,-1 0 0,0 0 0,0-1 0,0 1 0,0 0 0,0 0 0,0 0 0,0 0 0,0 0 0,-1 0 0,1 0 0,-1 0 0,0 0 0,1 1-21,0 3 33,-1 0-1,1 1 1,-1-1 0,0 0 0,-1 0 0,0 1 0,0-1 0,0 0-1,0 0 1,-1 0 0,0 0 0,-1 1-33,-10 15 218,-1 0 1,-1-1-1,-1-1 0,-11 10-218,20-21 175,7-9-174,0 0 1,0 0-1,-1 1 1,1-1-1,0 0 1,0 0-1,0 0 1,0 1-1,0-1 1,0 0-1,0 0 1,0 1-1,0-1 1,0 0-1,0 0 1,0 1-1,0-1 1,0 0-1,0 0 1,0 1-1,0-1 1,0 0-1,0 0 1,0 0-1,0 1 1,0-1-1,0 0 1,1 0-1,-1 1 1,0-1-1,0 0 1,0 0-1,0 0 1,1 0-1,-1 1 1,0-1-1,0 0 1,0 0-1,1 0 1,-1 0-1,0 0 1,0 0-1,0 1 1,1-1-1,-1 0 1,0 0-1,0 0 1,1 0-1,-1 0 1,0 0-1,0 0 1,1 0-1,-1 0 1,0 0-1,0 0 1,0 0-1,1 0-1,25 3 15,0-1-1,1-1 1,-1-1-1,3-1-14,24 0-1034,-52 1 800,0 0-1,-1 0 1,1 0-1,0 0 1,-1-1 0,1 1-1,-1 0 1,1 0-1,0 0 1,-1-1-1,1 1 1,-1 0-1,1-1 1,-1 1-1,1 0 1,-1-1 0,1 1-1,-1-1 1,1 1-1,-1-1 1,1 1 234,4-7-7136</inkml:trace>
  <inkml:trace contextRef="#ctx0" brushRef="#br0" timeOffset="12">3759 694 22564,'0'0'4532,"0"0"-2461,0 0-808,0 0-316,0 0-439,13-4 112,-1 1-625,-1 0 1,1 0-1,0 1 0,0 0 1,0 1-1,0 1 0,0 0 1,7 1 4,4 0-918,-23-2 770,0 1 0,0 0 0,1 0 0,-1 0 0,0 0 0,0 0 0,0 1 0,1-1 0,-1 0 0,0 0 0,0 0 0,1 0 0,-1 0 0,0 0 0,0 0 0,0 0 0,1 0 0,-1 1-1,0-1 1,0 0 0,0 0 0,0 0 0,1 0 0,-1 0 0,0 1 0,0-1 0,0 0 0,0 0 0,0 0 0,0 1 0,0-1 0,0 0 0,1 0 0,-1 0 0,0 1 0,0-1 0,0 0 0,0 1 148,0 0-1058,0 3-5886</inkml:trace>
  <inkml:trace contextRef="#ctx0" brushRef="#br0" timeOffset="13">3753 853 21196,'0'0'5865,"0"0"-4608,0 0-313,0 0-152,0 0 0,0 0-256,88-13-248,-59 5-88,-2 4-80,-6-3-120,-2 5-88,-6 0 80,0 2-632,-5 0-1128,-5 7-2553</inkml:trace>
  <inkml:trace contextRef="#ctx0" brushRef="#br0" timeOffset="14">4412 650 21100,'0'0'4325,"0"0"-2586,0 0-986,0 0 57,16-4-210,54-10-149,-66 14-409,1-1 1,-1 1-1,0-1 1,0 1-1,1 0 1,-1 1-1,0-1 1,0 1-1,0 0 0,1 0-42,-3-1 28,0 1-1,-1 0 1,1 0-1,0 0 1,0 0-1,-1 0 0,1 0 1,-1 0-1,1 0 1,-1 1-1,1-1 1,-1 1-1,0-1 0,0 1 1,1 1-28,0 1 41,-1 0 0,1 0-1,-1 0 1,0 0 0,-1 0 0,1 0 0,-1 0-1,1 0 1,-1 1 0,0-1 0,-1 0 0,1 0-1,-1 0 1,0 0 0,-1 4-41,-3 5 80,0 1 0,-1-1 0,0-1 0,-1 1 0,-1-1 0,0 0 0,0-1 0,-6 6-80,-29 44 309,42-60-292,0 1 0,0-1-1,1 1 1,-1-1 0,0 1 0,1-1-1,-1 1 1,1-1 0,0 1-1,-1 0 1,1-1 0,0 1-17,0-1 3,0 0-1,0-1 1,1 1 0,-1 0 0,0-1 0,0 1 0,0 0 0,1-1-1,-1 1 1,0 0 0,1-1 0,-1 1 0,1-1 0,-1 1 0,0-1 0,1 1-1,-1-1 1,1 1 0,-1-1 0,1 1-3,3 0 9,-1 1 1,1-1 0,-1 0-1,1 0 1,0 0-1,-1 0 1,1 0-1,2-1-9,-3 1 20,11 1-206,1-1 0,-1 0 1,0 0-1,1-2 0,-1 0 1,8-2 185,-12 1-1137,0 0 1,-1-1 0,1 0-1,-1-1 1,1 0 0,0-1 1136,11-6-5938</inkml:trace>
  <inkml:trace contextRef="#ctx0" brushRef="#br0" timeOffset="15">4816 684 19468,'0'0'4614,"0"0"-2180,0 0-791,0 0-725,0 0-502,-9 15 54,-28 49 17,34-59-443,0 0 0,1 0-1,0 0 1,0 0 0,0 1 0,0-1 0,1 1-1,0-1 1,0 1 0,0 0 0,1-1-1,0 1 1,0 0 0,0-1 0,1 1 0,0 0-1,0-1 1,0 1 0,1 1-44,0-5 1,0 0-1,-1 0 1,1 0 0,0 0 0,0 0-1,0 0 1,0 0 0,1-1 0,-1 1-1,0-1 1,1 1 0,-1-1 0,1 0-1,-1 0 1,1 0 0,0-1-1,-1 1 1,1 0 0,0-1 0,0 0-1,-1 0 1,1 0 0,0 0 0,0 0-1,-1 0 1,3-1-1,2 0-15,0 0-1,1 0 1,-1 0-1,0-1 1,0-1-1,0 1 1,-1-1-1,1 0 1,5-3 15,-6 1-63,0 1 1,-1-1-1,1 0 1,-1 0-1,0-1 0,-1 0 1,1 1-1,-1-2 0,0 1 1,-1 0-1,1-1 1,-1-1 62,-1 4-9,-1 1 0,1-1 0,-1 1 1,-1-1-1,1 0 0,0 0 0,-1 0 1,0 1-1,0-1 0,0 0 0,0 0 1,0 0-1,-1 1 0,0-1 0,0 0 1,0 1-1,0-1 0,-1 0 0,1 1 1,-1-1-1,0 1 0,0 0 0,0 0 1,-1-1 8,-3-2 5,0 0 0,0 0 1,-1 0-1,1 1 1,-2 1-1,1-1 0,0 1 1,-1 0-1,-6-2-5,10 4-219,1 0 0,-1 1 0,1 0 0,-1 0 0,0 0 0,0 0 0,1 1 0,-1-1 0,0 1 0,0 0 0,0 0 0,0 0 0,1 1 0,-1-1 0,0 1 0,0 0 1,1 0-1,-1 0 0,0 1 0,1-1 0,-1 1 0,-1 1 219,-9 12-5204</inkml:trace>
  <inkml:trace contextRef="#ctx0" brushRef="#br0" timeOffset="16">5079 726 21172,'0'0'3642,"0"0"-2390,0 0-524,0 0 163,0 0-181,0 0-111,4 11-32,-3-8-539,3 9 300,0 1-1,0-1 1,-1 1-1,-1-1 1,0 1-1,0 8-327,-2 9 355,0-30-354,0 0 0,0 0 0,0 0 0,0 0 0,0 0 0,0 0 0,0 0 0,0 0 1,0 0-1,0 0 0,0 1 0,0-1 0,0 0 0,0 0 0,0 0 0,0 0 0,0 0 0,0 0 1,0 0-1,0 0 0,0 0 0,0 1 0,0-1 0,1 0 0,-1 0 0,0 0 0,0 0 0,0 0 0,0 0 1,0 0-1,0 0 0,0 0 0,0 0 0,0 0 0,0 0 0,0 0 0,1 0 0,-1 0 0,0 0 1,0 0-1,0 0 0,0 0 0,0 0 0,0 0 0,0 0 0,0 0 0,0 0 0,1 0 0,-1 0 1,0 0-1,0 0 0,0 0 0,0 0 0,0 0 0,0 0 0,0 0 0,0 0 0,0 0 0,0 0 1,0 0-1,1 0 0,-1 0 0,0 0 0,0 0 0,0 0 0,0-1-1,4-3-26,5-21-152,1 0-1,3-2 179,-9 19-83,0 1-1,1-1 1,0 1-1,0 0 1,1 1-1,-1-1 1,1 1-1,5-3 84,-10 8-3,-1 0 0,1 1 0,0-1 0,0 0 1,0 1-1,0-1 0,-1 1 0,1-1 0,0 1 0,0 0 0,0-1 0,0 1 0,0 0 1,0 0-1,0-1 0,0 1 0,0 0 0,0 0 0,0 0 0,0 0 0,1 0 0,-1 0 1,0 1-1,0-1 0,0 0 0,0 1 0,0-1 3,1 1 16,-1 1 1,1-1-1,-1 0 1,0 1-1,1-1 1,-1 1-1,0-1 0,0 1 1,0-1-1,0 1 1,0 0-1,0 0 1,0 0-1,-1 0-16,4 9 122,-1 0 1,0 1-1,-1-1 0,0 7-122,-2-16 2,0-2-3,0 1 0,0 0 0,0-1 0,0 1-1,0-1 1,0 1 0,0 0 0,0-1 0,1 1 0,-1-1 0,0 1 0,0-1 0,0 1 0,1-1 0,-1 1 0,0 0 0,1-1 0,-1 1 0,0-1 0,1 0 0,-1 1 0,1-1 0,-1 1 0,0-1 0,1 0 0,-1 1 0,1-1 0,-1 0 0,1 1 0,0-1 0,-1 0 0,1 0 0,-1 0 0,1 1-1,-1-1 1,1 0 0,0 0 0,-1 0 0,1 0 0,-1 0 0,1 0 0,0 0 0,-1 0 0,1 0 0,-1-1 0,1 1 0,-1 0 0,1 0 0,0 0 0,-1-1 0,1 1 0,-1 0 0,1-1 0,-1 1 0,1 0 1,5-4-120,1-1 1,-1 0-1,0 0 1,4-4 119,6-4-393,-15 12 375,1 0 1,-1 0-1,0 0 1,1 1-1,-1-1 1,0 1-1,1-1 1,-1 1-1,1-1 1,-1 1-1,1 0 0,-1 0 1,1-1 17,-1 1 8,-1 1 0,1-1-1,-1 0 1,1 0 0,-1 0 0,1 0 0,-1 1-1,1-1 1,-1 0 0,0 0 0,1 1 0,-1-1-1,1 0 1,-1 1 0,0-1 0,1 0 0,-1 1-1,0-1 1,1 0 0,-1 1 0,0-1 0,0 1-1,1-1 1,-1 1 0,0-1-8,1 5 119,0-1 0,0 0 0,-1 1 0,0-1 0,0 1 0,0-1 0,0 3-119,-1 6 190,1 57 108,0-70-339,0 0 0,0 0 0,0 0 0,1 0 0,-1 0 0,0 0 0,0-1 0,0 1 0,0 0 0,0 0 0,0 0 0,0 0 0,1 0 0,-1 0 0,0 0 0,0 0 0,0 0 0,0 0 0,0 0 0,1 0 0,-1 0 0,0 0 0,0 0 0,0 0 1,0 0-1,0 0 0,1 0 0,-1 0 0,0 0 0,0 0 0,0 0 0,0 0 0,0 0 0,0 0 0,1 0 0,-1 0 0,0 0 0,0 0 0,0 0 0,0 1 0,0-1 0,0 0 0,0 0 0,0 0 0,1 0 0,-1 0 0,0 0 0,0 0 0,0 1 0,0-1 0,0 0 0,0 0 0,0 0 1,0 0-1,0 0 0,0 1 0,0-1 0,0 0 0,0 0 0,0 0 0,0 0 41,7-10-6251,-4-3-7322</inkml:trace>
  <inkml:trace contextRef="#ctx0" brushRef="#br0" timeOffset="17">5562 483 22132,'0'0'4141,"0"0"-2576,0 0-565,-2 17-179,0 4-593,-1 14 303,-1-1 0,-4 12-531,-23 74 1371,17-75-1404,3 1-1,1 0 0,3 0 0,2 1 0,1 3 34,4-49-1538,0-2-1701,0-4-1371</inkml:trace>
  <inkml:trace contextRef="#ctx0" brushRef="#br0" timeOffset="18">5689 701 21540,'0'0'5413,"0"0"-3068,0 0-1133,0 0-473,0 0-433,0 0-244,-11 10-44,-35 34-35,45-43 16,0-1 0,1 1-1,-1-1 1,0 1 0,1 0 0,-1-1 0,1 1 0,-1 0-1,1 0 1,-1-1 0,1 1 0,-1 0 0,1 0-1,0 0 1,-1-1 0,1 1 0,0 0 0,0 0 0,0 0-1,-1 0 1,1 0 0,0 0 0,0 0 0,0 0 0,1-1-1,-1 1 1,0 0 0,0 0 0,0 0 0,1 0-1,-1 0 1,0 0 1,2 0-5,-1 0 0,0 1 0,0-1 0,1 0-1,-1 0 1,1 0 0,-1 0 0,1 0 0,-1 0 0,2 0 5,1 1-24,1 1 105,3 2-533,1 0-1,-1 0 0,-1 1 1,1 0-1,-1 1 1,5 5 452,-11-10-24,1-1 1,-1 1-1,0 0 0,0 0 1,0 0-1,0 0 1,0 0-1,0 0 1,-1 0-1,1 0 1,-1 0-1,1 0 1,-1 0-1,0 0 1,0 0-1,0 1 1,0-1-1,0 0 1,0 0-1,-1 0 1,1 0-1,-1 0 1,1 0-1,-1 0 1,0 0-1,0 0 1,0 0-1,0 0 1,0 0-1,0 0 1,0 0-1,-1-1 0,0 1 25,-1 2 200,0 0 1,0-1 0,0 0 0,0 0 0,-1 0 0,0 0 0,1 0 0,-1-1 0,0 1 0,0-1 0,0 0 0,-1-1 0,1 1 0,0-1-1,-1 0 1,1 0 0,-4 1-202,7-2-49,1 0 0,0 0 0,-1 0 0,1-1-1,0 1 1,-1 0 0,1 0 0,0 0-1,-1 0 1,1 0 0,0 0 0,0-1 0,-1 1-1,1 0 1,0 0 0,0-1 0,-1 1 0,1 0-1,0 0 1,0-1 0,-1 1 0,1 0 0,0 0-1,0-1 1,0 1 0,0 0 0,0-1 0,0 1-1,-1 0 1,1-1 0,0 1 0,0 0-1,0-1 1,0 1 0,0 0 0,0-1 0,0 1-1,0 0 1,0-1 0,1 1 0,-1 0 0,0-1-1,0 1 1,0 0 49,0-4-928,0-7-2669</inkml:trace>
  <inkml:trace contextRef="#ctx0" brushRef="#br0" timeOffset="19">5952 898 18035,'0'0'13155,"0"0"-11578,0 0-1577,0 0 0,0 0 0,0 0 0,0 0-2217</inkml:trace>
  <inkml:trace contextRef="#ctx0" brushRef="#br0" timeOffset="20">6303 716 17459,'0'0'5852,"0"0"-3150,0 0-1300,0 0-418,0 0-196,4 4 107,17 26 7,-14-19-605,0 0 0,0 0 0,1-1 1,1 0-1,0-1 0,7 6-297,-15-14 0,0 0 0,1 0 0,-1-1 0,1 1 0,-1-1 0,1 1 0,-1-1 0,1 1 0,-1-1 0,1 0 0,-1 0 0,1 0 0,0 0 0,-1 0 0,1 0 0,-1 0 0,1-1 0,-1 1 0,1 0 0,0-1 0,2 0 0,0-1 0,0 0 0,0 0 0,0-1 0,0 1 0,-1-1 0,2-1 0,24-21 0,-1-2 0,10-13 0,2-2 0,292-289 50,-223 232-175,3 4 1,30-13 124,-75 63-994</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3T15:39:26.741"/>
    </inkml:context>
    <inkml:brush xml:id="br0">
      <inkml:brushProperty name="width" value="0.025" units="cm"/>
      <inkml:brushProperty name="height" value="0.025" units="cm"/>
      <inkml:brushProperty name="color" value="#E71224"/>
    </inkml:brush>
  </inkml:definitions>
  <inkml:trace contextRef="#ctx0" brushRef="#br0">1 320 3776,'0'0'19976,"0"0"-13661,0 0-5287,0 0-629,5-1-127,24-3 69,0 1-1,21 1-340,-49 2 5,-1 0-1,1 0 1,0 0 0,-1 0-1,1 0 1,-1 1-1,1-1 1,-1 0-1,1 0 1,-1 1-1,1-1 1,-1 0 0,0 0-1,1 1 1,-1-1-1,1 1 1,-1-1-1,0 0 1,1 1 0,-1-1-1,0 1 1,1-1-1,-1 1 1,0-1-1,0 1 1,1-1-1,-1 1-4,4 20 102,-8 21-7,2-31-95,-2 0 0,1-1 0,-1 0 0,-1 1 0,0-1 0,0-1 0,-1 1 0,-2 2 0,-10 12 0,-1-1 0,-11 11 0,30-34-30,0 0 0,0-1 1,0 1-1,0 0 0,0 0 0,0 0 1,0 0-1,0 0 0,0 0 0,0 0 1,0 0-1,0 0 0,0-1 0,0 1 0,0 0 1,0 0-1,0 0 0,0 0 0,0 0 1,0 0-1,0 0 0,0 0 0,0 0 0,0-1 1,0 1-1,0 0 0,0 0 0,0 0 1,0 0-1,-1 0 0,1 0 0,0 0 1,0 0-1,0 0 0,0 0 0,0 0 0,0 0 1,0 0-1,0 0 0,0 0 0,0 0 1,-1 0-1,1 0 0,0 0 0,0 0 0,0 0 1,0 0-1,0 0 0,0 0 0,0 0 1,0 0-1,-1 0 0,1 0 0,0 0 1,0 0-1,0 0 0,0 0 0,0 0 0,0 0 1,0 0-1,0 0 30,1-9-3797,6-4-473</inkml:trace>
  <inkml:trace contextRef="#ctx0" brushRef="#br0" timeOffset="357.02">203 310 1088,'0'0'20635,"0"0"-14411,0 0-5044,0 0-408,0 0-261,-9 11-200,8-10-304,-8 11 151,-1 1 1,1 0 0,1 0-1,1 1 1,0 0-1,0 0 1,1 1-159,3-4 149,0 0 0,1 0 0,0 0 0,1 0 1,1 0-1,-1 1-149,2-10-4,-1-1 1,0 1 0,1 0 0,-1-1-1,1 0 1,-1 1 0,1-1 0,0 1-1,0-1 1,0 0 0,-1 1 0,1-1-1,0 0 1,1 0 0,-1 0 0,0 0-1,0 0 1,0 0 0,1 0 0,-1 0 0,0 0-1,1-1 1,-1 1 0,1-1 0,-1 1-1,1-1 1,-1 1 0,1-1 0,-1 0-1,2 1 4,6 0-273,1 1 0,-1-1 0,1 0 0,5-1 273,-8 0-333,6 0-1699,-1 0 0,0-1 0,5-1 2032,8-6-10055</inkml:trace>
  <inkml:trace contextRef="#ctx0" brushRef="#br0" timeOffset="25079.64">572 157 1936,'0'0'18466,"0"0"-12171,0 0-4642,0 0-566,0 0-287,-4 5-335,-7 9-278,2 0 0,0 0-1,0 1 1,2 1 0,-1-1 0,-3 17-188,-7 23 946,-5 28-945,17-53 0,2 0 0,0 1 0,2-1 0,2 19 0,0-44-193,-1-1 1,2 0-1,-1 0 1,0 0-1,1 0 0,0 0 1,0 0-1,0 0 1,0 0-1,1 0 0,0 0 1,-1-1-1,1 1 1,1 0-1,-1-1 1,0 0-1,1 0 0,0 1 1,0-1-1,0-1 1,0 1-1,0 0 0,0-1 1,1 0-1,-1 0 1,1 0-1,0 0 0,0 0 1,-1-1-1,1 1 1,0-1-1,0 0 0,0 0 1,0-1-1,1 1 1,-1-1-1,3 0 193,12 0-6565</inkml:trace>
  <inkml:trace contextRef="#ctx0" brushRef="#br0" timeOffset="25080.64">718 272 20140,'0'0'5222,"0"0"-2878,0 0-1073,0 0-306,0 0-277,0 0-295,0 0 57,0 12 4,-5 152 386,5-163-840,-1 1 0,1-1 0,0 0 0,0 1 0,0-1 0,0 0 0,0 1 0,0-1 0,0 1 0,1-1 0,-1 0 0,0 0 0,1 1 0,-1-1 0,1 0 0,0 0 0,-1 1 0,1-1 0,0 0 0,0 1 0,1-1 0,0 0 0,0 0 0,0 0 0,0 0 0,0-1 0,0 1 0,0-1 0,0 1 0,1-1 0,-1 0 0,0 0 0,0 0 0,0 0 0,21 2-29,0-2 1,0 0-1,0-1 1,-1-1-1,1-1 1,16-5 28,-31 4-1570,-5-3-3402,-3 1 690</inkml:trace>
  <inkml:trace contextRef="#ctx0" brushRef="#br0" timeOffset="25081.64">901 284 22524,'0'0'3849,"0"0"-2393,0 0-15,0 87-337,0-51-352,0 0-152,0 0-16,0-4-192,0-3-327,0-3-65,0-5 0,0-6 0,0-5-33,5-8-831,1-2-1520,-1 0-3289</inkml:trace>
  <inkml:trace contextRef="#ctx0" brushRef="#br0" timeOffset="25082.64">1068 151 21460,'0'0'4521,"0"0"-2753,0 0-143,72 76-473,-45-36-240,-6 5-144,-3 1-207,-7 5-561,-8 0 0,-3 0 0,-8-3 0,-11-1 0,-2-9 0,-3-8 0,8-7-337,0-21-1343,3-2-3041,7 0-12083</inkml:trace>
  <inkml:trace contextRef="#ctx0" brushRef="#br0" timeOffset="25083.64">1432 375 22692,'0'0'4593,"0"0"-3312,0 0 279,0 0-536,90 0-512,-63 0-384,-6 0-128,0 0-168,-10 0-1184,-6 0-2889,-5 0-14403</inkml:trace>
  <inkml:trace contextRef="#ctx0" brushRef="#br0" timeOffset="25084.64">1469 492 24717,'0'0'4241,"0"0"-3713,0 0 304,0 0 56,0 0-600,88 0-232,-72 0-56,-3 0-360,-5 0-672,-3 0-1665,-2 0-2600</inkml:trace>
  <inkml:trace contextRef="#ctx0" brushRef="#br0" timeOffset="25085.64">1958 238 2512,'0'0'17192,"0"0"-11402,0 0-4131,0 0-413,0 0-416,0 0-385,8-3-76,7-3 6,1 2-1,13-4-374,-24 7 45,0 0 0,-1 1 1,1-1-1,0 1 0,0 0 1,0 0-1,-1 0 0,1 1 0,0-1 1,0 1-1,-1 0 0,1 1 1,-1-1-1,1 1-45,-3-1 7,-1 1 1,1-1-1,-1 0 0,0 1 1,0-1-1,1 0 0,-1 1 1,0 0-1,0-1 0,-1 1 0,1-1 1,0 1-1,0 0 0,-1 0 1,1 0-1,-1-1 0,0 1 1,1 0-1,-1 0 0,0 0 1,0 0-1,0 0 0,0-1 1,-1 1-1,1 0 0,0 0 1,-1 0-1,1-1 0,-1 1 1,0 0-8,-1 4 10,0 1 0,0-1 0,-1 0 0,0-1 0,0 1 0,-1 0 0,1-1 0,-1 1-10,-69 69-29,73-74 1,-1-1 1,1 1-1,-1-1 0,1 0 1,0 1-1,-1-1 1,1 1-1,0-1 1,-1 1-1,1-1 0,0 1 1,0-1-1,0 1 1,-1-1-1,1 1 1,0-1-1,0 1 0,0-1 1,0 1-1,0-1 1,0 1-1,0-1 1,0 1-1,0 0 0,0-1 1,0 1-1,0-1 1,1 1-1,-1-1 1,0 1-1,0-1 0,1 1 1,-1-1-1,0 1 1,0-1-1,1 0 1,-1 1-1,1-1 0,-1 1 1,0-1-1,1 0 1,-1 1-1,1-1 28,24 11-1475,-15-8 1067,-6-1 178,0-1-1,0 1 0,-1 0 1,1 1-1,-1-1 0,1 1 1,-1-1-1,0 1 0,0 0 1,0 0-1,0 1 0,0-1 1,-1 0-1,1 1 0,-1 0 1,1 2 230,-2-4 86,0 1 0,-1-1 0,1 1 0,-1 0 1,1-1-1,-1 1 0,0 0 0,0-1 0,0 1 1,0 0-1,-1-1 0,1 1 0,-1 0 0,1-1 0,-1 1 1,0-1-1,0 1 0,0-1 0,-1 0 0,1 1 1,0-1-1,-1 0 0,0 0 0,1 0 0,-1 0 1,-2 2-87,1-1 225,0 0 0,0 0 0,-1 0 0,1 0 1,-1-1-1,1 1 0,-1-1 0,0 0 1,0 0-1,0-1 0,0 1 0,0-1 0,-1 0 1,1 0-1,0 0 0,0 0 0,-2-1-225,5 0-30,1 0 0,0-1 0,-1 1-1,1 0 1,0 0 0,-1-1 0,1 1 0,0 0-1,0-1 1,0 1 0,-1 0 0,1-1 0,0 1-1,0 0 1,0-1 0,0 1 0,-1-1 0,1 1-1,0 0 1,0-1 0,0 1 0,0-1 0,0 1-1,0 0 1,0-1 0,0 1 0,0-1-1,0 1 1,1 0 0,-1-1 0,0 1 0,0 0-1,0-1 1,0 1 0,0 0 0,1-1 30,4-15-3140,5 3-2868</inkml:trace>
  <inkml:trace contextRef="#ctx0" brushRef="#br0" timeOffset="25086.64">2340 293 6921,'0'0'13509,"-4"11"-9182,-5 16-2966,1-1 1,-1 11-1362,6-23 334,0 0 0,1 0 0,1 0 0,1 1-1,0-1 1,1 9-334,-1-20 6,1 0 0,0 0 0,0 1 0,0-1 0,0 0 0,1 0 0,-1 0 0,1 0 0,0 0 0,0-1 0,0 1 0,0 0 0,0-1 0,0 1 0,1-1 0,-1 0 0,1 0 0,0 0 0,-1 0 0,1 0 0,0-1 0,0 1 0,0-1 0,1 0 0,-1 0-1,0 0-5,2 0-50,-1 0-1,0 0 0,0 0 0,0-1 0,0 0 0,1 1 0,-1-2 0,0 1 0,0 0 0,1-1 0,-1 0 0,0 0 0,0 0 0,0-1 0,0 1 0,0-1 0,-1 0 0,1 0 0,0 0 0,1-2 51,0-1-154,1 0-1,-1 0 1,0 0 0,-1-1-1,1 0 1,-1 0-1,-1 0 1,1-1 0,-1 0-1,0 1 1,0-1-1,-1 0 1,0 0 0,0 0-1,0 0 1,-1-1-1,0 1 1,-1-7 154,0 8 43,0 0-1,0 0 0,-1 0 1,0 0-1,0 0 1,0 0-1,-1 0 1,0 0-1,0 1 1,0-1-1,-1 1 1,0-1-1,0 1 1,0 0-1,-1 0 1,0 0-1,0 1 0,0-1 1,0 1-1,-1 0 1,1 0-1,-5-2-42,5 4-26,1 0 0,0 0 0,-1 1 0,1 0 0,-1 0 0,1-1 0,-1 2 0,0-1 0,1 0 0,-1 1 0,0 0 0,0 0 0,1 0 0,-2 0 26,-20 6-3779,4 3-7794</inkml:trace>
  <inkml:trace contextRef="#ctx0" brushRef="#br0" timeOffset="25087.64">2765 119 19604,'0'0'5572,"0"0"-3258,0 0-1202,-4 13-193,-15 42 65,3 1 1,2 1-1,-1 18-984,13-53 159,0 0 0,1 0 0,2 0 0,0 0 0,1-1 0,2 6-159,-3-20-142,1-1-1,0 0 1,0 0-1,0 0 1,1-1-1,0 1 1,0-1-1,0 1 0,1-1 1,3 4 142,-4-5-456,1-2 0,-1 1 0,0 0-1,1-1 1,-1 1 0,1-1 0,0 0 0,0 0 0,0-1 0,0 1-1,0-1 1,0 0 0,0 0 0,0 0 0,1-1 0,-1 1 0,1-1 456,11 0-12159</inkml:trace>
  <inkml:trace contextRef="#ctx0" brushRef="#br0" timeOffset="25088.64">2933 263 20212,'0'0'4977,"0"0"-2894,0 0-837,-3 15-301,0-3-763,-2 9 246,1 1 1,1 0-1,-1 21-428,4-38 106,0 0 0,0 0 0,0 0 0,1 0 0,0 0 0,0 0 0,0-1 0,1 5-106,0-7 46,-1 0 1,0 0-1,1-1 1,-1 1-1,1 0 1,-1-1-1,1 1 0,0-1 1,0 0-1,-1 0 1,1 0-1,0 0 1,0 0-1,0 0 1,0 0-1,1 0 0,-1-1 1,0 1-1,0-1 1,2 1-47,13 1-2,1 0 0,-1-1 0,1-1 0,-1-1 0,1 0 0,-1-1 0,1-1 0,-1 0 0,0-2 0,7-2 2,-8-2-1245,-13-2-3549,-3 5 206</inkml:trace>
  <inkml:trace contextRef="#ctx0" brushRef="#br0" timeOffset="25089.64">3103 280 16243,'0'0'9282,"0"0"-6537,0 0-1473,-11 83-72,8-50-448,1 6-288,-1-6-104,3 1-176,0-4-184,0-5 48,0-6-48,0-6-344,3-4-384,2-9-1056,0 0-2353,-2-3-6529</inkml:trace>
  <inkml:trace contextRef="#ctx0" brushRef="#br0" timeOffset="25090.64">3262 109 21628,'0'0'4216,"0"0"-1620,13 16-901,4 2-1272,3 6 86,0 1 0,-1 0 0,0 5-509,-10-15 71,-1 0 1,0 0 0,-2 1 0,0 0-1,0 0 1,-2 1 0,3 16-72,-2 5 60,-1 1 0,-2-1 0,-2 1-60,0-27 0,-1 1 0,0-1 0,-1 0 0,0 0 0,0 0 0,-2 0 0,1-1 0,-2 1 0,1-1 0,-7 10 0,11-20-66,-1 0 0,1 0-1,-1 0 1,1-1 0,-1 1 0,1 0 0,-1 0-1,0-1 1,1 1 0,-1 0 0,0-1 0,0 1 0,0-1-1,1 1 1,-1-1 0,0 1 0,0-1 0,0 0-1,0 1 1,0-1 0,0 0 0,0 0 0,0 0-1,1 0 1,-1 0 0,0 0 0,0 0 0,0 0-1,0 0 1,0 0 0,0 0 0,0 0 0,0-1-1,-1 1 68,-3-7-4481</inkml:trace>
  <inkml:trace contextRef="#ctx0" brushRef="#br0" timeOffset="25091.64">3682 418 21100,'0'0'5873,"0"0"-4424,0 0-209,0 0 80,0 0-616,103 2-304,-66-9-152,1 3-80,-9 0 56,-3 2-224,-10 2-40,-8 0 40,-5 0-344,-3 0-400,0 0-752,-8 0-2161,-3 0-2992</inkml:trace>
  <inkml:trace contextRef="#ctx0" brushRef="#br0" timeOffset="25092.64">3801 329 22316,'0'0'5633,"0"0"-4296,0 0 247,0 0-440,0 91-504,3-62-527,2-3-113,-2-1 0,-1-6 0,1-2 0,0-6 0,-1-7-265,1-2-615,0-2-712,-3-4-1905,2-7-2640</inkml:trace>
  <inkml:trace contextRef="#ctx0" brushRef="#br0" timeOffset="25093.64">4306 7 20460,'0'0'3729,"0"0"-1870,0 0-471,0 0-344,0 0-411,0 0-315,18-6 866,-11 5-971,0 2 0,0-1 0,0 1 0,0 0 0,0 0 0,0 0 0,6 3-213,-11-3-3,-1 0 1,1 0-1,0 0 0,0 0 1,-1 0-1,1 1 0,0-1 0,-1 0 1,0 1-1,1-1 0,-1 1 0,0 0 1,0 0-1,1-1 0,-1 1 1,-1 0-1,1 0 0,0 0 0,0 0 1,-1 0-1,1 0 0,-1 0 1,1 0-1,-1 0 0,0 0 0,0 0 1,0 0-1,0 1 3,0 0-6,-1 1 1,1-1-1,0 1 0,-1-1 1,0 1-1,0-1 0,0 0 1,0 1-1,-1-1 1,1 0-1,-1 0 0,0 0 1,0 0-1,0 0 0,0 0 1,0 0-1,-1-1 0,1 1 1,-1-1-1,-1 2 6,-16 16 34,20-19-48,0-1 0,0 0 0,0 0-1,0 1 1,0-1 0,0 0-1,0 0 1,0 1 0,0-1 0,0 0-1,0 1 1,0-1 0,0 0-1,0 0 1,0 1 0,1-1 0,-1 0-1,0 0 1,0 1 0,0-1 0,0 0-1,0 0 1,1 1 0,-1-1-1,0 0 1,0 0 0,0 0 0,1 1-1,-1-1 1,0 0 0,0 0 0,0 0-1,1 0 1,-1 0 0,0 1-1,1-1 1,-1 0 0,0 0 0,0 0 14,14 6-380,-12-5 307,1 0-28,1 1 1,-1 0-1,1 0 0,-1 1 0,0-1 1,0 1-1,0-1 0,0 1 0,0 0 1,-1 0-1,0 0 0,1 0 1,-1 1-1,1 2 101,-2-4 4,0 0 0,0 0 1,-1 0-1,1 0 0,-1 0 1,1 0-1,-1 0 0,0 1 0,0-1 1,0 0-1,0 0 0,0 0 0,-1 0 1,1 0-1,-1 0 0,1 1 1,-1-1-1,0 0 0,1 0 0,-1 0 1,0-1-1,-1 1 0,1 0 1,0 0-1,0-1 0,-1 1 0,0 1-4,-1 0 132,0 0 0,0 0-1,0 0 1,0 0 0,0 0-1,-1 0 1,1-1 0,-1 0 0,0 0-1,1 0 1,-1 0 0,0 0-1,0-1 1,0 0 0,-1 0-1,1 0 1,-1 0-132,5-1-31,0 0 0,-1 0 0,1-1 0,0 1 0,0 0-1,0 0 1,0 0 0,0 0 0,0-1 0,-1 1 0,1 0 0,0 0 0,0 0 0,0-1 0,0 1-1,0 0 1,0 0 0,0 0 0,0-1 0,0 1 0,0 0 0,0 0 0,0 0 0,0-1 0,0 1-1,0 0 1,0 0 0,0 0 0,0-1 0,0 1 0,1 0 0,-1 0 0,0 0 0,0-1 0,0 1 0,0 0-1,0 0 1,0 0 0,1 0 0,-1-1 0,0 1 0,0 0 0,0 0 0,0 0 0,1 0 0,-1 0-1,0 0 32,8-11-1365,10-2-3844,0 1-5831</inkml:trace>
  <inkml:trace contextRef="#ctx0" brushRef="#br0" timeOffset="25094.64">4609 79 23156,'0'0'3774,"0"0"-2313,0 0-723,0 0-194,-4 13-243,-12 43-188,15-54-113,0 0-1,1 1 0,-1-1 1,1 0-1,-1 1 1,1-1-1,0 0 0,0 1 1,0-1-1,1 1 1,-1-1-1,0 0 0,1 1 1,0-1-1,-1 0 0,1 0 1,0 1-1,0-1 1,0 0-1,0 0 0,1 0 1,-1 0-1,1 0 0,-1-1 1,1 1-1,-1 0 1,1-1-1,0 1 0,0-1 1,0 1-1,0-1 1,0 0-1,0 0 0,0 0 1,1 0-1,1 1 1,4 0-34,0 0 0,0-1 1,0 0-1,0 0 0,0 0 0,1-1 0,-1 0 0,0-1 1,1 0 33,-5 0-11,0 1 0,0-1 1,0 0-1,0-1 1,-1 1-1,1-1 0,0 0 1,-1 0-1,1 0 0,-1 0 1,0 0-1,0-1 1,0 0-1,0 1 0,0-1 1,-1 0-1,1 0 0,-1-1 1,0 1-1,0 0 1,0-1-1,0 0 0,1-3 11,-2 4 18,0 0 0,0-1 0,0 1 0,0-1 0,-1 1 0,1-1-1,-1 1 1,0-1 0,0 1 0,-1-1 0,1 1 0,-1-1 0,1 1 0,-1-1 0,0 1 0,0-1-1,-1 1 1,1 0 0,-1 0 0,0 0 0,1-1 0,-1 2 0,-1-1 0,1 0 0,0 0-1,-1 1 1,1-1-18,-4-1 35,1-1 0,-1 1 0,1 1 0,-1-1-1,0 1 1,-1 0 0,-2-1-35,6 3-210,1 0 0,-1 0 1,0 0-1,1 0 0,-1 1 1,0 0-1,0-1 0,0 1 0,1 0 1,-1 0-1,0 1 0,0-1 1,0 0-1,1 1 0,-1 0 0,0 0 1,1-1-1,-1 2 0,0-1 210,-9 9-5726</inkml:trace>
  <inkml:trace contextRef="#ctx0" brushRef="#br0" timeOffset="25095.64">4096 394 19460,'0'0'3219,"0"0"-2149,0 0-278,0 0 356,17 0 1099,120-13-413,-8-1-770,616-26 869,-683 40-1982,-60 0-223,-2 0-209,-12 0-1897,-3 0-3208,4 0-4356</inkml:trace>
  <inkml:trace contextRef="#ctx0" brushRef="#br0" timeOffset="25096.64">4343 483 6921,'0'0'12652,"0"0"-7776,0 0-3272,0 0-355,0 0-184,0 0-351,0 0-217,-2 3-13,-3 7-195,1-1 0,0 1 1,0-1-1,1 1 0,0 0 0,1 0 0,0 0 0,1 1 1,-1 8-290,2-18 2,0-1 1,1 1-1,-1-1 0,0 0 1,0 1-1,0-1 1,1 0-1,-1 1 0,0-1 1,1 0-1,-1 1 1,0-1-1,1 0 0,-1 1 1,0-1-1,1 0 1,-1 0-1,0 0 1,1 1-1,-1-1 0,1 0 1,-1 0-1,1 0 1,-1 0-1,0 0 0,1 0 1,-1 0-1,1 0 1,-1 0-1,1 0-2,16 1 14,-15-1-14,36 0-240,0-1 0,-1-1-1,1-2 1,30-9 240,-67 13-182,-1 0-1,0 0 1,1-1-1,-1 1 1,0 0-1,0-1 1,1 1-1,-1 0 1,0-1-1,0 1 1,0-1-1,1 1 1,-1 0 0,0-1-1,0 1 1,0-1-1,0 1 1,0 0-1,0-1 1,0 1-1,0-1 1,0 1-1,0-1 1,0 1 0,0 0-1,0-1 1,0 1-1,0-1 1,0 1 182,-1-3-2829,1-3-6278</inkml:trace>
  <inkml:trace contextRef="#ctx0" brushRef="#br0" timeOffset="25097.64">4497 471 18635,'0'0'5842,"0"0"-4354,0 0 256,0 0-319,3 82-425,-1-54-216,1-1-280,-3-1-208,0-3-208,0-2-88,0-6 0,0-5-224,0-5-864,5-5-1353,-2 0-1863,0-7-7931</inkml:trace>
  <inkml:trace contextRef="#ctx0" brushRef="#br0" timeOffset="25098.64">4725 530 4200,'0'0'19437,"0"0"-15821,0 0-2471,0 0 175,0 0-232,88-13-512,-64 9-264,-3 2-208,-2 2-64,-6 0-40,-5 0-104,-3 0-208,-5 0-624,0 0-328,0 0-1281,0 0-1456,-2-2-8081</inkml:trace>
  <inkml:trace contextRef="#ctx0" brushRef="#br0" timeOffset="25099.64">4826 437 15131,'0'0'8850,"0"0"-6890,0 0-40,0 0-391,3 67-433,0-41-424,-1-3-64,1 2-208,-3-1-216,3-7-168,-1-5-16,1-1-136,0-7-712,2-4-1464,0 0-1937,3-10-7482</inkml:trace>
  <inkml:trace contextRef="#ctx0" brushRef="#br0" timeOffset="25100.64">5076 441 14363,'0'0'10970,"0"0"-7705,0 0-1809,0 72-280,0-45-328,0-1-472,0-1-232,0-2-8,0-3-136,0-6 0,0-5-208,3-3-336,2-6-632,-2 0-1553,-1-2-2080</inkml:trace>
  <inkml:trace contextRef="#ctx0" brushRef="#br0" timeOffset="25101.64">5541 411 23276,'0'0'5362,"0"0"-4146,0 0-200,0 0-480,0 0-312,0 0-8,90-2-128,-66 0-32,-3 2-56,-7 0 8,-1 0-16,-5 0-144,-3 0-632,0 0-952,-2 0-2969</inkml:trace>
  <inkml:trace contextRef="#ctx0" brushRef="#br0" timeOffset="25102.64">5926 244 17883,'0'0'6320,"0"0"-3574,0 0-1284,0 0-507,0 0-354,0 0-135,10-1-180,-2-1-250,0 1 40,1 0 0,-1 0 0,1 0 1,-1 1-1,1 0 0,2 1-76,-8 0 11,-1-1 1,0 0-1,0 1 0,0-1 1,0 1-1,0 0 0,0 0 1,0 0-1,0 0 0,0 0 0,0 0 1,0 0-1,0 1 0,-1-1 1,1 1-1,-1-1 0,1 1 1,-1 0-1,1 0 0,-1-1 1,0 1-1,0 0 0,0 0 0,0 0 1,0 0-1,-1 0 0,1 0 1,0 1-1,-1-1 0,0 1-11,1 0 13,-1 0 1,0 0-1,0 0 0,0 1 0,0-1 0,0 0 0,-1 0 0,0 0 1,1 0-1,-1 0 0,0 0 0,-1 0 0,1 0 0,-1 1-13,-4 4 56,1 0 0,-1 0 0,0 0 0,-1-1-56,-6 7 90,13-13-96,-1 0 1,0-1 0,1 1-1,-1 0 1,1 0 0,-1-1 0,1 1-1,0 0 1,-1 0 0,1 0-1,0 0 1,0-1 0,-1 1-1,1 0 1,0 0 0,0 0-1,0 0 1,0 0 0,0 0 0,0 0-1,1-1 1,-1 1 0,0 0-1,0 0 1,1 0 5,13 19-389,-12-18 345,0 0-1,0 1 0,-1-1 1,1 0-1,-1 1 0,1-1 1,-1 1-1,1 1 45,-1 0-8,-1 0-1,1 0 1,-1 1 0,0-1-1,0 0 1,0 0 0,0 1-1,-1-1 1,0 0 0,0 0-1,0 0 1,0 0 0,-1 0-1,0 0 1,1 0 0,-2 0-1,1 0 1,0-1 0,-2 2 8,1 0 96,-1 0 0,0-1 0,0 0 0,0 0 0,0 0 1,-1 0-1,1-1 0,-1 1 0,0-1 0,0-1 0,0 1 1,0-1-1,-1 1 0,-1-1-96,7-2-12,0 0 0,0 0 0,0 0 0,0 1 0,0-1 0,-1 0 0,1 0 0,0 0 0,0 0 0,0 0 0,-1 0 0,1 0 0,0 0 0,0 0 0,0 0 0,0 0 0,-1 0 0,1 0 0,0 0 0,0 0 0,0 0 0,-1 0 0,1 0 0,0 0 0,0 0 0,0 0 0,0 0 0,0-1 0,-1 1 0,1 0 0,0 0 0,0 0 1,0 0-1,0 0 0,0 0 0,-1 0 0,1-1 0,0 1 0,0 0 0,0 0 0,0 0 0,0 0 0,0-1 0,0 1 0,0 0 12,4-10-858,11-9-2293,1 6-1615</inkml:trace>
  <inkml:trace contextRef="#ctx0" brushRef="#br0" timeOffset="25103.64">6231 322 16307,'0'0'6964,"0"0"-4239,0 0-1262,0 0-37,-7 13-209,-22 42-430,28-50-712,-1-1-1,0 1 1,1-1 0,0 1 0,0 0 0,0-1 0,0 1 0,1 0-1,0-1 1,0 6-75,0-7 34,1-1 1,-1 1-1,1 0 0,0 0 0,0 0 0,0-1 0,0 1 1,1 0-1,-1-1 0,1 1 0,-1-1 0,1 0 0,2 3-34,-1-2 7,1 0 0,0 0-1,0 0 1,0-1-1,0 1 1,1-1 0,-1 0-1,1 0 1,-1-1 0,1 1-1,0-1 1,0 0-1,-1 0 1,1 0 0,0-1-1,0 0 1,1 0-7,2 0-67,0 0 0,0-1 0,0 1 0,0-2 0,0 1-1,0-1 1,0 0 0,-1-1 0,1 0 67,-5 2-59,0-1 0,0 0-1,0 0 1,-1 0 0,1 0-1,0 0 1,-1-1-1,1 1 1,-1-1 0,0 1-1,0-1 1,0 0 0,0 0-1,-1 0 1,1 0 0,-1 0-1,1 0 1,-1-1 0,0 1-1,0 0 1,-1-1 0,1-1 59,0 0-21,-1 0 1,1 0 0,-1-1 0,0 1 0,-1 0-1,1 0 1,-1 0 0,0-1 0,0 1-1,0 0 1,-1 0 0,0 1 0,0-1 0,0 0-1,-1 1 1,1-1 0,-1 1 0,0-1-1,-1 1 1,-1-2 20,0 1 6,0 1 1,-1 0-1,1 0 0,-1 0 0,0 0 0,0 1 1,0 0-1,0 1 0,0-1 0,-1 1 0,1 0 1,-1 1-1,1-1 0,-1 1 0,0 1 0,0-1-6,-1 1-241,-1 0-1,0 0 1,1 1-1,-1 0 0,0 0 1,-6 3 241,-10 5-3269</inkml:trace>
  <inkml:trace contextRef="#ctx0" brushRef="#br0" timeOffset="25104.64">1469 1293 16547,'0'0'10122,"0"0"-7233,0 0-1601,0 0-320,0 0-496,11 0-240,5 0 17,5 0-249,-2 0 0,5-2 0,-6 2 0,-2 0 0,-3 0 0,-2 0 0,-6 0 0,-2 0-1369,-3 0-2632,0 0-6289</inkml:trace>
  <inkml:trace contextRef="#ctx0" brushRef="#br0" timeOffset="25105.64">1467 1432 25693,'0'0'4057,"0"0"-2905,0 0-216,0 0-304,0 0-335,0 0-297,0 0 0,79 0 0,-55-4 0,0 0 0,-3 4 0,-2-2 0,0 2-345,-6 0-1871,-5 0-2729</inkml:trace>
  <inkml:trace contextRef="#ctx0" brushRef="#br0" timeOffset="25106.64">2165 1215 16123,'0'0'7722,"0"0"-4769,0 0-1741,0 0-499,0-5-367,0 3-345,1-20 453,-1 21-342,0 0 1,0 1 0,0-1-1,0 0 1,0 0 0,0 0-1,0 1 1,-1-1 0,1 0-1,0 0 1,-1 0 0,1 1-1,0-1 1,-1 0 0,1 1-1,-1-1 1,1 0 0,-1 1 0,1-1-1,-1 0 1,1 1 0,-1-1-1,0 1 1,1-1 0,-1 1-113,-3-1 24,1-1-1,-1 1 1,1 0 0,-1 1 0,0-1 0,1 1 0,-1 0 0,0-1-1,1 2 1,-1-1 0,0 0 0,1 1 0,-2 0-24,1 0 9,1 1 0,0 0 0,-1 0 0,1 0 0,0 0-1,1 0 1,-1 0 0,0 1 0,1 0 0,-1-1 0,1 1 0,0 0 0,-2 3-9,-1 2 0,0 1 0,0 0-1,0 0 1,2 1 0,-1-1 0,1 1-1,0 0 1,1-1 0,0 1 0,1 1 0,0-1-1,0 0 1,1 4 0,0-13-1,0 0-1,0-1 1,1 1-1,-1 0 1,0 0 0,0 0-1,0 0 1,0-1-1,1 1 1,-1 0-1,0 0 1,1-1-1,-1 1 1,1 0 0,-1 0-1,1-1 1,-1 1-1,1 0 1,0-1-1,-1 1 1,1-1 0,0 1-1,-1-1 1,1 1-1,0-1 2,1 1-14,0 0 0,0-1 1,0 1-1,0 0 0,0-1 0,0 0 0,1 1 0,-1-1 0,0 0 1,1 0 13,3-1-31,-1 1 0,1-1 0,-1 0 0,0 0 0,1-1 0,-1 1 0,0-1 0,3-2 31,0-1-71,1-1-1,-1 0 1,0 0-1,-1-1 1,1 0-1,-2 0 1,1-1-1,-1 0 1,0 0 0,0-1-1,-1 1 1,4-10 71,-4 74 782,0 187-282,-2-210-3124,2-26-230,2-20-648,-3 0-6619</inkml:trace>
  <inkml:trace contextRef="#ctx0" brushRef="#br0" timeOffset="25107.64">2417 1191 3392,'0'0'18460,"0"0"-12146,0 0-4949,0 0-693,-5 17-65,-2 3-437,1-3 12,1 1-1,0-1 1,1 1-1,-1 13-181,0 6 265,1 1 1,2-1-1,2 0 0,2 3-265,-2-37-14,0-1 0,0 0-1,1 1 1,0-1 0,-1 1 0,1-1 0,0 0-1,0 0 1,0 0 0,1 1 0,-1-1 0,0 0-1,1 0 1,-1-1 0,1 1 0,0 0 0,-1 0 0,1-1-1,0 1 1,0-1 0,0 0 0,0 1 0,1-1-1,-1 0 1,0 0 0,0 0 0,1-1 0,-1 1-1,0-1 1,1 1 0,-1-1 0,1 0 0,-1 1-1,1-1 1,-1-1 0,0 1 0,1 0 14,2 0-42,1-1 1,-1 0-1,0 0 1,0 0-1,1 0 0,-1-1 1,0 0-1,-1 0 1,1 0-1,0-1 1,-1 0-1,1 1 0,-1-2 1,0 1-1,0 0 1,4-4 41,-6 4-49,0 0 1,0 1 0,0-1-1,-1 0 1,1 0-1,0 0 1,-1 0 0,0 0-1,0 0 1,0-1-1,0 1 1,-1 0 0,1-1-1,-1 1 1,0 0-1,0-1 1,0 1 0,0 0-1,-1-3 49,1 3 26,-1 1-1,0 0 0,0 0 0,0 0 1,0 0-1,0 0 0,-1 0 0,1 0 1,-1 0-1,1 0 0,-1 1 0,0-1 1,1 0-1,-1 1 0,0 0 0,0-1 1,0 1-1,0 0 0,0 0 1,-1 0-1,1 0 0,0 1 0,0-1 1,-1 0-1,1 1 0,0 0 0,-3-1-25,-2 0 62,0 1 0,0-1 0,0 2 0,0-1 0,0 1 0,0 0 0,0 0 0,0 0 0,-5 3-62,9-3-93,1 0-1,-1 0 0,0 1 1,1-1-1,-1 1 1,1 0-1,0-1 1,-1 1-1,1 0 1,0 0-1,0 1 94,1-1-353,-1 0-1,1 0 1,0 0-1,0 0 0,0 0 1,0 0-1,0 1 1,0-1-1,1 0 1,-1 0-1,1 1 0,0-1 1,-1 1-1,1 1 354,0 5-4322</inkml:trace>
  <inkml:trace contextRef="#ctx0" brushRef="#br0" timeOffset="25108.64">2641 1344 19956,'0'0'5024,"0"0"-2930,0 0-1159,0 0-227,0 0-68,0 13-18,0 121 1680,0-121-2154,13-41-679,-3-5 213,-7 22 239,0 0-1,1 1 1,0-1 0,0 0 0,1 1 0,0 0 0,1 0 0,6-7 79,-12 17-5,0-1 0,1 0 0,-1 1 0,1-1 0,0 0 0,-1 1 0,1-1 0,-1 1 0,1-1 0,0 1 0,-1 0 0,1-1 0,0 1 0,-1 0 0,1-1 0,0 1 0,0 0 0,0 0 0,-1 0 0,1-1 0,0 1 0,0 0 0,-1 0 0,1 0 0,0 0 0,0 1 0,0-1 0,0 0 5,0 1 22,0-1-1,0 1 1,0 0-1,0 0 1,0 0-1,0 0 0,-1 0 1,1 0-1,0 0 1,-1 0-1,1 0 1,0 1-1,-1-1 0,1 0 1,-1 0-1,0 1-21,3 8 216,0 1-1,-2-1 1,1 1 0,-1 1-216,0-7 29,2 7 54,4-10-152,9-16-134,-9 6 81,16-19-344,-22 26 451,1 0 1,-1-1 0,1 1 0,-1 0 0,1 0-1,-1 0 1,1 0 0,0 0 0,0 1-1,-1-1 1,1 0 0,0 1 0,0-1 0,0 1-1,1 0 15,-2 0 26,-1 0 0,1 1 0,0-1 0,-1 0 0,1 1 0,-1-1 0,1 1 0,-1-1 0,1 1 0,-1-1 0,1 1 0,-1-1 0,0 1 0,1-1 0,-1 1 0,0 0 0,1-1-1,-1 1 1,0 0 0,0-1 0,1 1 0,-1 0 0,0-1 0,0 1 0,0 0 0,0 0-26,3 24 381,-3-23-322,1 15-227,0 0-1,-2 0 1,1 0-1,-2 0 1,-1 0-1,0 1 169,2-13-1243,4-6-3797,2-7-188</inkml:trace>
  <inkml:trace contextRef="#ctx0" brushRef="#br0" timeOffset="25109.64">3018 1485 28750,'0'0'4017,"0"0"-4017,0 0 0,0 0 0,0 0 0,0 0 0,0 0 0,-3-6-1929,3 0-3024</inkml:trace>
  <inkml:trace contextRef="#ctx0" brushRef="#br0" timeOffset="25110.64">3498 1377 10674,'0'0'12675,"0"0"-7671,0 0-3583,0 0-538,0 0-86,0 0-172,7 11-136,44 75-290,-50-84-199,0-1 0,0 1 0,0-1 0,0 1 0,0-1 0,0 0 0,1 0 0,-1 0 0,0 0 0,1 0 0,-1 0 0,1 0 0,-1 0 0,1 0 0,-1-1 0,1 1 0,0-1 0,-1 1 0,1-1 0,0 1 0,0-1 0,-1 0 0,1 0 0,0 0 0,0 0 0,-1 0 0,1 0 0,0-1 0,-1 1 0,1-1 0,0 1 0,-1-1 0,1 1 0,0-1 0,-1 0 0,1 0 0,9-5 0,0 0 0,0-1 0,-1 0 0,9-8 0,-13 11 0,148-117 0,211-156 0,-355 270 3,50-34-321,19-7 318,-42 29-1574</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9DD697-C6C2-43DB-B49D-6474B91B5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5</TotalTime>
  <Pages>23</Pages>
  <Words>2004</Words>
  <Characters>1142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41</cp:revision>
  <cp:lastPrinted>2020-09-13T05:45:00Z</cp:lastPrinted>
  <dcterms:created xsi:type="dcterms:W3CDTF">2018-10-14T14:03:00Z</dcterms:created>
  <dcterms:modified xsi:type="dcterms:W3CDTF">2020-10-15T01:43:00Z</dcterms:modified>
</cp:coreProperties>
</file>